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281" r:id="rId3"/>
    <p:sldId id="277" r:id="rId4"/>
    <p:sldId id="283" r:id="rId5"/>
    <p:sldId id="284" r:id="rId6"/>
    <p:sldId id="285" r:id="rId7"/>
    <p:sldId id="286" r:id="rId8"/>
    <p:sldId id="291" r:id="rId9"/>
    <p:sldId id="292" r:id="rId10"/>
    <p:sldId id="298" r:id="rId11"/>
    <p:sldId id="270" r:id="rId12"/>
    <p:sldId id="287" r:id="rId13"/>
    <p:sldId id="288" r:id="rId14"/>
    <p:sldId id="289" r:id="rId15"/>
    <p:sldId id="290" r:id="rId16"/>
    <p:sldId id="293" r:id="rId17"/>
    <p:sldId id="294" r:id="rId18"/>
    <p:sldId id="263" r:id="rId19"/>
    <p:sldId id="299" r:id="rId20"/>
    <p:sldId id="297" r:id="rId21"/>
    <p:sldId id="300" r:id="rId22"/>
    <p:sldId id="301" r:id="rId23"/>
    <p:sldId id="302" r:id="rId24"/>
    <p:sldId id="279" r:id="rId25"/>
    <p:sldId id="303" r:id="rId26"/>
    <p:sldId id="304" r:id="rId27"/>
    <p:sldId id="282" r:id="rId28"/>
    <p:sldId id="276" r:id="rId29"/>
    <p:sldId id="295" r:id="rId30"/>
    <p:sldId id="296" r:id="rId31"/>
    <p:sldId id="272" r:id="rId32"/>
    <p:sldId id="271" r:id="rId33"/>
    <p:sldId id="274" r:id="rId34"/>
  </p:sldIdLst>
  <p:sldSz cx="12192000" cy="6858000"/>
  <p:notesSz cx="6858000" cy="9144000"/>
  <p:custDataLst>
    <p:tags r:id="rId3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A39D0C7-B480-4900-A905-37D2529686BA}" v="245" dt="2026-01-31T05:02:51.58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0" d="100"/>
          <a:sy n="60" d="100"/>
        </p:scale>
        <p:origin x="60" y="5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9A39D0C7-B480-4900-A905-37D2529686BA}"/>
    <pc:docChg chg="undo custSel addSld modSld sldOrd">
      <pc:chgData name="Danny Young" userId="cb0f4ce2-eb4f-479e-8e8f-3beb257e632f" providerId="ADAL" clId="{9A39D0C7-B480-4900-A905-37D2529686BA}" dt="2026-01-31T05:03:16.355" v="697" actId="14100"/>
      <pc:docMkLst>
        <pc:docMk/>
      </pc:docMkLst>
      <pc:sldChg chg="modSp mod">
        <pc:chgData name="Danny Young" userId="cb0f4ce2-eb4f-479e-8e8f-3beb257e632f" providerId="ADAL" clId="{9A39D0C7-B480-4900-A905-37D2529686BA}" dt="2026-01-31T04:16:16.914" v="139" actId="14100"/>
        <pc:sldMkLst>
          <pc:docMk/>
          <pc:sldMk cId="706068452" sldId="263"/>
        </pc:sldMkLst>
        <pc:spChg chg="mod">
          <ac:chgData name="Danny Young" userId="cb0f4ce2-eb4f-479e-8e8f-3beb257e632f" providerId="ADAL" clId="{9A39D0C7-B480-4900-A905-37D2529686BA}" dt="2026-01-31T04:16:16.914" v="139" actId="14100"/>
          <ac:spMkLst>
            <pc:docMk/>
            <pc:sldMk cId="706068452" sldId="263"/>
            <ac:spMk id="2" creationId="{00000000-0000-0000-0000-000000000000}"/>
          </ac:spMkLst>
        </pc:spChg>
      </pc:sldChg>
      <pc:sldChg chg="modSp mod">
        <pc:chgData name="Danny Young" userId="cb0f4ce2-eb4f-479e-8e8f-3beb257e632f" providerId="ADAL" clId="{9A39D0C7-B480-4900-A905-37D2529686BA}" dt="2026-01-31T04:13:50.962" v="9"/>
        <pc:sldMkLst>
          <pc:docMk/>
          <pc:sldMk cId="3321463683" sldId="277"/>
        </pc:sldMkLst>
        <pc:spChg chg="mod">
          <ac:chgData name="Danny Young" userId="cb0f4ce2-eb4f-479e-8e8f-3beb257e632f" providerId="ADAL" clId="{9A39D0C7-B480-4900-A905-37D2529686BA}" dt="2026-01-31T04:13:50.962" v="9"/>
          <ac:spMkLst>
            <pc:docMk/>
            <pc:sldMk cId="3321463683" sldId="277"/>
            <ac:spMk id="3" creationId="{DB0E770C-8A38-45AF-80B2-E930D623806F}"/>
          </ac:spMkLst>
        </pc:spChg>
      </pc:sldChg>
      <pc:sldChg chg="add">
        <pc:chgData name="Danny Young" userId="cb0f4ce2-eb4f-479e-8e8f-3beb257e632f" providerId="ADAL" clId="{9A39D0C7-B480-4900-A905-37D2529686BA}" dt="2026-01-31T05:02:51.570" v="695"/>
        <pc:sldMkLst>
          <pc:docMk/>
          <pc:sldMk cId="2936490225" sldId="279"/>
        </pc:sldMkLst>
      </pc:sldChg>
      <pc:sldChg chg="modSp mod">
        <pc:chgData name="Danny Young" userId="cb0f4ce2-eb4f-479e-8e8f-3beb257e632f" providerId="ADAL" clId="{9A39D0C7-B480-4900-A905-37D2529686BA}" dt="2026-01-31T04:13:13.037" v="3" actId="14100"/>
        <pc:sldMkLst>
          <pc:docMk/>
          <pc:sldMk cId="3338643571" sldId="281"/>
        </pc:sldMkLst>
        <pc:spChg chg="mod">
          <ac:chgData name="Danny Young" userId="cb0f4ce2-eb4f-479e-8e8f-3beb257e632f" providerId="ADAL" clId="{9A39D0C7-B480-4900-A905-37D2529686BA}" dt="2026-01-31T04:13:07.681" v="2" actId="1076"/>
          <ac:spMkLst>
            <pc:docMk/>
            <pc:sldMk cId="3338643571" sldId="281"/>
            <ac:spMk id="3" creationId="{76D141D8-0231-4822-9B1A-71DA5B9B560B}"/>
          </ac:spMkLst>
        </pc:spChg>
        <pc:spChg chg="mod">
          <ac:chgData name="Danny Young" userId="cb0f4ce2-eb4f-479e-8e8f-3beb257e632f" providerId="ADAL" clId="{9A39D0C7-B480-4900-A905-37D2529686BA}" dt="2026-01-31T04:13:01.706" v="0" actId="14100"/>
          <ac:spMkLst>
            <pc:docMk/>
            <pc:sldMk cId="3338643571" sldId="281"/>
            <ac:spMk id="4" creationId="{27499E41-FAF8-4B7D-BF94-7BC98C99B5E8}"/>
          </ac:spMkLst>
        </pc:spChg>
        <pc:spChg chg="mod">
          <ac:chgData name="Danny Young" userId="cb0f4ce2-eb4f-479e-8e8f-3beb257e632f" providerId="ADAL" clId="{9A39D0C7-B480-4900-A905-37D2529686BA}" dt="2026-01-31T04:13:13.037" v="3" actId="14100"/>
          <ac:spMkLst>
            <pc:docMk/>
            <pc:sldMk cId="3338643571" sldId="281"/>
            <ac:spMk id="5" creationId="{50EBB5AE-9B7A-4FF6-BAF8-0B84443B1892}"/>
          </ac:spMkLst>
        </pc:spChg>
      </pc:sldChg>
      <pc:sldChg chg="add">
        <pc:chgData name="Danny Young" userId="cb0f4ce2-eb4f-479e-8e8f-3beb257e632f" providerId="ADAL" clId="{9A39D0C7-B480-4900-A905-37D2529686BA}" dt="2026-01-31T05:02:51.570" v="695"/>
        <pc:sldMkLst>
          <pc:docMk/>
          <pc:sldMk cId="1956865637" sldId="282"/>
        </pc:sldMkLst>
      </pc:sldChg>
      <pc:sldChg chg="modSp mod">
        <pc:chgData name="Danny Young" userId="cb0f4ce2-eb4f-479e-8e8f-3beb257e632f" providerId="ADAL" clId="{9A39D0C7-B480-4900-A905-37D2529686BA}" dt="2026-01-31T04:14:47.565" v="19" actId="20577"/>
        <pc:sldMkLst>
          <pc:docMk/>
          <pc:sldMk cId="2548216503" sldId="283"/>
        </pc:sldMkLst>
        <pc:spChg chg="mod">
          <ac:chgData name="Danny Young" userId="cb0f4ce2-eb4f-479e-8e8f-3beb257e632f" providerId="ADAL" clId="{9A39D0C7-B480-4900-A905-37D2529686BA}" dt="2026-01-31T04:14:02.510" v="12" actId="14100"/>
          <ac:spMkLst>
            <pc:docMk/>
            <pc:sldMk cId="2548216503" sldId="283"/>
            <ac:spMk id="3" creationId="{94953646-FDFA-4209-B524-AE3CED85998B}"/>
          </ac:spMkLst>
        </pc:spChg>
        <pc:spChg chg="mod">
          <ac:chgData name="Danny Young" userId="cb0f4ce2-eb4f-479e-8e8f-3beb257e632f" providerId="ADAL" clId="{9A39D0C7-B480-4900-A905-37D2529686BA}" dt="2026-01-31T04:14:26.672" v="15" actId="1076"/>
          <ac:spMkLst>
            <pc:docMk/>
            <pc:sldMk cId="2548216503" sldId="283"/>
            <ac:spMk id="4" creationId="{26533EF7-E9C6-4EB1-B9EE-BECCF7B97F97}"/>
          </ac:spMkLst>
        </pc:spChg>
        <pc:spChg chg="mod">
          <ac:chgData name="Danny Young" userId="cb0f4ce2-eb4f-479e-8e8f-3beb257e632f" providerId="ADAL" clId="{9A39D0C7-B480-4900-A905-37D2529686BA}" dt="2026-01-31T04:14:47.565" v="19" actId="20577"/>
          <ac:spMkLst>
            <pc:docMk/>
            <pc:sldMk cId="2548216503" sldId="283"/>
            <ac:spMk id="11" creationId="{843F397E-1CF4-48B0-AC94-A4ABE5570D13}"/>
          </ac:spMkLst>
        </pc:spChg>
        <pc:spChg chg="mod">
          <ac:chgData name="Danny Young" userId="cb0f4ce2-eb4f-479e-8e8f-3beb257e632f" providerId="ADAL" clId="{9A39D0C7-B480-4900-A905-37D2529686BA}" dt="2026-01-31T04:14:31.756" v="17" actId="14100"/>
          <ac:spMkLst>
            <pc:docMk/>
            <pc:sldMk cId="2548216503" sldId="283"/>
            <ac:spMk id="12" creationId="{F10E01A5-AA94-4240-B29A-7712DF2EA3D2}"/>
          </ac:spMkLst>
        </pc:spChg>
        <pc:spChg chg="mod">
          <ac:chgData name="Danny Young" userId="cb0f4ce2-eb4f-479e-8e8f-3beb257e632f" providerId="ADAL" clId="{9A39D0C7-B480-4900-A905-37D2529686BA}" dt="2026-01-31T04:14:07.041" v="13" actId="14100"/>
          <ac:spMkLst>
            <pc:docMk/>
            <pc:sldMk cId="2548216503" sldId="283"/>
            <ac:spMk id="13" creationId="{B146DE20-27E2-4B88-AD5D-35CFE03A325F}"/>
          </ac:spMkLst>
        </pc:spChg>
        <pc:spChg chg="mod">
          <ac:chgData name="Danny Young" userId="cb0f4ce2-eb4f-479e-8e8f-3beb257e632f" providerId="ADAL" clId="{9A39D0C7-B480-4900-A905-37D2529686BA}" dt="2026-01-31T04:14:10.920" v="14" actId="14100"/>
          <ac:spMkLst>
            <pc:docMk/>
            <pc:sldMk cId="2548216503" sldId="283"/>
            <ac:spMk id="19" creationId="{FCBC9D9C-5686-4FD6-A624-E9E2D7BEEEDA}"/>
          </ac:spMkLst>
        </pc:spChg>
        <pc:spChg chg="mod">
          <ac:chgData name="Danny Young" userId="cb0f4ce2-eb4f-479e-8e8f-3beb257e632f" providerId="ADAL" clId="{9A39D0C7-B480-4900-A905-37D2529686BA}" dt="2026-01-31T04:14:28.882" v="16" actId="14100"/>
          <ac:spMkLst>
            <pc:docMk/>
            <pc:sldMk cId="2548216503" sldId="283"/>
            <ac:spMk id="30" creationId="{B7780CB5-20E5-48E3-AD6A-E2F38258E87E}"/>
          </ac:spMkLst>
        </pc:spChg>
        <pc:graphicFrameChg chg="mod">
          <ac:chgData name="Danny Young" userId="cb0f4ce2-eb4f-479e-8e8f-3beb257e632f" providerId="ADAL" clId="{9A39D0C7-B480-4900-A905-37D2529686BA}" dt="2026-01-31T04:14:26.672" v="15" actId="1076"/>
          <ac:graphicFrameMkLst>
            <pc:docMk/>
            <pc:sldMk cId="2548216503" sldId="283"/>
            <ac:graphicFrameMk id="5" creationId="{5E79B2C1-49D2-417F-9010-467A64B774BA}"/>
          </ac:graphicFrameMkLst>
        </pc:graphicFrameChg>
        <pc:graphicFrameChg chg="mod">
          <ac:chgData name="Danny Young" userId="cb0f4ce2-eb4f-479e-8e8f-3beb257e632f" providerId="ADAL" clId="{9A39D0C7-B480-4900-A905-37D2529686BA}" dt="2026-01-31T04:14:26.672" v="15" actId="1076"/>
          <ac:graphicFrameMkLst>
            <pc:docMk/>
            <pc:sldMk cId="2548216503" sldId="283"/>
            <ac:graphicFrameMk id="6" creationId="{F783A218-9FEE-480C-B39B-0B09505189FD}"/>
          </ac:graphicFrameMkLst>
        </pc:graphicFrameChg>
        <pc:graphicFrameChg chg="mod">
          <ac:chgData name="Danny Young" userId="cb0f4ce2-eb4f-479e-8e8f-3beb257e632f" providerId="ADAL" clId="{9A39D0C7-B480-4900-A905-37D2529686BA}" dt="2026-01-31T04:14:26.672" v="15" actId="1076"/>
          <ac:graphicFrameMkLst>
            <pc:docMk/>
            <pc:sldMk cId="2548216503" sldId="283"/>
            <ac:graphicFrameMk id="7" creationId="{01678867-A905-4BEA-B16D-AE49F20720E2}"/>
          </ac:graphicFrameMkLst>
        </pc:graphicFrameChg>
        <pc:graphicFrameChg chg="mod">
          <ac:chgData name="Danny Young" userId="cb0f4ce2-eb4f-479e-8e8f-3beb257e632f" providerId="ADAL" clId="{9A39D0C7-B480-4900-A905-37D2529686BA}" dt="2026-01-31T04:14:26.672" v="15" actId="1076"/>
          <ac:graphicFrameMkLst>
            <pc:docMk/>
            <pc:sldMk cId="2548216503" sldId="283"/>
            <ac:graphicFrameMk id="8" creationId="{6A964EA8-35C2-4795-8F0F-733606D4C53A}"/>
          </ac:graphicFrameMkLst>
        </pc:graphicFrameChg>
        <pc:graphicFrameChg chg="mod">
          <ac:chgData name="Danny Young" userId="cb0f4ce2-eb4f-479e-8e8f-3beb257e632f" providerId="ADAL" clId="{9A39D0C7-B480-4900-A905-37D2529686BA}" dt="2026-01-31T04:14:26.672" v="15" actId="1076"/>
          <ac:graphicFrameMkLst>
            <pc:docMk/>
            <pc:sldMk cId="2548216503" sldId="283"/>
            <ac:graphicFrameMk id="9" creationId="{A017B9E8-ACEB-4F55-B2E9-A8930E3CB6A4}"/>
          </ac:graphicFrameMkLst>
        </pc:graphicFrameChg>
        <pc:graphicFrameChg chg="mod">
          <ac:chgData name="Danny Young" userId="cb0f4ce2-eb4f-479e-8e8f-3beb257e632f" providerId="ADAL" clId="{9A39D0C7-B480-4900-A905-37D2529686BA}" dt="2026-01-31T04:14:26.672" v="15" actId="1076"/>
          <ac:graphicFrameMkLst>
            <pc:docMk/>
            <pc:sldMk cId="2548216503" sldId="283"/>
            <ac:graphicFrameMk id="10" creationId="{F99E1076-E71D-4834-B199-0E641DF356D1}"/>
          </ac:graphicFrameMkLst>
        </pc:graphicFrameChg>
      </pc:sldChg>
      <pc:sldChg chg="modSp mod">
        <pc:chgData name="Danny Young" userId="cb0f4ce2-eb4f-479e-8e8f-3beb257e632f" providerId="ADAL" clId="{9A39D0C7-B480-4900-A905-37D2529686BA}" dt="2026-01-31T04:15:07.041" v="59" actId="1038"/>
        <pc:sldMkLst>
          <pc:docMk/>
          <pc:sldMk cId="2992421593" sldId="284"/>
        </pc:sldMkLst>
        <pc:spChg chg="mod">
          <ac:chgData name="Danny Young" userId="cb0f4ce2-eb4f-479e-8e8f-3beb257e632f" providerId="ADAL" clId="{9A39D0C7-B480-4900-A905-37D2529686BA}" dt="2026-01-31T04:14:57.164" v="21" actId="14100"/>
          <ac:spMkLst>
            <pc:docMk/>
            <pc:sldMk cId="2992421593" sldId="284"/>
            <ac:spMk id="3" creationId="{FFD14243-BA88-499A-8E99-B35E64B5D9BB}"/>
          </ac:spMkLst>
        </pc:spChg>
        <pc:spChg chg="mod">
          <ac:chgData name="Danny Young" userId="cb0f4ce2-eb4f-479e-8e8f-3beb257e632f" providerId="ADAL" clId="{9A39D0C7-B480-4900-A905-37D2529686BA}" dt="2026-01-31T04:15:07.041" v="59" actId="1038"/>
          <ac:spMkLst>
            <pc:docMk/>
            <pc:sldMk cId="2992421593" sldId="284"/>
            <ac:spMk id="5" creationId="{FD70725F-07A4-4044-AD87-C1A316D7D853}"/>
          </ac:spMkLst>
        </pc:spChg>
        <pc:spChg chg="mod">
          <ac:chgData name="Danny Young" userId="cb0f4ce2-eb4f-479e-8e8f-3beb257e632f" providerId="ADAL" clId="{9A39D0C7-B480-4900-A905-37D2529686BA}" dt="2026-01-31T04:15:07.041" v="59" actId="1038"/>
          <ac:spMkLst>
            <pc:docMk/>
            <pc:sldMk cId="2992421593" sldId="284"/>
            <ac:spMk id="27" creationId="{3083985D-5490-4E78-8AA1-26A033550ED6}"/>
          </ac:spMkLst>
        </pc:spChg>
        <pc:spChg chg="mod">
          <ac:chgData name="Danny Young" userId="cb0f4ce2-eb4f-479e-8e8f-3beb257e632f" providerId="ADAL" clId="{9A39D0C7-B480-4900-A905-37D2529686BA}" dt="2026-01-31T04:15:07.041" v="59" actId="1038"/>
          <ac:spMkLst>
            <pc:docMk/>
            <pc:sldMk cId="2992421593" sldId="284"/>
            <ac:spMk id="34" creationId="{C37FEE70-4548-4A33-9855-72C9583CFDE0}"/>
          </ac:spMkLst>
        </pc:spChg>
        <pc:grpChg chg="mod">
          <ac:chgData name="Danny Young" userId="cb0f4ce2-eb4f-479e-8e8f-3beb257e632f" providerId="ADAL" clId="{9A39D0C7-B480-4900-A905-37D2529686BA}" dt="2026-01-31T04:15:07.041" v="59" actId="1038"/>
          <ac:grpSpMkLst>
            <pc:docMk/>
            <pc:sldMk cId="2992421593" sldId="284"/>
            <ac:grpSpMk id="4" creationId="{1F34B630-5B5B-4B11-86A6-215A662F8036}"/>
          </ac:grpSpMkLst>
        </pc:grp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6" creationId="{798E9C9D-6A9B-4E15-BDED-EE00B38E99F3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7" creationId="{20A819AC-9E9C-4D38-A7FA-772BBF5A906D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8" creationId="{BC6BF464-597C-4D0B-AD56-F16515AC82F2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9" creationId="{00C8A16A-A9E9-409F-BC7B-D753DDA073FF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10" creationId="{5A4B65EC-6CBE-4E92-8A7D-6845DE08D3C3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11" creationId="{FF058955-4463-4A62-ABDE-5D77E58CD375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12" creationId="{177CBA15-FD25-4DDD-9D15-3BAA6D86A275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13" creationId="{1CCFA565-8C87-4FB2-9541-9B8975648109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14" creationId="{846B321E-7214-4C4A-AAE0-9F98EDE19B90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30" creationId="{DF6D206C-295B-4ED3-9788-616790ABAE33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31" creationId="{27B3002B-FED2-4BCA-AB51-BAD760C4F8CB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32" creationId="{12A67879-6095-46E6-836E-275C4187F1B2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33" creationId="{FE1CD59F-5F4A-4932-879E-EAFFAB1309E7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35" creationId="{8952744A-36CB-48E8-849F-B8431163C15F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36" creationId="{DB039629-A394-49B0-B785-FE87EC3C6B52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37" creationId="{33F30DC3-F8CE-4989-A0D5-FF60E3FD5DE1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38" creationId="{FC7C42F6-B4B1-43E0-A1B0-036CBB82C6C2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07.041" v="59" actId="1038"/>
          <ac:graphicFrameMkLst>
            <pc:docMk/>
            <pc:sldMk cId="2992421593" sldId="284"/>
            <ac:graphicFrameMk id="39" creationId="{CD503FE0-A4E2-403A-AFAD-75E577670AED}"/>
          </ac:graphicFrameMkLst>
        </pc:graphicFrameChg>
      </pc:sldChg>
      <pc:sldChg chg="modSp mod">
        <pc:chgData name="Danny Young" userId="cb0f4ce2-eb4f-479e-8e8f-3beb257e632f" providerId="ADAL" clId="{9A39D0C7-B480-4900-A905-37D2529686BA}" dt="2026-01-31T04:15:19.324" v="62" actId="14100"/>
        <pc:sldMkLst>
          <pc:docMk/>
          <pc:sldMk cId="2803253186" sldId="285"/>
        </pc:sldMkLst>
        <pc:spChg chg="mod">
          <ac:chgData name="Danny Young" userId="cb0f4ce2-eb4f-479e-8e8f-3beb257e632f" providerId="ADAL" clId="{9A39D0C7-B480-4900-A905-37D2529686BA}" dt="2026-01-31T04:15:14.747" v="61" actId="14100"/>
          <ac:spMkLst>
            <pc:docMk/>
            <pc:sldMk cId="2803253186" sldId="285"/>
            <ac:spMk id="3" creationId="{D753C0CB-6C99-41BF-BA76-6106AAAD6275}"/>
          </ac:spMkLst>
        </pc:spChg>
        <pc:spChg chg="mod">
          <ac:chgData name="Danny Young" userId="cb0f4ce2-eb4f-479e-8e8f-3beb257e632f" providerId="ADAL" clId="{9A39D0C7-B480-4900-A905-37D2529686BA}" dt="2026-01-31T04:15:19.324" v="62" actId="14100"/>
          <ac:spMkLst>
            <pc:docMk/>
            <pc:sldMk cId="2803253186" sldId="285"/>
            <ac:spMk id="27" creationId="{3650DDCE-9DB4-4385-909B-585951D159D8}"/>
          </ac:spMkLst>
        </pc:spChg>
      </pc:sldChg>
      <pc:sldChg chg="modSp">
        <pc:chgData name="Danny Young" userId="cb0f4ce2-eb4f-479e-8e8f-3beb257e632f" providerId="ADAL" clId="{9A39D0C7-B480-4900-A905-37D2529686BA}" dt="2026-01-31T04:15:26.979" v="90" actId="1037"/>
        <pc:sldMkLst>
          <pc:docMk/>
          <pc:sldMk cId="1438815283" sldId="286"/>
        </pc:sldMkLst>
        <pc:spChg chg="mod">
          <ac:chgData name="Danny Young" userId="cb0f4ce2-eb4f-479e-8e8f-3beb257e632f" providerId="ADAL" clId="{9A39D0C7-B480-4900-A905-37D2529686BA}" dt="2026-01-31T04:15:26.979" v="90" actId="1037"/>
          <ac:spMkLst>
            <pc:docMk/>
            <pc:sldMk cId="1438815283" sldId="286"/>
            <ac:spMk id="14" creationId="{239F2977-39B4-4BB4-A98B-E7AA9842CB70}"/>
          </ac:spMkLst>
        </pc:spChg>
        <pc:spChg chg="mod">
          <ac:chgData name="Danny Young" userId="cb0f4ce2-eb4f-479e-8e8f-3beb257e632f" providerId="ADAL" clId="{9A39D0C7-B480-4900-A905-37D2529686BA}" dt="2026-01-31T04:15:26.979" v="90" actId="1037"/>
          <ac:spMkLst>
            <pc:docMk/>
            <pc:sldMk cId="1438815283" sldId="286"/>
            <ac:spMk id="20" creationId="{607412F0-69A9-4582-BF9C-8A8B5450D18D}"/>
          </ac:spMkLst>
        </pc:spChg>
        <pc:spChg chg="mod">
          <ac:chgData name="Danny Young" userId="cb0f4ce2-eb4f-479e-8e8f-3beb257e632f" providerId="ADAL" clId="{9A39D0C7-B480-4900-A905-37D2529686BA}" dt="2026-01-31T04:15:26.979" v="90" actId="1037"/>
          <ac:spMkLst>
            <pc:docMk/>
            <pc:sldMk cId="1438815283" sldId="286"/>
            <ac:spMk id="25" creationId="{EBD25395-116C-4186-8C7C-19A9AE252DCD}"/>
          </ac:spMkLst>
        </pc:spChg>
        <pc:grpChg chg="mod">
          <ac:chgData name="Danny Young" userId="cb0f4ce2-eb4f-479e-8e8f-3beb257e632f" providerId="ADAL" clId="{9A39D0C7-B480-4900-A905-37D2529686BA}" dt="2026-01-31T04:15:26.979" v="90" actId="1037"/>
          <ac:grpSpMkLst>
            <pc:docMk/>
            <pc:sldMk cId="1438815283" sldId="286"/>
            <ac:grpSpMk id="13" creationId="{97139D8E-1F35-4E23-A014-208A54BDABB6}"/>
          </ac:grpSpMkLst>
        </pc:grp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15" creationId="{3E3D6A43-BDAC-4E2D-A9E5-A5D4D90E52D2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16" creationId="{B73C0691-19DD-41F5-814D-00988851616A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17" creationId="{F058B0A1-FD50-455B-BA07-55F2F49EAEE5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18" creationId="{41A69D60-FB97-43EB-831B-70CA002E12D1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19" creationId="{D3352AE6-3F1A-4455-843B-A0E5936BBDB4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21" creationId="{7A0D679D-0613-4963-8558-11BA1EE3448E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22" creationId="{0E9153FE-80CE-469E-8D8E-7C922512E8EF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23" creationId="{9D809A60-2393-4125-831C-C23C6D1E663B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24" creationId="{4D054B68-AC94-4F11-8C52-C452E5A5FEB2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26" creationId="{468601A2-57E3-4139-AC8F-9968AC312242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27" creationId="{7F3BBC41-85D2-4AED-BAA6-0DCAC009B1B6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28" creationId="{DA20B48C-547D-4EC9-B908-8684726B213F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29" creationId="{1BDA381E-5450-4D88-A161-2CDDF95CD2DA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30" creationId="{6B8BE3DD-F0C6-47AE-A242-BEED53D771C1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31" creationId="{296F2C10-74A3-4DDA-B560-2AAAB2859D27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32" creationId="{B0101E5F-C86C-4650-BCF1-A0CA9D25EF80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33" creationId="{3456E2FB-8C36-407D-B5D0-70CDC266F17A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26.979" v="90" actId="1037"/>
          <ac:graphicFrameMkLst>
            <pc:docMk/>
            <pc:sldMk cId="1438815283" sldId="286"/>
            <ac:graphicFrameMk id="34" creationId="{EA20BEE3-5993-4C88-926D-EDF04F99D119}"/>
          </ac:graphicFrameMkLst>
        </pc:graphicFrameChg>
      </pc:sldChg>
      <pc:sldChg chg="modSp mod">
        <pc:chgData name="Danny Young" userId="cb0f4ce2-eb4f-479e-8e8f-3beb257e632f" providerId="ADAL" clId="{9A39D0C7-B480-4900-A905-37D2529686BA}" dt="2026-01-31T04:35:00.043" v="165" actId="1035"/>
        <pc:sldMkLst>
          <pc:docMk/>
          <pc:sldMk cId="392757519" sldId="287"/>
        </pc:sldMkLst>
        <pc:spChg chg="mod">
          <ac:chgData name="Danny Young" userId="cb0f4ce2-eb4f-479e-8e8f-3beb257e632f" providerId="ADAL" clId="{9A39D0C7-B480-4900-A905-37D2529686BA}" dt="2026-01-31T04:34:53.106" v="142" actId="1076"/>
          <ac:spMkLst>
            <pc:docMk/>
            <pc:sldMk cId="392757519" sldId="287"/>
            <ac:spMk id="3" creationId="{80E9A86F-A79D-493F-826A-75D7FDE3246C}"/>
          </ac:spMkLst>
        </pc:spChg>
        <pc:spChg chg="mod">
          <ac:chgData name="Danny Young" userId="cb0f4ce2-eb4f-479e-8e8f-3beb257e632f" providerId="ADAL" clId="{9A39D0C7-B480-4900-A905-37D2529686BA}" dt="2026-01-31T04:35:00.043" v="165" actId="1035"/>
          <ac:spMkLst>
            <pc:docMk/>
            <pc:sldMk cId="392757519" sldId="287"/>
            <ac:spMk id="5" creationId="{7CFD59D0-EEF5-4EEA-BAEA-4C0543E14C76}"/>
          </ac:spMkLst>
        </pc:spChg>
        <pc:spChg chg="mod">
          <ac:chgData name="Danny Young" userId="cb0f4ce2-eb4f-479e-8e8f-3beb257e632f" providerId="ADAL" clId="{9A39D0C7-B480-4900-A905-37D2529686BA}" dt="2026-01-31T04:35:00.043" v="165" actId="1035"/>
          <ac:spMkLst>
            <pc:docMk/>
            <pc:sldMk cId="392757519" sldId="287"/>
            <ac:spMk id="16" creationId="{ED97CD23-510B-4074-A080-646F2C5C9CCA}"/>
          </ac:spMkLst>
        </pc:spChg>
        <pc:spChg chg="mod">
          <ac:chgData name="Danny Young" userId="cb0f4ce2-eb4f-479e-8e8f-3beb257e632f" providerId="ADAL" clId="{9A39D0C7-B480-4900-A905-37D2529686BA}" dt="2026-01-31T04:35:00.043" v="165" actId="1035"/>
          <ac:spMkLst>
            <pc:docMk/>
            <pc:sldMk cId="392757519" sldId="287"/>
            <ac:spMk id="35" creationId="{A9527BB7-16D8-4241-94B8-E5F55499A42B}"/>
          </ac:spMkLst>
        </pc:spChg>
        <pc:spChg chg="mod">
          <ac:chgData name="Danny Young" userId="cb0f4ce2-eb4f-479e-8e8f-3beb257e632f" providerId="ADAL" clId="{9A39D0C7-B480-4900-A905-37D2529686BA}" dt="2026-01-31T04:35:00.043" v="165" actId="1035"/>
          <ac:spMkLst>
            <pc:docMk/>
            <pc:sldMk cId="392757519" sldId="287"/>
            <ac:spMk id="39" creationId="{D20BA812-6C25-4139-A32A-408327ADDC1B}"/>
          </ac:spMkLst>
        </pc:spChg>
        <pc:grpChg chg="mod">
          <ac:chgData name="Danny Young" userId="cb0f4ce2-eb4f-479e-8e8f-3beb257e632f" providerId="ADAL" clId="{9A39D0C7-B480-4900-A905-37D2529686BA}" dt="2026-01-31T04:35:00.043" v="165" actId="1035"/>
          <ac:grpSpMkLst>
            <pc:docMk/>
            <pc:sldMk cId="392757519" sldId="287"/>
            <ac:grpSpMk id="4" creationId="{EAF44F96-ADBE-46E3-BFAF-17307066E042}"/>
          </ac:grpSpMkLst>
        </pc:grp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6" creationId="{04DF6F88-4C06-40B0-828D-AA9D7294627A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7" creationId="{B42502DA-D8C2-47BA-A6BE-C1A156A21261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8" creationId="{B170BE8E-A6AE-4CE2-B031-A3B13F8C163B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9" creationId="{68984826-EF42-463A-8B78-E0527F3BADC9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10" creationId="{51846027-746A-49CF-BA43-4BEB3149D100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11" creationId="{6485B49F-A664-4801-A0A9-2564A89BE5C7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12" creationId="{0358C9EB-4752-4F1F-BE65-DC19A2D689AA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13" creationId="{519A8EB4-BBE6-46F1-843C-2E2D50882957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14" creationId="{32D8455C-0DD6-4824-97CF-613244E86E58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18" creationId="{5BFFF524-6DEB-4816-A7AE-D851168D349C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19" creationId="{36CDA850-A97C-4D62-A060-86D315CAB3D2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20" creationId="{96096DC7-A9C5-4D81-B670-B08A30CC770A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21" creationId="{A1287007-6041-453E-85AF-833D8757A44D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22" creationId="{B59DA32A-AC41-4DCD-8D91-AE1A921B5AE0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23" creationId="{E9BCC09A-341B-4B0F-A9AD-5DAED33FE04C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24" creationId="{26A92D7B-272D-423C-BC27-D81EB2788515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25" creationId="{893B5B79-22D3-4DB8-B64A-C81A730D098A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26" creationId="{30A2391F-9E8E-449E-B65E-31BEAA5BDEE0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27" creationId="{93E6FFA2-7201-4657-8DB8-89EEFD0ED13D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32" creationId="{27441761-88DE-48C4-BEE0-2037CBD5DD02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34" creationId="{3F0FCA73-D9F9-4D95-B11A-68A21E2AC965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36" creationId="{3B3EA2CE-583D-4CC4-86C0-20DDEBEC1397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37" creationId="{74943C19-4E69-4AC0-8BE5-B466FDEE1181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00.043" v="165" actId="1035"/>
          <ac:graphicFrameMkLst>
            <pc:docMk/>
            <pc:sldMk cId="392757519" sldId="287"/>
            <ac:graphicFrameMk id="38" creationId="{9B59F43F-BE2E-40D4-9302-2DB2A0D45EA8}"/>
          </ac:graphicFrameMkLst>
        </pc:graphicFrameChg>
        <pc:cxnChg chg="mod">
          <ac:chgData name="Danny Young" userId="cb0f4ce2-eb4f-479e-8e8f-3beb257e632f" providerId="ADAL" clId="{9A39D0C7-B480-4900-A905-37D2529686BA}" dt="2026-01-31T04:35:00.043" v="165" actId="1035"/>
          <ac:cxnSpMkLst>
            <pc:docMk/>
            <pc:sldMk cId="392757519" sldId="287"/>
            <ac:cxnSpMk id="29" creationId="{0E9186A3-6778-4315-BC7F-0D5B0F737F7E}"/>
          </ac:cxnSpMkLst>
        </pc:cxnChg>
        <pc:cxnChg chg="mod">
          <ac:chgData name="Danny Young" userId="cb0f4ce2-eb4f-479e-8e8f-3beb257e632f" providerId="ADAL" clId="{9A39D0C7-B480-4900-A905-37D2529686BA}" dt="2026-01-31T04:35:00.043" v="165" actId="1035"/>
          <ac:cxnSpMkLst>
            <pc:docMk/>
            <pc:sldMk cId="392757519" sldId="287"/>
            <ac:cxnSpMk id="30" creationId="{0E408225-B2E4-4410-9909-AAF48368C7A7}"/>
          </ac:cxnSpMkLst>
        </pc:cxnChg>
        <pc:cxnChg chg="mod">
          <ac:chgData name="Danny Young" userId="cb0f4ce2-eb4f-479e-8e8f-3beb257e632f" providerId="ADAL" clId="{9A39D0C7-B480-4900-A905-37D2529686BA}" dt="2026-01-31T04:35:00.043" v="165" actId="1035"/>
          <ac:cxnSpMkLst>
            <pc:docMk/>
            <pc:sldMk cId="392757519" sldId="287"/>
            <ac:cxnSpMk id="31" creationId="{516A86CD-8E40-4873-A399-ED589928A876}"/>
          </ac:cxnSpMkLst>
        </pc:cxnChg>
        <pc:cxnChg chg="mod">
          <ac:chgData name="Danny Young" userId="cb0f4ce2-eb4f-479e-8e8f-3beb257e632f" providerId="ADAL" clId="{9A39D0C7-B480-4900-A905-37D2529686BA}" dt="2026-01-31T04:35:00.043" v="165" actId="1035"/>
          <ac:cxnSpMkLst>
            <pc:docMk/>
            <pc:sldMk cId="392757519" sldId="287"/>
            <ac:cxnSpMk id="33" creationId="{8B3A31C7-88E4-4244-B351-54DA1B401914}"/>
          </ac:cxnSpMkLst>
        </pc:cxnChg>
      </pc:sldChg>
      <pc:sldChg chg="modSp mod">
        <pc:chgData name="Danny Young" userId="cb0f4ce2-eb4f-479e-8e8f-3beb257e632f" providerId="ADAL" clId="{9A39D0C7-B480-4900-A905-37D2529686BA}" dt="2026-01-31T04:35:08.626" v="167" actId="14100"/>
        <pc:sldMkLst>
          <pc:docMk/>
          <pc:sldMk cId="2873511197" sldId="288"/>
        </pc:sldMkLst>
        <pc:spChg chg="mod">
          <ac:chgData name="Danny Young" userId="cb0f4ce2-eb4f-479e-8e8f-3beb257e632f" providerId="ADAL" clId="{9A39D0C7-B480-4900-A905-37D2529686BA}" dt="2026-01-31T04:35:08.626" v="167" actId="14100"/>
          <ac:spMkLst>
            <pc:docMk/>
            <pc:sldMk cId="2873511197" sldId="288"/>
            <ac:spMk id="29" creationId="{10A39299-6F70-420D-BB8B-E52A7751BBDD}"/>
          </ac:spMkLst>
        </pc:spChg>
      </pc:sldChg>
      <pc:sldChg chg="modSp mod modAnim">
        <pc:chgData name="Danny Young" userId="cb0f4ce2-eb4f-479e-8e8f-3beb257e632f" providerId="ADAL" clId="{9A39D0C7-B480-4900-A905-37D2529686BA}" dt="2026-01-31T04:36:24.541" v="232" actId="1038"/>
        <pc:sldMkLst>
          <pc:docMk/>
          <pc:sldMk cId="1792297002" sldId="290"/>
        </pc:sldMkLst>
        <pc:spChg chg="mod">
          <ac:chgData name="Danny Young" userId="cb0f4ce2-eb4f-479e-8e8f-3beb257e632f" providerId="ADAL" clId="{9A39D0C7-B480-4900-A905-37D2529686BA}" dt="2026-01-31T04:35:45.359" v="209" actId="1038"/>
          <ac:spMkLst>
            <pc:docMk/>
            <pc:sldMk cId="1792297002" sldId="290"/>
            <ac:spMk id="5" creationId="{7C8F4B40-24A7-4CBC-A487-C1AA28776F0E}"/>
          </ac:spMkLst>
        </pc:spChg>
        <pc:spChg chg="mod">
          <ac:chgData name="Danny Young" userId="cb0f4ce2-eb4f-479e-8e8f-3beb257e632f" providerId="ADAL" clId="{9A39D0C7-B480-4900-A905-37D2529686BA}" dt="2026-01-31T04:35:45.359" v="209" actId="1038"/>
          <ac:spMkLst>
            <pc:docMk/>
            <pc:sldMk cId="1792297002" sldId="290"/>
            <ac:spMk id="15" creationId="{BF1C82A1-418B-4FA9-B0A5-C6A3B074C5C0}"/>
          </ac:spMkLst>
        </pc:spChg>
        <pc:spChg chg="mod">
          <ac:chgData name="Danny Young" userId="cb0f4ce2-eb4f-479e-8e8f-3beb257e632f" providerId="ADAL" clId="{9A39D0C7-B480-4900-A905-37D2529686BA}" dt="2026-01-31T04:35:45.359" v="209" actId="1038"/>
          <ac:spMkLst>
            <pc:docMk/>
            <pc:sldMk cId="1792297002" sldId="290"/>
            <ac:spMk id="26" creationId="{9722B944-A719-4FB2-B58C-D8390964F3F6}"/>
          </ac:spMkLst>
        </pc:spChg>
        <pc:spChg chg="mod">
          <ac:chgData name="Danny Young" userId="cb0f4ce2-eb4f-479e-8e8f-3beb257e632f" providerId="ADAL" clId="{9A39D0C7-B480-4900-A905-37D2529686BA}" dt="2026-01-31T04:35:45.359" v="209" actId="1038"/>
          <ac:spMkLst>
            <pc:docMk/>
            <pc:sldMk cId="1792297002" sldId="290"/>
            <ac:spMk id="33" creationId="{B7A69F36-53D3-402F-AF16-84AAA14D4B3E}"/>
          </ac:spMkLst>
        </pc:spChg>
        <pc:grpChg chg="mod">
          <ac:chgData name="Danny Young" userId="cb0f4ce2-eb4f-479e-8e8f-3beb257e632f" providerId="ADAL" clId="{9A39D0C7-B480-4900-A905-37D2529686BA}" dt="2026-01-31T04:35:45.359" v="209" actId="1038"/>
          <ac:grpSpMkLst>
            <pc:docMk/>
            <pc:sldMk cId="1792297002" sldId="290"/>
            <ac:grpSpMk id="4" creationId="{8028D458-6B66-43FF-AEC7-3A2F3DD722CD}"/>
          </ac:grpSpMkLst>
        </pc:grp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6" creationId="{565D4FE9-19B3-437D-BED4-33A6794FFB33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7" creationId="{91EC929B-2664-429F-9EB0-102EA3362360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8" creationId="{45D2D255-109C-4EBE-A456-62BCB7225729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9" creationId="{0E3CB425-5CDA-48E8-A7D9-89811BB887DA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10" creationId="{33CDFA46-6B15-4359-A08C-72B7EA173B11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11" creationId="{3FD39B75-3AAA-4AAC-8F10-DF1D51076874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12" creationId="{F04C5358-6B02-436B-A243-3EA0B99ECFB9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13" creationId="{245514C0-6A10-48A1-8539-3E6C27E0E1BB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14" creationId="{C81E329D-B25F-4865-A238-A0A086C875DF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16" creationId="{D2A737C6-D24D-4D46-8779-4CE87BB87E53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17" creationId="{9C0A1336-5B47-41AA-A50A-A493625CF1CA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18" creationId="{FA085E94-B2B5-4B2E-890F-73A686A6B8E5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19" creationId="{DB31E9A8-41BB-48C8-A044-E791990B3EE5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20" creationId="{453756BC-C3D3-400E-8186-34DC4DD8ABB7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21" creationId="{97AD806C-C026-473E-AF35-FF144899C122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22" creationId="{FA6B42C2-B9A9-49AE-AF41-D8A7FD665F2D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23" creationId="{BBCAEEA9-3F70-42B9-967E-46D7FCAAF555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24" creationId="{CAA6DA08-0B89-400F-8EF4-B838FC4AD21F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25" creationId="{F5505714-AD17-4E1B-9083-DC4467C38012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30" creationId="{2C966289-DEA3-4166-8F3D-B62A4B6F62EB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32" creationId="{28F79E09-D42A-44B4-9AA9-C0145886C039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34" creationId="{BCC0B9E2-607E-4E16-B8C9-2C5B623DE751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35" creationId="{6BF44BE0-E94C-44BD-96AF-25D9B664B2DD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45.359" v="209" actId="1038"/>
          <ac:graphicFrameMkLst>
            <pc:docMk/>
            <pc:sldMk cId="1792297002" sldId="290"/>
            <ac:graphicFrameMk id="36" creationId="{AABCF384-09DE-401F-A9CD-EE8EEC40F400}"/>
          </ac:graphicFrameMkLst>
        </pc:graphicFrameChg>
        <pc:graphicFrameChg chg="mod">
          <ac:chgData name="Danny Young" userId="cb0f4ce2-eb4f-479e-8e8f-3beb257e632f" providerId="ADAL" clId="{9A39D0C7-B480-4900-A905-37D2529686BA}" dt="2026-01-31T04:35:56.949" v="211" actId="1076"/>
          <ac:graphicFrameMkLst>
            <pc:docMk/>
            <pc:sldMk cId="1792297002" sldId="290"/>
            <ac:graphicFrameMk id="59" creationId="{D929CA06-D927-4E5B-8469-8377A9B56E93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00.823" v="212" actId="1076"/>
          <ac:graphicFrameMkLst>
            <pc:docMk/>
            <pc:sldMk cId="1792297002" sldId="290"/>
            <ac:graphicFrameMk id="60" creationId="{24C60852-CC4D-4117-8327-0F99D5B57D04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24.541" v="232" actId="1038"/>
          <ac:graphicFrameMkLst>
            <pc:docMk/>
            <pc:sldMk cId="1792297002" sldId="290"/>
            <ac:graphicFrameMk id="61" creationId="{5627BF0D-AA1D-48BB-918C-14B8A466C6D5}"/>
          </ac:graphicFrameMkLst>
        </pc:graphicFrameChg>
        <pc:cxnChg chg="mod">
          <ac:chgData name="Danny Young" userId="cb0f4ce2-eb4f-479e-8e8f-3beb257e632f" providerId="ADAL" clId="{9A39D0C7-B480-4900-A905-37D2529686BA}" dt="2026-01-31T04:35:45.359" v="209" actId="1038"/>
          <ac:cxnSpMkLst>
            <pc:docMk/>
            <pc:sldMk cId="1792297002" sldId="290"/>
            <ac:cxnSpMk id="27" creationId="{F3AAA980-4CED-49DE-82D3-10B29943E043}"/>
          </ac:cxnSpMkLst>
        </pc:cxnChg>
        <pc:cxnChg chg="mod">
          <ac:chgData name="Danny Young" userId="cb0f4ce2-eb4f-479e-8e8f-3beb257e632f" providerId="ADAL" clId="{9A39D0C7-B480-4900-A905-37D2529686BA}" dt="2026-01-31T04:35:45.359" v="209" actId="1038"/>
          <ac:cxnSpMkLst>
            <pc:docMk/>
            <pc:sldMk cId="1792297002" sldId="290"/>
            <ac:cxnSpMk id="28" creationId="{6F440A20-11A9-458A-A406-EF7EA955F8FD}"/>
          </ac:cxnSpMkLst>
        </pc:cxnChg>
        <pc:cxnChg chg="mod">
          <ac:chgData name="Danny Young" userId="cb0f4ce2-eb4f-479e-8e8f-3beb257e632f" providerId="ADAL" clId="{9A39D0C7-B480-4900-A905-37D2529686BA}" dt="2026-01-31T04:35:45.359" v="209" actId="1038"/>
          <ac:cxnSpMkLst>
            <pc:docMk/>
            <pc:sldMk cId="1792297002" sldId="290"/>
            <ac:cxnSpMk id="29" creationId="{1589CFE7-C754-4044-B78B-230FB06A3385}"/>
          </ac:cxnSpMkLst>
        </pc:cxnChg>
        <pc:cxnChg chg="mod">
          <ac:chgData name="Danny Young" userId="cb0f4ce2-eb4f-479e-8e8f-3beb257e632f" providerId="ADAL" clId="{9A39D0C7-B480-4900-A905-37D2529686BA}" dt="2026-01-31T04:35:45.359" v="209" actId="1038"/>
          <ac:cxnSpMkLst>
            <pc:docMk/>
            <pc:sldMk cId="1792297002" sldId="290"/>
            <ac:cxnSpMk id="31" creationId="{7C7C6EAF-EA4F-41D7-AE35-C0FB8B656538}"/>
          </ac:cxnSpMkLst>
        </pc:cxnChg>
      </pc:sldChg>
      <pc:sldChg chg="modSp">
        <pc:chgData name="Danny Young" userId="cb0f4ce2-eb4f-479e-8e8f-3beb257e632f" providerId="ADAL" clId="{9A39D0C7-B480-4900-A905-37D2529686BA}" dt="2026-01-31T04:15:43.055" v="119" actId="1076"/>
        <pc:sldMkLst>
          <pc:docMk/>
          <pc:sldMk cId="874611456" sldId="291"/>
        </pc:sldMkLst>
        <pc:spChg chg="mod">
          <ac:chgData name="Danny Young" userId="cb0f4ce2-eb4f-479e-8e8f-3beb257e632f" providerId="ADAL" clId="{9A39D0C7-B480-4900-A905-37D2529686BA}" dt="2026-01-31T04:15:43.055" v="119" actId="1076"/>
          <ac:spMkLst>
            <pc:docMk/>
            <pc:sldMk cId="874611456" sldId="291"/>
            <ac:spMk id="31" creationId="{EC92A870-6529-4CA5-94D0-FEA6DEFF4989}"/>
          </ac:spMkLst>
        </pc:spChg>
        <pc:spChg chg="mod">
          <ac:chgData name="Danny Young" userId="cb0f4ce2-eb4f-479e-8e8f-3beb257e632f" providerId="ADAL" clId="{9A39D0C7-B480-4900-A905-37D2529686BA}" dt="2026-01-31T04:15:39.064" v="118" actId="1076"/>
          <ac:spMkLst>
            <pc:docMk/>
            <pc:sldMk cId="874611456" sldId="291"/>
            <ac:spMk id="32" creationId="{8A8CE16A-4CEE-450B-BD52-28DB1DDC6AC7}"/>
          </ac:spMkLst>
        </pc:spChg>
        <pc:spChg chg="mod">
          <ac:chgData name="Danny Young" userId="cb0f4ce2-eb4f-479e-8e8f-3beb257e632f" providerId="ADAL" clId="{9A39D0C7-B480-4900-A905-37D2529686BA}" dt="2026-01-31T04:15:34.161" v="117" actId="1037"/>
          <ac:spMkLst>
            <pc:docMk/>
            <pc:sldMk cId="874611456" sldId="291"/>
            <ac:spMk id="34" creationId="{4F97E980-6C7B-4E03-A456-CE0F703C0837}"/>
          </ac:spMkLst>
        </pc:spChg>
        <pc:graphicFrameChg chg="mod">
          <ac:chgData name="Danny Young" userId="cb0f4ce2-eb4f-479e-8e8f-3beb257e632f" providerId="ADAL" clId="{9A39D0C7-B480-4900-A905-37D2529686BA}" dt="2026-01-31T04:15:34.161" v="117" actId="1037"/>
          <ac:graphicFrameMkLst>
            <pc:docMk/>
            <pc:sldMk cId="874611456" sldId="291"/>
            <ac:graphicFrameMk id="33" creationId="{CB00BE14-3E28-4559-83DC-74671C295CD9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34.161" v="117" actId="1037"/>
          <ac:graphicFrameMkLst>
            <pc:docMk/>
            <pc:sldMk cId="874611456" sldId="291"/>
            <ac:graphicFrameMk id="35" creationId="{E5FBCF77-22ED-4620-B5E8-505D99B68855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34.161" v="117" actId="1037"/>
          <ac:graphicFrameMkLst>
            <pc:docMk/>
            <pc:sldMk cId="874611456" sldId="291"/>
            <ac:graphicFrameMk id="36" creationId="{F16E06EF-089D-4D6A-B5C3-5E4C1FAC407F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34.161" v="117" actId="1037"/>
          <ac:graphicFrameMkLst>
            <pc:docMk/>
            <pc:sldMk cId="874611456" sldId="291"/>
            <ac:graphicFrameMk id="37" creationId="{6070459C-1BF8-47AE-96AE-750CD5CF0781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34.161" v="117" actId="1037"/>
          <ac:graphicFrameMkLst>
            <pc:docMk/>
            <pc:sldMk cId="874611456" sldId="291"/>
            <ac:graphicFrameMk id="38" creationId="{0392FF5E-E558-4BFD-93DF-281EF0F018D3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34.161" v="117" actId="1037"/>
          <ac:graphicFrameMkLst>
            <pc:docMk/>
            <pc:sldMk cId="874611456" sldId="291"/>
            <ac:graphicFrameMk id="39" creationId="{3DEA7B06-60AF-4A2E-9FB3-B5310D4C2407}"/>
          </ac:graphicFrameMkLst>
        </pc:graphicFrameChg>
        <pc:graphicFrameChg chg="mod">
          <ac:chgData name="Danny Young" userId="cb0f4ce2-eb4f-479e-8e8f-3beb257e632f" providerId="ADAL" clId="{9A39D0C7-B480-4900-A905-37D2529686BA}" dt="2026-01-31T04:15:34.161" v="117" actId="1037"/>
          <ac:graphicFrameMkLst>
            <pc:docMk/>
            <pc:sldMk cId="874611456" sldId="291"/>
            <ac:graphicFrameMk id="40" creationId="{A94EC4A5-D7CB-4B90-A148-D64DEE48968F}"/>
          </ac:graphicFrameMkLst>
        </pc:graphicFrameChg>
        <pc:picChg chg="mod">
          <ac:chgData name="Danny Young" userId="cb0f4ce2-eb4f-479e-8e8f-3beb257e632f" providerId="ADAL" clId="{9A39D0C7-B480-4900-A905-37D2529686BA}" dt="2026-01-31T04:15:34.161" v="117" actId="1037"/>
          <ac:picMkLst>
            <pc:docMk/>
            <pc:sldMk cId="874611456" sldId="291"/>
            <ac:picMk id="26" creationId="{EC26836A-558F-4CE2-8267-BA9D06B54720}"/>
          </ac:picMkLst>
        </pc:picChg>
      </pc:sldChg>
      <pc:sldChg chg="modSp mod">
        <pc:chgData name="Danny Young" userId="cb0f4ce2-eb4f-479e-8e8f-3beb257e632f" providerId="ADAL" clId="{9A39D0C7-B480-4900-A905-37D2529686BA}" dt="2026-01-31T04:15:55.710" v="136" actId="1076"/>
        <pc:sldMkLst>
          <pc:docMk/>
          <pc:sldMk cId="2653587860" sldId="292"/>
        </pc:sldMkLst>
        <pc:spChg chg="mod">
          <ac:chgData name="Danny Young" userId="cb0f4ce2-eb4f-479e-8e8f-3beb257e632f" providerId="ADAL" clId="{9A39D0C7-B480-4900-A905-37D2529686BA}" dt="2026-01-31T04:15:51.526" v="135" actId="1037"/>
          <ac:spMkLst>
            <pc:docMk/>
            <pc:sldMk cId="2653587860" sldId="292"/>
            <ac:spMk id="5" creationId="{3EEE9FE6-E176-481A-BF42-A78A08D4DBA5}"/>
          </ac:spMkLst>
        </pc:spChg>
        <pc:picChg chg="mod">
          <ac:chgData name="Danny Young" userId="cb0f4ce2-eb4f-479e-8e8f-3beb257e632f" providerId="ADAL" clId="{9A39D0C7-B480-4900-A905-37D2529686BA}" dt="2026-01-31T04:15:51.526" v="135" actId="1037"/>
          <ac:picMkLst>
            <pc:docMk/>
            <pc:sldMk cId="2653587860" sldId="292"/>
            <ac:picMk id="4" creationId="{851831A6-E3DF-4671-8BAB-31CF0CBF4F94}"/>
          </ac:picMkLst>
        </pc:picChg>
        <pc:cxnChg chg="mod">
          <ac:chgData name="Danny Young" userId="cb0f4ce2-eb4f-479e-8e8f-3beb257e632f" providerId="ADAL" clId="{9A39D0C7-B480-4900-A905-37D2529686BA}" dt="2026-01-31T04:15:55.710" v="136" actId="1076"/>
          <ac:cxnSpMkLst>
            <pc:docMk/>
            <pc:sldMk cId="2653587860" sldId="292"/>
            <ac:cxnSpMk id="8" creationId="{DA815189-5F4A-49E9-8536-EF6004AA5C3C}"/>
          </ac:cxnSpMkLst>
        </pc:cxnChg>
      </pc:sldChg>
      <pc:sldChg chg="modSp mod">
        <pc:chgData name="Danny Young" userId="cb0f4ce2-eb4f-479e-8e8f-3beb257e632f" providerId="ADAL" clId="{9A39D0C7-B480-4900-A905-37D2529686BA}" dt="2026-01-31T04:36:52.699" v="235" actId="1076"/>
        <pc:sldMkLst>
          <pc:docMk/>
          <pc:sldMk cId="649979299" sldId="293"/>
        </pc:sldMkLst>
        <pc:spChg chg="mod">
          <ac:chgData name="Danny Young" userId="cb0f4ce2-eb4f-479e-8e8f-3beb257e632f" providerId="ADAL" clId="{9A39D0C7-B480-4900-A905-37D2529686BA}" dt="2026-01-31T04:36:46.129" v="234" actId="1076"/>
          <ac:spMkLst>
            <pc:docMk/>
            <pc:sldMk cId="649979299" sldId="293"/>
            <ac:spMk id="5" creationId="{027733F3-7E8F-41DF-BC73-1423BE83C734}"/>
          </ac:spMkLst>
        </pc:spChg>
        <pc:spChg chg="mod">
          <ac:chgData name="Danny Young" userId="cb0f4ce2-eb4f-479e-8e8f-3beb257e632f" providerId="ADAL" clId="{9A39D0C7-B480-4900-A905-37D2529686BA}" dt="2026-01-31T04:36:46.129" v="234" actId="1076"/>
          <ac:spMkLst>
            <pc:docMk/>
            <pc:sldMk cId="649979299" sldId="293"/>
            <ac:spMk id="21" creationId="{5B068FFC-E68A-4575-AE38-1B77CBE935DF}"/>
          </ac:spMkLst>
        </pc:spChg>
        <pc:spChg chg="mod">
          <ac:chgData name="Danny Young" userId="cb0f4ce2-eb4f-479e-8e8f-3beb257e632f" providerId="ADAL" clId="{9A39D0C7-B480-4900-A905-37D2529686BA}" dt="2026-01-31T04:36:46.129" v="234" actId="1076"/>
          <ac:spMkLst>
            <pc:docMk/>
            <pc:sldMk cId="649979299" sldId="293"/>
            <ac:spMk id="28" creationId="{601F5C63-2BA3-4F6B-834E-56B88BBA1647}"/>
          </ac:spMkLst>
        </pc:spChg>
        <pc:spChg chg="mod">
          <ac:chgData name="Danny Young" userId="cb0f4ce2-eb4f-479e-8e8f-3beb257e632f" providerId="ADAL" clId="{9A39D0C7-B480-4900-A905-37D2529686BA}" dt="2026-01-31T04:36:52.699" v="235" actId="1076"/>
          <ac:spMkLst>
            <pc:docMk/>
            <pc:sldMk cId="649979299" sldId="293"/>
            <ac:spMk id="33" creationId="{C9AEB08A-73C1-4D5F-A44A-FA47126A5E7C}"/>
          </ac:spMkLst>
        </pc:spChg>
        <pc:grpChg chg="mod">
          <ac:chgData name="Danny Young" userId="cb0f4ce2-eb4f-479e-8e8f-3beb257e632f" providerId="ADAL" clId="{9A39D0C7-B480-4900-A905-37D2529686BA}" dt="2026-01-31T04:36:46.129" v="234" actId="1076"/>
          <ac:grpSpMkLst>
            <pc:docMk/>
            <pc:sldMk cId="649979299" sldId="293"/>
            <ac:grpSpMk id="4" creationId="{1898599A-B12B-415D-8218-AB7B42C74323}"/>
          </ac:grpSpMkLst>
        </pc:grp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6" creationId="{99C5D782-8C04-4DE4-84E4-2551ADB8A0F6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7" creationId="{950FA917-7E15-4024-90AB-C1927407B982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8" creationId="{A18EC2F8-461E-4B83-B0ED-FCBB106721F6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9" creationId="{7FEFEF62-8D5C-466D-86A4-C34A5CA4DC1E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22" creationId="{34F03C9F-0AEE-4982-8187-3FE698D86F48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23" creationId="{19B381FD-0E31-46F9-B856-A128BF9132B7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24" creationId="{4C43FC4B-85A3-453E-A2E9-D7ACC29AE807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25" creationId="{F6485C0C-48A2-4211-B103-1027465E0DF9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26" creationId="{E39765C2-6896-4C27-A62F-38F27E7B7F56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27" creationId="{3CDBD5A2-F8CD-4828-81AC-753E6E9C7B41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30" creationId="{6528DC88-1E89-413D-9EC6-7B6D1A784A73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31" creationId="{FDFBF95C-9DBD-4C6A-9492-E81B7AE4E996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46.129" v="234" actId="1076"/>
          <ac:graphicFrameMkLst>
            <pc:docMk/>
            <pc:sldMk cId="649979299" sldId="293"/>
            <ac:graphicFrameMk id="32" creationId="{64C70461-B0FD-4023-BE19-C9213455BC52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52.699" v="235" actId="1076"/>
          <ac:graphicFrameMkLst>
            <pc:docMk/>
            <pc:sldMk cId="649979299" sldId="293"/>
            <ac:graphicFrameMk id="34" creationId="{AD26294E-B459-4F73-8E93-173D3EB9DF44}"/>
          </ac:graphicFrameMkLst>
        </pc:graphicFrameChg>
        <pc:graphicFrameChg chg="mod">
          <ac:chgData name="Danny Young" userId="cb0f4ce2-eb4f-479e-8e8f-3beb257e632f" providerId="ADAL" clId="{9A39D0C7-B480-4900-A905-37D2529686BA}" dt="2026-01-31T04:36:52.699" v="235" actId="1076"/>
          <ac:graphicFrameMkLst>
            <pc:docMk/>
            <pc:sldMk cId="649979299" sldId="293"/>
            <ac:graphicFrameMk id="35" creationId="{B3155815-DE05-4B6D-8194-9DFFA9E3EE4F}"/>
          </ac:graphicFrameMkLst>
        </pc:graphicFrameChg>
      </pc:sldChg>
      <pc:sldChg chg="modSp mod">
        <pc:chgData name="Danny Young" userId="cb0f4ce2-eb4f-479e-8e8f-3beb257e632f" providerId="ADAL" clId="{9A39D0C7-B480-4900-A905-37D2529686BA}" dt="2026-01-31T04:37:00.561" v="236" actId="1076"/>
        <pc:sldMkLst>
          <pc:docMk/>
          <pc:sldMk cId="4282824585" sldId="294"/>
        </pc:sldMkLst>
        <pc:spChg chg="mod">
          <ac:chgData name="Danny Young" userId="cb0f4ce2-eb4f-479e-8e8f-3beb257e632f" providerId="ADAL" clId="{9A39D0C7-B480-4900-A905-37D2529686BA}" dt="2026-01-31T04:37:00.561" v="236" actId="1076"/>
          <ac:spMkLst>
            <pc:docMk/>
            <pc:sldMk cId="4282824585" sldId="294"/>
            <ac:spMk id="4" creationId="{911F3DF1-BC49-40E0-B5C9-0EFD27D1315D}"/>
          </ac:spMkLst>
        </pc:spChg>
        <pc:graphicFrameChg chg="mod">
          <ac:chgData name="Danny Young" userId="cb0f4ce2-eb4f-479e-8e8f-3beb257e632f" providerId="ADAL" clId="{9A39D0C7-B480-4900-A905-37D2529686BA}" dt="2026-01-31T04:37:00.561" v="236" actId="1076"/>
          <ac:graphicFrameMkLst>
            <pc:docMk/>
            <pc:sldMk cId="4282824585" sldId="294"/>
            <ac:graphicFrameMk id="5" creationId="{314EE3EE-962A-48FC-BB0F-3A7D79946FAA}"/>
          </ac:graphicFrameMkLst>
        </pc:graphicFrameChg>
        <pc:graphicFrameChg chg="mod">
          <ac:chgData name="Danny Young" userId="cb0f4ce2-eb4f-479e-8e8f-3beb257e632f" providerId="ADAL" clId="{9A39D0C7-B480-4900-A905-37D2529686BA}" dt="2026-01-31T04:37:00.561" v="236" actId="1076"/>
          <ac:graphicFrameMkLst>
            <pc:docMk/>
            <pc:sldMk cId="4282824585" sldId="294"/>
            <ac:graphicFrameMk id="6" creationId="{4AEAB361-2598-4DED-A45A-884E23ABA768}"/>
          </ac:graphicFrameMkLst>
        </pc:graphicFrameChg>
        <pc:graphicFrameChg chg="mod">
          <ac:chgData name="Danny Young" userId="cb0f4ce2-eb4f-479e-8e8f-3beb257e632f" providerId="ADAL" clId="{9A39D0C7-B480-4900-A905-37D2529686BA}" dt="2026-01-31T04:37:00.561" v="236" actId="1076"/>
          <ac:graphicFrameMkLst>
            <pc:docMk/>
            <pc:sldMk cId="4282824585" sldId="294"/>
            <ac:graphicFrameMk id="7" creationId="{338962BA-20C1-4D6F-9869-528ABC7CBA54}"/>
          </ac:graphicFrameMkLst>
        </pc:graphicFrameChg>
        <pc:graphicFrameChg chg="mod">
          <ac:chgData name="Danny Young" userId="cb0f4ce2-eb4f-479e-8e8f-3beb257e632f" providerId="ADAL" clId="{9A39D0C7-B480-4900-A905-37D2529686BA}" dt="2026-01-31T04:37:00.561" v="236" actId="1076"/>
          <ac:graphicFrameMkLst>
            <pc:docMk/>
            <pc:sldMk cId="4282824585" sldId="294"/>
            <ac:graphicFrameMk id="8" creationId="{741F30AC-7EA9-45F7-9E1C-9A83151CF1C5}"/>
          </ac:graphicFrameMkLst>
        </pc:graphicFrameChg>
      </pc:sldChg>
      <pc:sldChg chg="modSp mod">
        <pc:chgData name="Danny Young" userId="cb0f4ce2-eb4f-479e-8e8f-3beb257e632f" providerId="ADAL" clId="{9A39D0C7-B480-4900-A905-37D2529686BA}" dt="2026-01-31T04:37:15.374" v="238" actId="14100"/>
        <pc:sldMkLst>
          <pc:docMk/>
          <pc:sldMk cId="2243610687" sldId="295"/>
        </pc:sldMkLst>
        <pc:spChg chg="mod">
          <ac:chgData name="Danny Young" userId="cb0f4ce2-eb4f-479e-8e8f-3beb257e632f" providerId="ADAL" clId="{9A39D0C7-B480-4900-A905-37D2529686BA}" dt="2026-01-31T04:37:15.374" v="238" actId="14100"/>
          <ac:spMkLst>
            <pc:docMk/>
            <pc:sldMk cId="2243610687" sldId="295"/>
            <ac:spMk id="4" creationId="{78E4404D-B843-47E9-BA70-832157D6C9EE}"/>
          </ac:spMkLst>
        </pc:spChg>
      </pc:sldChg>
      <pc:sldChg chg="addSp delSp modSp mod modAnim">
        <pc:chgData name="Danny Young" userId="cb0f4ce2-eb4f-479e-8e8f-3beb257e632f" providerId="ADAL" clId="{9A39D0C7-B480-4900-A905-37D2529686BA}" dt="2026-01-31T05:02:37.739" v="694"/>
        <pc:sldMkLst>
          <pc:docMk/>
          <pc:sldMk cId="1622011973" sldId="296"/>
        </pc:sldMkLst>
        <pc:graphicFrameChg chg="add del mod">
          <ac:chgData name="Danny Young" userId="cb0f4ce2-eb4f-479e-8e8f-3beb257e632f" providerId="ADAL" clId="{9A39D0C7-B480-4900-A905-37D2529686BA}" dt="2026-01-31T05:02:32.791" v="692"/>
          <ac:graphicFrameMkLst>
            <pc:docMk/>
            <pc:sldMk cId="1622011973" sldId="296"/>
            <ac:graphicFrameMk id="2" creationId="{0C7DEE14-9274-5BE6-6F47-726A728AFFF5}"/>
          </ac:graphicFrameMkLst>
        </pc:graphicFrameChg>
        <pc:graphicFrameChg chg="add del mod">
          <ac:chgData name="Danny Young" userId="cb0f4ce2-eb4f-479e-8e8f-3beb257e632f" providerId="ADAL" clId="{9A39D0C7-B480-4900-A905-37D2529686BA}" dt="2026-01-31T05:02:37.739" v="694"/>
          <ac:graphicFrameMkLst>
            <pc:docMk/>
            <pc:sldMk cId="1622011973" sldId="296"/>
            <ac:graphicFrameMk id="3" creationId="{11F44D59-488A-6687-85D2-64B945BB5AA2}"/>
          </ac:graphicFrameMkLst>
        </pc:graphicFrameChg>
        <pc:picChg chg="mod">
          <ac:chgData name="Danny Young" userId="cb0f4ce2-eb4f-479e-8e8f-3beb257e632f" providerId="ADAL" clId="{9A39D0C7-B480-4900-A905-37D2529686BA}" dt="2026-01-31T04:37:32.959" v="246" actId="1038"/>
          <ac:picMkLst>
            <pc:docMk/>
            <pc:sldMk cId="1622011973" sldId="296"/>
            <ac:picMk id="8" creationId="{E7AFCAC2-EF2B-4D3A-B177-63082EBD9349}"/>
          </ac:picMkLst>
        </pc:picChg>
      </pc:sldChg>
      <pc:sldChg chg="addSp delSp modSp mod">
        <pc:chgData name="Danny Young" userId="cb0f4ce2-eb4f-479e-8e8f-3beb257e632f" providerId="ADAL" clId="{9A39D0C7-B480-4900-A905-37D2529686BA}" dt="2026-01-31T04:49:08.753" v="606" actId="27309"/>
        <pc:sldMkLst>
          <pc:docMk/>
          <pc:sldMk cId="3254134684" sldId="297"/>
        </pc:sldMkLst>
        <pc:graphicFrameChg chg="add del modGraphic">
          <ac:chgData name="Danny Young" userId="cb0f4ce2-eb4f-479e-8e8f-3beb257e632f" providerId="ADAL" clId="{9A39D0C7-B480-4900-A905-37D2529686BA}" dt="2026-01-31T04:49:08.753" v="606" actId="27309"/>
          <ac:graphicFrameMkLst>
            <pc:docMk/>
            <pc:sldMk cId="3254134684" sldId="297"/>
            <ac:graphicFrameMk id="5" creationId="{E6689FE6-DB3A-61C9-A768-B8220E035D34}"/>
          </ac:graphicFrameMkLst>
        </pc:graphicFrameChg>
      </pc:sldChg>
      <pc:sldChg chg="addSp delSp modSp new mod ord">
        <pc:chgData name="Danny Young" userId="cb0f4ce2-eb4f-479e-8e8f-3beb257e632f" providerId="ADAL" clId="{9A39D0C7-B480-4900-A905-37D2529686BA}" dt="2026-01-31T04:49:43.155" v="624"/>
        <pc:sldMkLst>
          <pc:docMk/>
          <pc:sldMk cId="1066207214" sldId="299"/>
        </pc:sldMkLst>
        <pc:spChg chg="del mod">
          <ac:chgData name="Danny Young" userId="cb0f4ce2-eb4f-479e-8e8f-3beb257e632f" providerId="ADAL" clId="{9A39D0C7-B480-4900-A905-37D2529686BA}" dt="2026-01-31T04:38:41.525" v="369" actId="478"/>
          <ac:spMkLst>
            <pc:docMk/>
            <pc:sldMk cId="1066207214" sldId="299"/>
            <ac:spMk id="2" creationId="{F7780DE4-37D3-2751-EC33-8D067D7BAB46}"/>
          </ac:spMkLst>
        </pc:spChg>
        <pc:spChg chg="mod">
          <ac:chgData name="Danny Young" userId="cb0f4ce2-eb4f-479e-8e8f-3beb257e632f" providerId="ADAL" clId="{9A39D0C7-B480-4900-A905-37D2529686BA}" dt="2026-01-31T04:49:20.111" v="621" actId="27636"/>
          <ac:spMkLst>
            <pc:docMk/>
            <pc:sldMk cId="1066207214" sldId="299"/>
            <ac:spMk id="3" creationId="{2A25EFA1-92FC-2FD3-EAC5-3E9C4BB6CFF8}"/>
          </ac:spMkLst>
        </pc:spChg>
        <pc:spChg chg="add mod">
          <ac:chgData name="Danny Young" userId="cb0f4ce2-eb4f-479e-8e8f-3beb257e632f" providerId="ADAL" clId="{9A39D0C7-B480-4900-A905-37D2529686BA}" dt="2026-01-31T04:49:35.269" v="622" actId="1076"/>
          <ac:spMkLst>
            <pc:docMk/>
            <pc:sldMk cId="1066207214" sldId="299"/>
            <ac:spMk id="4" creationId="{460F8680-D547-E0FA-907E-93E77FCF9BFD}"/>
          </ac:spMkLst>
        </pc:spChg>
        <pc:graphicFrameChg chg="add mod">
          <ac:chgData name="Danny Young" userId="cb0f4ce2-eb4f-479e-8e8f-3beb257e632f" providerId="ADAL" clId="{9A39D0C7-B480-4900-A905-37D2529686BA}" dt="2026-01-31T04:49:35.269" v="622" actId="1076"/>
          <ac:graphicFrameMkLst>
            <pc:docMk/>
            <pc:sldMk cId="1066207214" sldId="299"/>
            <ac:graphicFrameMk id="13" creationId="{47B62FAE-D177-ED61-CD59-FB146D2EF94F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49:35.269" v="622" actId="1076"/>
          <ac:graphicFrameMkLst>
            <pc:docMk/>
            <pc:sldMk cId="1066207214" sldId="299"/>
            <ac:graphicFrameMk id="14" creationId="{1D5E102C-CD4F-0BBE-6D73-820B153CF0AB}"/>
          </ac:graphicFrameMkLst>
        </pc:graphicFrameChg>
        <pc:cxnChg chg="add mod">
          <ac:chgData name="Danny Young" userId="cb0f4ce2-eb4f-479e-8e8f-3beb257e632f" providerId="ADAL" clId="{9A39D0C7-B480-4900-A905-37D2529686BA}" dt="2026-01-31T04:49:35.269" v="622" actId="1076"/>
          <ac:cxnSpMkLst>
            <pc:docMk/>
            <pc:sldMk cId="1066207214" sldId="299"/>
            <ac:cxnSpMk id="6" creationId="{11D2FD8D-8D0A-6599-5340-F542EA9F708B}"/>
          </ac:cxnSpMkLst>
        </pc:cxnChg>
        <pc:cxnChg chg="add mod">
          <ac:chgData name="Danny Young" userId="cb0f4ce2-eb4f-479e-8e8f-3beb257e632f" providerId="ADAL" clId="{9A39D0C7-B480-4900-A905-37D2529686BA}" dt="2026-01-31T04:49:35.269" v="622" actId="1076"/>
          <ac:cxnSpMkLst>
            <pc:docMk/>
            <pc:sldMk cId="1066207214" sldId="299"/>
            <ac:cxnSpMk id="7" creationId="{1AC0F748-7362-8A7E-7658-94070BA40061}"/>
          </ac:cxnSpMkLst>
        </pc:cxnChg>
        <pc:cxnChg chg="add mod">
          <ac:chgData name="Danny Young" userId="cb0f4ce2-eb4f-479e-8e8f-3beb257e632f" providerId="ADAL" clId="{9A39D0C7-B480-4900-A905-37D2529686BA}" dt="2026-01-31T04:49:35.269" v="622" actId="1076"/>
          <ac:cxnSpMkLst>
            <pc:docMk/>
            <pc:sldMk cId="1066207214" sldId="299"/>
            <ac:cxnSpMk id="10" creationId="{8DED791C-3C20-C1FF-380C-1BD8C1C62D78}"/>
          </ac:cxnSpMkLst>
        </pc:cxnChg>
        <pc:cxnChg chg="add mod">
          <ac:chgData name="Danny Young" userId="cb0f4ce2-eb4f-479e-8e8f-3beb257e632f" providerId="ADAL" clId="{9A39D0C7-B480-4900-A905-37D2529686BA}" dt="2026-01-31T04:49:35.269" v="622" actId="1076"/>
          <ac:cxnSpMkLst>
            <pc:docMk/>
            <pc:sldMk cId="1066207214" sldId="299"/>
            <ac:cxnSpMk id="15" creationId="{CF8F2DA2-6827-36F9-FAD2-F7F0B223C628}"/>
          </ac:cxnSpMkLst>
        </pc:cxnChg>
        <pc:cxnChg chg="add mod">
          <ac:chgData name="Danny Young" userId="cb0f4ce2-eb4f-479e-8e8f-3beb257e632f" providerId="ADAL" clId="{9A39D0C7-B480-4900-A905-37D2529686BA}" dt="2026-01-31T04:49:35.269" v="622" actId="1076"/>
          <ac:cxnSpMkLst>
            <pc:docMk/>
            <pc:sldMk cId="1066207214" sldId="299"/>
            <ac:cxnSpMk id="18" creationId="{6222A3E3-F32F-FFC0-8390-F1D0C70C7DD6}"/>
          </ac:cxnSpMkLst>
        </pc:cxnChg>
        <pc:cxnChg chg="add mod">
          <ac:chgData name="Danny Young" userId="cb0f4ce2-eb4f-479e-8e8f-3beb257e632f" providerId="ADAL" clId="{9A39D0C7-B480-4900-A905-37D2529686BA}" dt="2026-01-31T04:49:35.269" v="622" actId="1076"/>
          <ac:cxnSpMkLst>
            <pc:docMk/>
            <pc:sldMk cId="1066207214" sldId="299"/>
            <ac:cxnSpMk id="22" creationId="{3EB01594-CE11-ED51-A1DD-1917C6CE24EC}"/>
          </ac:cxnSpMkLst>
        </pc:cxnChg>
      </pc:sldChg>
      <pc:sldChg chg="addSp modSp add mod ord modAnim">
        <pc:chgData name="Danny Young" userId="cb0f4ce2-eb4f-479e-8e8f-3beb257e632f" providerId="ADAL" clId="{9A39D0C7-B480-4900-A905-37D2529686BA}" dt="2026-01-31T04:55:48.617" v="690" actId="1076"/>
        <pc:sldMkLst>
          <pc:docMk/>
          <pc:sldMk cId="3221892463" sldId="300"/>
        </pc:sldMkLst>
        <pc:spChg chg="mod">
          <ac:chgData name="Danny Young" userId="cb0f4ce2-eb4f-479e-8e8f-3beb257e632f" providerId="ADAL" clId="{9A39D0C7-B480-4900-A905-37D2529686BA}" dt="2026-01-31T04:55:17.078" v="683" actId="20577"/>
          <ac:spMkLst>
            <pc:docMk/>
            <pc:sldMk cId="3221892463" sldId="300"/>
            <ac:spMk id="3" creationId="{2A25EFA1-92FC-2FD3-EAC5-3E9C4BB6CFF8}"/>
          </ac:spMkLst>
        </pc:spChg>
        <pc:spChg chg="mod">
          <ac:chgData name="Danny Young" userId="cb0f4ce2-eb4f-479e-8e8f-3beb257e632f" providerId="ADAL" clId="{9A39D0C7-B480-4900-A905-37D2529686BA}" dt="2026-01-31T04:50:44.118" v="637" actId="1076"/>
          <ac:spMkLst>
            <pc:docMk/>
            <pc:sldMk cId="3221892463" sldId="300"/>
            <ac:spMk id="4" creationId="{460F8680-D547-E0FA-907E-93E77FCF9BFD}"/>
          </ac:spMkLst>
        </pc:spChg>
        <pc:graphicFrameChg chg="add mod">
          <ac:chgData name="Danny Young" userId="cb0f4ce2-eb4f-479e-8e8f-3beb257e632f" providerId="ADAL" clId="{9A39D0C7-B480-4900-A905-37D2529686BA}" dt="2026-01-31T04:50:18.157" v="630" actId="1076"/>
          <ac:graphicFrameMkLst>
            <pc:docMk/>
            <pc:sldMk cId="3221892463" sldId="300"/>
            <ac:graphicFrameMk id="2" creationId="{5FE310A6-6CC3-37F0-CFFA-67718782BEAD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50:35.346" v="636" actId="1076"/>
          <ac:graphicFrameMkLst>
            <pc:docMk/>
            <pc:sldMk cId="3221892463" sldId="300"/>
            <ac:graphicFrameMk id="5" creationId="{9EDE37D1-E423-05CB-70F3-E7935C744E2A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52:32.991" v="643" actId="1076"/>
          <ac:graphicFrameMkLst>
            <pc:docMk/>
            <pc:sldMk cId="3221892463" sldId="300"/>
            <ac:graphicFrameMk id="8" creationId="{A895D058-FA00-43CC-5995-BAEE4B228073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53:06.634" v="649" actId="1076"/>
          <ac:graphicFrameMkLst>
            <pc:docMk/>
            <pc:sldMk cId="3221892463" sldId="300"/>
            <ac:graphicFrameMk id="9" creationId="{CB88D825-43B6-4B91-07AF-AFCD8D90EADE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53:27.483" v="658" actId="1036"/>
          <ac:graphicFrameMkLst>
            <pc:docMk/>
            <pc:sldMk cId="3221892463" sldId="300"/>
            <ac:graphicFrameMk id="11" creationId="{BBE3322F-229C-2249-C6C7-905BF9A1C2A4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53:40.264" v="663" actId="1076"/>
          <ac:graphicFrameMkLst>
            <pc:docMk/>
            <pc:sldMk cId="3221892463" sldId="300"/>
            <ac:graphicFrameMk id="12" creationId="{79BECE48-B3F8-EE12-9C48-FAFC6CDC31F1}"/>
          </ac:graphicFrameMkLst>
        </pc:graphicFrameChg>
        <pc:graphicFrameChg chg="mod">
          <ac:chgData name="Danny Young" userId="cb0f4ce2-eb4f-479e-8e8f-3beb257e632f" providerId="ADAL" clId="{9A39D0C7-B480-4900-A905-37D2529686BA}" dt="2026-01-31T04:50:44.118" v="637" actId="1076"/>
          <ac:graphicFrameMkLst>
            <pc:docMk/>
            <pc:sldMk cId="3221892463" sldId="300"/>
            <ac:graphicFrameMk id="13" creationId="{47B62FAE-D177-ED61-CD59-FB146D2EF94F}"/>
          </ac:graphicFrameMkLst>
        </pc:graphicFrameChg>
        <pc:graphicFrameChg chg="mod">
          <ac:chgData name="Danny Young" userId="cb0f4ce2-eb4f-479e-8e8f-3beb257e632f" providerId="ADAL" clId="{9A39D0C7-B480-4900-A905-37D2529686BA}" dt="2026-01-31T04:50:44.118" v="637" actId="1076"/>
          <ac:graphicFrameMkLst>
            <pc:docMk/>
            <pc:sldMk cId="3221892463" sldId="300"/>
            <ac:graphicFrameMk id="14" creationId="{1D5E102C-CD4F-0BBE-6D73-820B153CF0AB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54:10.888" v="668" actId="1076"/>
          <ac:graphicFrameMkLst>
            <pc:docMk/>
            <pc:sldMk cId="3221892463" sldId="300"/>
            <ac:graphicFrameMk id="16" creationId="{A239FFA1-7EF6-A394-1F04-DF2AA399252B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54:53.877" v="680" actId="1076"/>
          <ac:graphicFrameMkLst>
            <pc:docMk/>
            <pc:sldMk cId="3221892463" sldId="300"/>
            <ac:graphicFrameMk id="17" creationId="{CFDF33AD-B840-C027-8A32-5B53D56C240B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55:25.305" v="685"/>
          <ac:graphicFrameMkLst>
            <pc:docMk/>
            <pc:sldMk cId="3221892463" sldId="300"/>
            <ac:graphicFrameMk id="19" creationId="{9451696F-1D61-AF62-C087-43F68D63596E}"/>
          </ac:graphicFrameMkLst>
        </pc:graphicFrameChg>
        <pc:graphicFrameChg chg="add mod">
          <ac:chgData name="Danny Young" userId="cb0f4ce2-eb4f-479e-8e8f-3beb257e632f" providerId="ADAL" clId="{9A39D0C7-B480-4900-A905-37D2529686BA}" dt="2026-01-31T04:55:48.617" v="690" actId="1076"/>
          <ac:graphicFrameMkLst>
            <pc:docMk/>
            <pc:sldMk cId="3221892463" sldId="300"/>
            <ac:graphicFrameMk id="20" creationId="{15F1A0D3-492C-4049-9A83-6D069C757231}"/>
          </ac:graphicFrameMkLst>
        </pc:graphicFrameChg>
        <pc:cxnChg chg="mod">
          <ac:chgData name="Danny Young" userId="cb0f4ce2-eb4f-479e-8e8f-3beb257e632f" providerId="ADAL" clId="{9A39D0C7-B480-4900-A905-37D2529686BA}" dt="2026-01-31T04:50:44.118" v="637" actId="1076"/>
          <ac:cxnSpMkLst>
            <pc:docMk/>
            <pc:sldMk cId="3221892463" sldId="300"/>
            <ac:cxnSpMk id="6" creationId="{11D2FD8D-8D0A-6599-5340-F542EA9F708B}"/>
          </ac:cxnSpMkLst>
        </pc:cxnChg>
        <pc:cxnChg chg="mod">
          <ac:chgData name="Danny Young" userId="cb0f4ce2-eb4f-479e-8e8f-3beb257e632f" providerId="ADAL" clId="{9A39D0C7-B480-4900-A905-37D2529686BA}" dt="2026-01-31T04:50:44.118" v="637" actId="1076"/>
          <ac:cxnSpMkLst>
            <pc:docMk/>
            <pc:sldMk cId="3221892463" sldId="300"/>
            <ac:cxnSpMk id="7" creationId="{1AC0F748-7362-8A7E-7658-94070BA40061}"/>
          </ac:cxnSpMkLst>
        </pc:cxnChg>
        <pc:cxnChg chg="mod">
          <ac:chgData name="Danny Young" userId="cb0f4ce2-eb4f-479e-8e8f-3beb257e632f" providerId="ADAL" clId="{9A39D0C7-B480-4900-A905-37D2529686BA}" dt="2026-01-31T04:50:44.118" v="637" actId="1076"/>
          <ac:cxnSpMkLst>
            <pc:docMk/>
            <pc:sldMk cId="3221892463" sldId="300"/>
            <ac:cxnSpMk id="10" creationId="{8DED791C-3C20-C1FF-380C-1BD8C1C62D78}"/>
          </ac:cxnSpMkLst>
        </pc:cxnChg>
        <pc:cxnChg chg="mod">
          <ac:chgData name="Danny Young" userId="cb0f4ce2-eb4f-479e-8e8f-3beb257e632f" providerId="ADAL" clId="{9A39D0C7-B480-4900-A905-37D2529686BA}" dt="2026-01-31T04:50:44.118" v="637" actId="1076"/>
          <ac:cxnSpMkLst>
            <pc:docMk/>
            <pc:sldMk cId="3221892463" sldId="300"/>
            <ac:cxnSpMk id="15" creationId="{CF8F2DA2-6827-36F9-FAD2-F7F0B223C628}"/>
          </ac:cxnSpMkLst>
        </pc:cxnChg>
        <pc:cxnChg chg="mod">
          <ac:chgData name="Danny Young" userId="cb0f4ce2-eb4f-479e-8e8f-3beb257e632f" providerId="ADAL" clId="{9A39D0C7-B480-4900-A905-37D2529686BA}" dt="2026-01-31T04:50:44.118" v="637" actId="1076"/>
          <ac:cxnSpMkLst>
            <pc:docMk/>
            <pc:sldMk cId="3221892463" sldId="300"/>
            <ac:cxnSpMk id="18" creationId="{6222A3E3-F32F-FFC0-8390-F1D0C70C7DD6}"/>
          </ac:cxnSpMkLst>
        </pc:cxnChg>
        <pc:cxnChg chg="mod">
          <ac:chgData name="Danny Young" userId="cb0f4ce2-eb4f-479e-8e8f-3beb257e632f" providerId="ADAL" clId="{9A39D0C7-B480-4900-A905-37D2529686BA}" dt="2026-01-31T04:50:44.118" v="637" actId="1076"/>
          <ac:cxnSpMkLst>
            <pc:docMk/>
            <pc:sldMk cId="3221892463" sldId="300"/>
            <ac:cxnSpMk id="22" creationId="{3EB01594-CE11-ED51-A1DD-1917C6CE24EC}"/>
          </ac:cxnSpMkLst>
        </pc:cxnChg>
      </pc:sldChg>
      <pc:sldChg chg="add">
        <pc:chgData name="Danny Young" userId="cb0f4ce2-eb4f-479e-8e8f-3beb257e632f" providerId="ADAL" clId="{9A39D0C7-B480-4900-A905-37D2529686BA}" dt="2026-01-31T05:02:51.570" v="695"/>
        <pc:sldMkLst>
          <pc:docMk/>
          <pc:sldMk cId="438264280" sldId="301"/>
        </pc:sldMkLst>
      </pc:sldChg>
      <pc:sldChg chg="modSp add mod">
        <pc:chgData name="Danny Young" userId="cb0f4ce2-eb4f-479e-8e8f-3beb257e632f" providerId="ADAL" clId="{9A39D0C7-B480-4900-A905-37D2529686BA}" dt="2026-01-31T05:03:16.355" v="697" actId="14100"/>
        <pc:sldMkLst>
          <pc:docMk/>
          <pc:sldMk cId="3439563682" sldId="302"/>
        </pc:sldMkLst>
        <pc:spChg chg="mod">
          <ac:chgData name="Danny Young" userId="cb0f4ce2-eb4f-479e-8e8f-3beb257e632f" providerId="ADAL" clId="{9A39D0C7-B480-4900-A905-37D2529686BA}" dt="2026-01-31T05:03:16.355" v="697" actId="14100"/>
          <ac:spMkLst>
            <pc:docMk/>
            <pc:sldMk cId="3439563682" sldId="302"/>
            <ac:spMk id="2" creationId="{00000000-0000-0000-0000-000000000000}"/>
          </ac:spMkLst>
        </pc:spChg>
      </pc:sldChg>
      <pc:sldChg chg="add">
        <pc:chgData name="Danny Young" userId="cb0f4ce2-eb4f-479e-8e8f-3beb257e632f" providerId="ADAL" clId="{9A39D0C7-B480-4900-A905-37D2529686BA}" dt="2026-01-31T05:02:51.570" v="695"/>
        <pc:sldMkLst>
          <pc:docMk/>
          <pc:sldMk cId="3349092956" sldId="303"/>
        </pc:sldMkLst>
      </pc:sldChg>
      <pc:sldChg chg="add">
        <pc:chgData name="Danny Young" userId="cb0f4ce2-eb4f-479e-8e8f-3beb257e632f" providerId="ADAL" clId="{9A39D0C7-B480-4900-A905-37D2529686BA}" dt="2026-01-31T05:02:51.570" v="695"/>
        <pc:sldMkLst>
          <pc:docMk/>
          <pc:sldMk cId="1302299341" sldId="304"/>
        </pc:sldMkLst>
      </pc:sldChg>
    </pc:docChg>
  </pc:docChgLst>
  <pc:docChgLst>
    <pc:chgData name="Danny Young" userId="cb0f4ce2-eb4f-479e-8e8f-3beb257e632f" providerId="ADAL" clId="{E6B4035A-C9CC-479F-98B0-AF7BE17A7EB5}"/>
    <pc:docChg chg="addSld modSld">
      <pc:chgData name="Danny Young" userId="cb0f4ce2-eb4f-479e-8e8f-3beb257e632f" providerId="ADAL" clId="{E6B4035A-C9CC-479F-98B0-AF7BE17A7EB5}" dt="2024-06-20T17:04:36.796" v="0"/>
      <pc:docMkLst>
        <pc:docMk/>
      </pc:docMkLst>
      <pc:sldChg chg="add">
        <pc:chgData name="Danny Young" userId="cb0f4ce2-eb4f-479e-8e8f-3beb257e632f" providerId="ADAL" clId="{E6B4035A-C9CC-479F-98B0-AF7BE17A7EB5}" dt="2024-06-20T17:04:36.796" v="0"/>
        <pc:sldMkLst>
          <pc:docMk/>
          <pc:sldMk cId="1353497076" sldId="298"/>
        </pc:sldMkLst>
      </pc:sldChg>
    </pc:docChg>
  </pc:docChgLst>
  <pc:docChgLst>
    <pc:chgData name="Danny Young" userId="cb0f4ce2-eb4f-479e-8e8f-3beb257e632f" providerId="ADAL" clId="{2B96AF83-9A99-42C1-8F1F-6D2B3CA6DDC4}"/>
    <pc:docChg chg="modSld">
      <pc:chgData name="Danny Young" userId="cb0f4ce2-eb4f-479e-8e8f-3beb257e632f" providerId="ADAL" clId="{2B96AF83-9A99-42C1-8F1F-6D2B3CA6DDC4}" dt="2025-01-31T19:37:46.340" v="1" actId="1076"/>
      <pc:docMkLst>
        <pc:docMk/>
      </pc:docMkLst>
      <pc:sldChg chg="modSp mod">
        <pc:chgData name="Danny Young" userId="cb0f4ce2-eb4f-479e-8e8f-3beb257e632f" providerId="ADAL" clId="{2B96AF83-9A99-42C1-8F1F-6D2B3CA6DDC4}" dt="2025-01-31T19:37:46.340" v="1" actId="1076"/>
        <pc:sldMkLst>
          <pc:docMk/>
          <pc:sldMk cId="1353497076" sldId="298"/>
        </pc:sldMkLst>
        <pc:spChg chg="mod">
          <ac:chgData name="Danny Young" userId="cb0f4ce2-eb4f-479e-8e8f-3beb257e632f" providerId="ADAL" clId="{2B96AF83-9A99-42C1-8F1F-6D2B3CA6DDC4}" dt="2025-01-31T19:37:46.340" v="1" actId="1076"/>
          <ac:spMkLst>
            <pc:docMk/>
            <pc:sldMk cId="1353497076" sldId="298"/>
            <ac:spMk id="19" creationId="{A09702AB-9A4E-CCCB-EAF1-145D9873FF5A}"/>
          </ac:spMkLst>
        </pc:spChg>
      </pc:sldChg>
    </pc:docChg>
  </pc:docChgLst>
  <pc:docChgLst>
    <pc:chgData name="Danny Young" userId="cb0f4ce2-eb4f-479e-8e8f-3beb257e632f" providerId="ADAL" clId="{9447A320-725B-4C43-996D-B537363DB071}"/>
    <pc:docChg chg="custSel addSld modSld modMainMaster modNotesMaster">
      <pc:chgData name="Danny Young" userId="cb0f4ce2-eb4f-479e-8e8f-3beb257e632f" providerId="ADAL" clId="{9447A320-725B-4C43-996D-B537363DB071}" dt="2024-02-14T18:24:20.554" v="695" actId="1076"/>
      <pc:docMkLst>
        <pc:docMk/>
      </pc:docMkLst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3877206039" sldId="256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877206039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877206039" sldId="256"/>
            <ac:spMk id="4" creationId="{00000000-0000-0000-0000-000000000000}"/>
          </ac:spMkLst>
        </pc:sp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706068452" sldId="263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1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17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19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24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25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26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29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39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48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50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7186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7194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7195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7196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7197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7198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7199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7200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706068452" sldId="263"/>
            <ac:spMk id="7201" creationId="{00000000-0000-0000-0000-000000000000}"/>
          </ac:spMkLst>
        </pc:s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3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3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716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716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717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717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706068452" sldId="263"/>
            <ac:graphicFrameMk id="12297" creationId="{00000000-0000-0000-0000-000000000000}"/>
          </ac:graphicFrameMkLst>
        </pc:graphicFrame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706068452" sldId="263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706068452" sldId="263"/>
            <ac:cxnSpMk id="14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706068452" sldId="263"/>
            <ac:cxnSpMk id="15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706068452" sldId="263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706068452" sldId="263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706068452" sldId="263"/>
            <ac:cxnSpMk id="40" creationId="{00000000-0000-0000-0000-000000000000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3548930544" sldId="270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548930544" sldId="270"/>
            <ac:spMk id="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548930544" sldId="270"/>
            <ac:spMk id="4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548930544" sldId="270"/>
            <ac:spMk id="8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548930544" sldId="270"/>
            <ac:spMk id="28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548930544" sldId="270"/>
            <ac:spMk id="29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548930544" sldId="270"/>
            <ac:spMk id="36" creationId="{00000000-0000-0000-0000-000000000000}"/>
          </ac:spMkLst>
        </pc:s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614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614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614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05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0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0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0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0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2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3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4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5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1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2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3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4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5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2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548930544" sldId="270"/>
            <ac:graphicFrameMk id="25630" creationId="{00000000-0000-0000-0000-000000000000}"/>
          </ac:graphicFrameMkLst>
        </pc:graphicFrame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3369262095" sldId="271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69262095" sldId="271"/>
            <ac:spMk id="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69262095" sldId="271"/>
            <ac:spMk id="4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69262095" sldId="271"/>
            <ac:spMk id="39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69262095" sldId="271"/>
            <ac:spMk id="40" creationId="{00000000-0000-0000-0000-000000000000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3369262095" sldId="271"/>
            <ac:grpSpMk id="3" creationId="{00000000-0000-0000-0000-000000000000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2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2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2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3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4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5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3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2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3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4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5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4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5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5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52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69262095" sldId="271"/>
            <ac:graphicFrameMk id="1053" creationId="{00000000-0000-0000-0000-000000000000}"/>
          </ac:graphicFrameMkLst>
        </pc:graphicFrame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69262095" sldId="271"/>
            <ac:cxnSpMk id="9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69262095" sldId="271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69262095" sldId="271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69262095" sldId="271"/>
            <ac:cxnSpMk id="24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69262095" sldId="271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69262095" sldId="271"/>
            <ac:cxnSpMk id="29" creationId="{00000000-0000-0000-0000-000000000000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3626258315" sldId="272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626258315" sldId="272"/>
            <ac:spMk id="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626258315" sldId="272"/>
            <ac:spMk id="4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626258315" sldId="272"/>
            <ac:spMk id="39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626258315" sldId="272"/>
            <ac:spMk id="40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626258315" sldId="272"/>
            <ac:spMk id="46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626258315" sldId="272"/>
            <ac:spMk id="61" creationId="{00000000-0000-0000-0000-000000000000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3626258315" sldId="272"/>
            <ac:grpSpMk id="3" creationId="{00000000-0000-0000-0000-000000000000}"/>
          </ac:grpSpMkLst>
        </pc:gr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3626258315" sldId="272"/>
            <ac:grpSpMk id="42" creationId="{00000000-0000-0000-0000-000000000000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45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52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53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54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55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5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6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2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2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3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31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32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33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34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3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38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3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40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42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43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49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626258315" sldId="272"/>
            <ac:graphicFrameMk id="1050" creationId="{00000000-0000-0000-0000-000000000000}"/>
          </ac:graphicFrameMkLst>
        </pc:graphicFrame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626258315" sldId="272"/>
            <ac:cxnSpMk id="9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626258315" sldId="272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626258315" sldId="272"/>
            <ac:cxnSpMk id="13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626258315" sldId="272"/>
            <ac:cxnSpMk id="41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626258315" sldId="272"/>
            <ac:cxnSpMk id="43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626258315" sldId="272"/>
            <ac:cxnSpMk id="44" creationId="{00000000-0000-0000-0000-000000000000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1117401214" sldId="274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36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37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38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39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40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41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4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70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71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7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73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74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117401214" sldId="274"/>
            <ac:spMk id="75" creationId="{00000000-0000-0000-0000-000000000000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1117401214" sldId="274"/>
            <ac:grpSpMk id="55" creationId="{00000000-0000-0000-0000-000000000000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117401214" sldId="274"/>
            <ac:graphicFrameMk id="65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117401214" sldId="274"/>
            <ac:graphicFrameMk id="66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117401214" sldId="274"/>
            <ac:graphicFrameMk id="67" creationId="{00000000-0000-0000-0000-0000000000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117401214" sldId="274"/>
            <ac:graphicFrameMk id="68" creationId="{00000000-0000-0000-0000-000000000000}"/>
          </ac:graphicFrameMkLst>
        </pc:graphicFrameChg>
        <pc:picChg chg="mod">
          <ac:chgData name="Danny Young" userId="cb0f4ce2-eb4f-479e-8e8f-3beb257e632f" providerId="ADAL" clId="{9447A320-725B-4C43-996D-B537363DB071}" dt="2024-02-14T18:10:39.829" v="1"/>
          <ac:picMkLst>
            <pc:docMk/>
            <pc:sldMk cId="1117401214" sldId="274"/>
            <ac:picMk id="43027" creationId="{00000000-0000-0000-0000-000000000000}"/>
          </ac:picMkLst>
        </pc:pic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1117401214" sldId="274"/>
            <ac:cxnSpMk id="59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1117401214" sldId="274"/>
            <ac:cxnSpMk id="61" creationId="{00000000-0000-0000-0000-00000000000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1117401214" sldId="274"/>
            <ac:cxnSpMk id="63" creationId="{00000000-0000-0000-0000-000000000000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1487300866" sldId="276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487300866" sldId="276"/>
            <ac:spMk id="2" creationId="{00000000-0000-0000-0000-000000000000}"/>
          </ac:spMkLst>
        </pc:spChg>
        <pc:picChg chg="mod">
          <ac:chgData name="Danny Young" userId="cb0f4ce2-eb4f-479e-8e8f-3beb257e632f" providerId="ADAL" clId="{9447A320-725B-4C43-996D-B537363DB071}" dt="2024-02-14T18:10:39.829" v="1"/>
          <ac:picMkLst>
            <pc:docMk/>
            <pc:sldMk cId="1487300866" sldId="276"/>
            <ac:picMk id="6" creationId="{AE718CB4-7DD4-40B4-9B2E-70F9891A23CA}"/>
          </ac:picMkLst>
        </pc:picChg>
        <pc:picChg chg="mod">
          <ac:chgData name="Danny Young" userId="cb0f4ce2-eb4f-479e-8e8f-3beb257e632f" providerId="ADAL" clId="{9447A320-725B-4C43-996D-B537363DB071}" dt="2024-02-14T18:10:39.829" v="1"/>
          <ac:picMkLst>
            <pc:docMk/>
            <pc:sldMk cId="1487300866" sldId="276"/>
            <ac:picMk id="8" creationId="{E7AFCAC2-EF2B-4D3A-B177-63082EBD9349}"/>
          </ac:picMkLst>
        </pc:pic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3321463683" sldId="277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2" creationId="{CF0E72A0-BCF3-4A1F-BE68-9C30A1F80433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3" creationId="{DB0E770C-8A38-45AF-80B2-E930D623806F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21" creationId="{93923C0A-42B5-45CC-9F31-97BBF9A1755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27" creationId="{0EE9790E-38CC-438E-B758-AEE055FBEBEA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30" creationId="{A18EA5E9-BCF0-43E6-B318-8DFD8A995FA8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34" creationId="{8318646D-8008-404D-9341-4067D71AF4AF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38" creationId="{A4842C0C-5DF5-41C1-9382-6DA8A319BE14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41" creationId="{50607B08-FE96-44F1-BAF5-3E93268EBED1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48" creationId="{2B236B44-7B21-4426-92C6-73794BD07598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50" creationId="{9C05766E-CAC0-4877-9107-CAFCF07A43B7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21463683" sldId="277"/>
            <ac:spMk id="51" creationId="{D5A46D9A-AFDF-4535-BA4A-B9F15054D6C9}"/>
          </ac:spMkLst>
        </pc:s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18" creationId="{D97B2385-5B56-482E-8457-56A2A60CD77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20" creationId="{43411BE2-982F-4A34-891F-D5DF87E7EAD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22" creationId="{FA8FE593-B635-4BE7-BCC0-8BFE9224ED4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23" creationId="{6118DD0F-F0D3-4368-8101-A1A8CFF0425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28" creationId="{4A49FBD5-693D-43C0-981F-82DF8A407D9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31" creationId="{A41A77A5-8A3B-4711-B466-32DC7B1DA9D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32" creationId="{7036DA11-DCF1-46BB-8F5A-F28D08F0329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37" creationId="{6484DB07-A32D-40AF-9FC0-25E53FBDB5B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40" creationId="{0E073C6C-4DCF-4320-83C0-142326280B6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45" creationId="{3D779EB5-3B32-4B78-8630-3E3A43E10F9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46" creationId="{C2AF4C53-ED16-438A-8D8C-C9F4CAE646F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321463683" sldId="277"/>
            <ac:graphicFrameMk id="47" creationId="{FB19B33A-12E5-4C3A-A7B5-2342F5CDE970}"/>
          </ac:graphicFrameMkLst>
        </pc:graphicFrame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21463683" sldId="277"/>
            <ac:cxnSpMk id="15" creationId="{5329700F-866B-41CC-8B8D-ABEF0E10C322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21463683" sldId="277"/>
            <ac:cxnSpMk id="16" creationId="{372FE120-4CF0-462B-87A4-C3188136F53A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21463683" sldId="277"/>
            <ac:cxnSpMk id="17" creationId="{F7B5C927-F425-470D-9209-FE5CFD377568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21463683" sldId="277"/>
            <ac:cxnSpMk id="19" creationId="{B4F6B33D-347C-4AF9-AE1E-0A2E935A81E0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21463683" sldId="277"/>
            <ac:cxnSpMk id="26" creationId="{EC6925AD-2DFC-4879-ADBC-F1A5AB3D0B92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21463683" sldId="277"/>
            <ac:cxnSpMk id="29" creationId="{C7F7BFCE-B0C4-4DD8-86FC-1EA9CE6C0EF4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21463683" sldId="277"/>
            <ac:cxnSpMk id="33" creationId="{687E542D-5477-46B8-8EEA-79C09462272B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321463683" sldId="277"/>
            <ac:cxnSpMk id="39" creationId="{0B606D28-8CB1-4149-A1E3-0852F522E964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3338643571" sldId="281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38643571" sldId="281"/>
            <ac:spMk id="3" creationId="{76D141D8-0231-4822-9B1A-71DA5B9B560B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38643571" sldId="281"/>
            <ac:spMk id="4" creationId="{27499E41-FAF8-4B7D-BF94-7BC98C99B5E8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338643571" sldId="281"/>
            <ac:spMk id="5" creationId="{50EBB5AE-9B7A-4FF6-BAF8-0B84443B1892}"/>
          </ac:spMkLst>
        </pc:sp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2548216503" sldId="283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2" creationId="{E2EB3753-F416-4A49-B11C-DFD451EBAC9E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3" creationId="{94953646-FDFA-4209-B524-AE3CED85998B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4" creationId="{26533EF7-E9C6-4EB1-B9EE-BECCF7B97F97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11" creationId="{843F397E-1CF4-48B0-AC94-A4ABE5570D13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12" creationId="{F10E01A5-AA94-4240-B29A-7712DF2EA3D2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13" creationId="{B146DE20-27E2-4B88-AD5D-35CFE03A325F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14" creationId="{C685619A-5608-48C9-86C8-5E6378263275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19" creationId="{FCBC9D9C-5686-4FD6-A624-E9E2D7BEEEDA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30" creationId="{B7780CB5-20E5-48E3-AD6A-E2F38258E87E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31" creationId="{0B025BD7-A73C-4F77-9F6B-8F07047A1564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35" creationId="{75CDBBAF-C906-43F9-82CB-E9109E0024DB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548216503" sldId="283"/>
            <ac:spMk id="36" creationId="{0E8C7CC5-262B-4B10-A7E6-73CF80C2FA8E}"/>
          </ac:spMkLst>
        </pc:s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5" creationId="{5E79B2C1-49D2-417F-9010-467A64B774B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6" creationId="{F783A218-9FEE-480C-B39B-0B09505189F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7" creationId="{01678867-A905-4BEA-B16D-AE49F20720E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8" creationId="{6A964EA8-35C2-4795-8F0F-733606D4C53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9" creationId="{A017B9E8-ACEB-4F55-B2E9-A8930E3CB6A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10" creationId="{F99E1076-E71D-4834-B199-0E641DF356D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15" creationId="{B363787A-7044-4CC4-B011-399A3283CE6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16" creationId="{CD434608-5B48-4EF1-B91F-06EF8BA940B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17" creationId="{4E796DC5-1B57-4FBB-A8EF-9CEC729A59D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18" creationId="{FB536EF5-3DE5-4AB2-A63A-688325EA84F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32" creationId="{BD951028-BEC7-44AC-A0AA-C4BEB9048F4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33" creationId="{04417212-C0C6-40A1-A357-7F20EF7EAC8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548216503" sldId="283"/>
            <ac:graphicFrameMk id="34" creationId="{13D65902-06E4-49E6-BB36-E82268592BC4}"/>
          </ac:graphicFrameMkLst>
        </pc:graphicFrame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2992421593" sldId="284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992421593" sldId="284"/>
            <ac:spMk id="3" creationId="{FFD14243-BA88-499A-8E99-B35E64B5D9BB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992421593" sldId="284"/>
            <ac:spMk id="5" creationId="{FD70725F-07A4-4044-AD87-C1A316D7D853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992421593" sldId="284"/>
            <ac:spMk id="27" creationId="{3083985D-5490-4E78-8AA1-26A033550ED6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992421593" sldId="284"/>
            <ac:spMk id="34" creationId="{C37FEE70-4548-4A33-9855-72C9583CFDE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992421593" sldId="284"/>
            <ac:spMk id="40" creationId="{63050D2E-952F-42EB-9491-1B150CB8A306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992421593" sldId="284"/>
            <ac:spMk id="45" creationId="{F666001D-50DC-4FBA-B909-B6ADC0CBBD07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2992421593" sldId="284"/>
            <ac:grpSpMk id="4" creationId="{1F34B630-5B5B-4B11-86A6-215A662F8036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6" creationId="{798E9C9D-6A9B-4E15-BDED-EE00B38E99F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7" creationId="{20A819AC-9E9C-4D38-A7FA-772BBF5A906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8" creationId="{BC6BF464-597C-4D0B-AD56-F16515AC82F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9" creationId="{00C8A16A-A9E9-409F-BC7B-D753DDA073F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10" creationId="{5A4B65EC-6CBE-4E92-8A7D-6845DE08D3C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11" creationId="{FF058955-4463-4A62-ABDE-5D77E58CD37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12" creationId="{177CBA15-FD25-4DDD-9D15-3BAA6D86A27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13" creationId="{1CCFA565-8C87-4FB2-9541-9B897564810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14" creationId="{846B321E-7214-4C4A-AAE0-9F98EDE19B9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30" creationId="{DF6D206C-295B-4ED3-9788-616790ABAE3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31" creationId="{27B3002B-FED2-4BCA-AB51-BAD760C4F8C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32" creationId="{12A67879-6095-46E6-836E-275C4187F1B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33" creationId="{FE1CD59F-5F4A-4932-879E-EAFFAB1309E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35" creationId="{8952744A-36CB-48E8-849F-B8431163C15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36" creationId="{DB039629-A394-49B0-B785-FE87EC3C6B5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37" creationId="{33F30DC3-F8CE-4989-A0D5-FF60E3FD5DE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38" creationId="{FC7C42F6-B4B1-43E0-A1B0-036CBB82C6C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39" creationId="{CD503FE0-A4E2-403A-AFAD-75E577670AE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41" creationId="{157CB37C-7516-4727-8B60-5BC82010065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42" creationId="{597B4887-4FF0-44A2-98C3-0D878AE3262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43" creationId="{36D0A075-92D7-46EF-AE44-1C494CD2A54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44" creationId="{4BD1F899-9645-49EE-8EEB-2D191E885CF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46" creationId="{0E4B99F8-CD91-451D-B71F-957817A445E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47" creationId="{D5BCED2D-5DD3-4458-B4EF-10D702C71A9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48" creationId="{20058CA9-63D4-4F9F-B48E-FA17293C4AC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49" creationId="{DDC35929-BDFA-44A7-B42F-2EBC302B254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0" creationId="{7DA017C4-B436-47C7-BCE3-76F77E46554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1" creationId="{9A04455F-BE07-4A87-858A-6EF7BCEFFD3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2" creationId="{7DF1672F-E584-4886-97BD-4C2749903B2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3" creationId="{6315244F-EE46-4AAE-B5E7-16DED8CAB74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4" creationId="{C859B6C1-E865-4FAA-B072-92D445DE997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5" creationId="{E3DED003-BA79-42C4-8669-9665250D7EB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6" creationId="{BA07976B-2AA3-4295-8BC4-6A4C7F70CFC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7" creationId="{41DD250B-C1AA-4FEE-993D-19250C06580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8" creationId="{8AE45BE8-2669-4BAB-A48F-CB6B7A71F42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59" creationId="{124112DD-F9DA-49BB-BFE4-B9CA290CB86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60" creationId="{ED68DC19-2C2C-4E6B-B64D-F1279600F18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61" creationId="{83F6322D-EC47-437C-B0BF-C986FEB3EE1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992421593" sldId="284"/>
            <ac:graphicFrameMk id="62" creationId="{67775F52-3BEA-484E-9D78-72E2949529DE}"/>
          </ac:graphicFrameMkLst>
        </pc:graphicFrame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2803253186" sldId="285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3" creationId="{D753C0CB-6C99-41BF-BA76-6106AAAD6275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5" creationId="{C2F20D4C-527A-4124-8008-04134FD0B2A8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11" creationId="{73F61264-98A6-4B32-B808-794F36F62133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16" creationId="{2E61623A-8B36-44F0-8CB7-6D9C2152230C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21" creationId="{AB1C6A6A-3851-4E05-BDD3-11DC58581BC7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27" creationId="{3650DDCE-9DB4-4385-909B-585951D159D8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28" creationId="{07CE460D-555A-45B3-B77D-330EBFD9FA89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37" creationId="{89EF0565-5021-4369-B61C-C6ED724BE585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44" creationId="{7B3E0069-FB58-4C2D-8322-733A0D007247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03253186" sldId="285"/>
            <ac:spMk id="53" creationId="{4BF8EE62-477C-4BA3-8FCF-6C49F82E052D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2803253186" sldId="285"/>
            <ac:grpSpMk id="4" creationId="{C97D4A8B-A580-4196-88CF-0112C35A74D3}"/>
          </ac:grpSpMkLst>
        </pc:gr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2803253186" sldId="285"/>
            <ac:grpSpMk id="43" creationId="{6D19B259-73EF-4331-865E-0511BED958BE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6" creationId="{2BE36FE0-ED32-4AE0-86CA-7B6074DBC42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7" creationId="{82A8148D-868F-4DCB-9D62-73956141EDE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8" creationId="{F3BF4C7C-14CC-498A-9B1F-ACC713BDA4C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9" creationId="{47D26979-7ECA-4C7A-AC5F-C45ABB23EF8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12" creationId="{C3726758-C44B-473E-9EE2-FEBAFCCACCE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13" creationId="{C26760EE-6CDD-4C70-96AF-C593EBCF3FA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14" creationId="{F04E76AD-F355-44B4-B21D-350B229651C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17" creationId="{5AA13ECA-2449-4AC2-92EF-4E1787D6BBA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18" creationId="{B122218B-6728-44E9-8F49-157C6AC1805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19" creationId="{01E69D38-CF42-4632-89FC-A39DD0C54BF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20" creationId="{10A529C6-CA07-4DF3-BB1B-3107024F48E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22" creationId="{69D4CF0D-7523-4A2A-B9E0-8202A1F73BC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23" creationId="{4DE4F0A8-5BA5-4A1E-9FCE-651E32C2B31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24" creationId="{F42AC214-781E-4FA2-805A-71826B939F8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25" creationId="{C2CA9624-8DB4-4C18-AB2D-8A984FDC36D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29" creationId="{6CCF5B1F-F480-411E-B9B0-3C890480B85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30" creationId="{0395FDFF-5308-4701-ACC4-9056DD39A2E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31" creationId="{0B04463A-0657-4BD9-956B-3C0CB145C3A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32" creationId="{318473BC-AFED-4867-A49D-472BF53CEF1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33" creationId="{B1872F7F-E937-4864-831E-B495C464EAD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34" creationId="{31114061-057E-4E84-92CC-87A5364556E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38" creationId="{808BCE51-069C-4C8D-840A-7D4A1FCD925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39" creationId="{21E81C8B-25C6-42B3-B78B-29C86CC5819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40" creationId="{4229F94E-9BE1-4A75-B60D-CE4592250E1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41" creationId="{9C07E7C6-8844-483C-B848-8591141DB79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42" creationId="{BE8582CC-DC4C-41CF-AE4C-7335B743D07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50" creationId="{E6D6D8BB-39FA-4B49-ACBF-B945437706B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51" creationId="{575CE6E0-3049-4D66-BCDC-18289496744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52" creationId="{3D88D61D-F75A-44CF-82A1-6B421C66C7B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54" creationId="{3F97A24E-A4EC-4146-8A3F-9BC0E22F3CD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55" creationId="{BA4FE577-EBAA-4E3C-BDB2-434DF053846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56" creationId="{4362FB77-6D4A-4D8C-ADEA-5DB21962BD0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03253186" sldId="285"/>
            <ac:graphicFrameMk id="57" creationId="{1EFE7E8E-B37B-476D-BBF4-A402D37930A1}"/>
          </ac:graphicFrameMkLst>
        </pc:graphicFrame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2803253186" sldId="285"/>
            <ac:cxnSpMk id="46" creationId="{C7C45223-F93E-40AA-87EF-41C74CC1A93B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2803253186" sldId="285"/>
            <ac:cxnSpMk id="47" creationId="{C0A8A47B-33C4-4172-A4B7-129928694228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2803253186" sldId="285"/>
            <ac:cxnSpMk id="48" creationId="{DC54FF9D-6647-4A68-AC5B-C0597AF44BE3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2803253186" sldId="285"/>
            <ac:cxnSpMk id="49" creationId="{715774EE-FA16-4F0B-840A-05E033955239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1438815283" sldId="286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438815283" sldId="286"/>
            <ac:spMk id="14" creationId="{239F2977-39B4-4BB4-A98B-E7AA9842CB7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438815283" sldId="286"/>
            <ac:spMk id="20" creationId="{607412F0-69A9-4582-BF9C-8A8B5450D18D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438815283" sldId="286"/>
            <ac:spMk id="25" creationId="{EBD25395-116C-4186-8C7C-19A9AE252DCD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438815283" sldId="286"/>
            <ac:spMk id="35" creationId="{8499AC85-09A4-4A51-AA34-68976FDC8589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438815283" sldId="286"/>
            <ac:spMk id="57" creationId="{2C140CA0-EBC3-4778-B71F-5CED1CF8AA74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438815283" sldId="286"/>
            <ac:spMk id="58" creationId="{93598765-DFB9-4D1F-8781-3FC34CC6A44E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438815283" sldId="286"/>
            <ac:spMk id="63" creationId="{C2DA2071-2A4C-4B1A-994D-091EE5BEE901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1438815283" sldId="286"/>
            <ac:grpSpMk id="2" creationId="{99EE675C-1BA6-4641-A1F9-ECD2A2ADB2DB}"/>
          </ac:grpSpMkLst>
        </pc:gr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1438815283" sldId="286"/>
            <ac:grpSpMk id="3" creationId="{28F64741-DAD0-4859-9E0E-A1C7A16A2949}"/>
          </ac:grpSpMkLst>
        </pc:gr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1438815283" sldId="286"/>
            <ac:grpSpMk id="13" creationId="{97139D8E-1F35-4E23-A014-208A54BDABB6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15" creationId="{3E3D6A43-BDAC-4E2D-A9E5-A5D4D90E52D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16" creationId="{B73C0691-19DD-41F5-814D-00988851616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17" creationId="{F058B0A1-FD50-455B-BA07-55F2F49EAEE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18" creationId="{41A69D60-FB97-43EB-831B-70CA002E12D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19" creationId="{D3352AE6-3F1A-4455-843B-A0E5936BBDB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21" creationId="{7A0D679D-0613-4963-8558-11BA1EE3448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22" creationId="{0E9153FE-80CE-469E-8D8E-7C922512E8E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23" creationId="{9D809A60-2393-4125-831C-C23C6D1E663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24" creationId="{4D054B68-AC94-4F11-8C52-C452E5A5FEB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26" creationId="{468601A2-57E3-4139-AC8F-9968AC31224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27" creationId="{7F3BBC41-85D2-4AED-BAA6-0DCAC009B1B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28" creationId="{DA20B48C-547D-4EC9-B908-8684726B213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29" creationId="{1BDA381E-5450-4D88-A161-2CDDF95CD2D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30" creationId="{6B8BE3DD-F0C6-47AE-A242-BEED53D771C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31" creationId="{296F2C10-74A3-4DDA-B560-2AAAB2859D2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32" creationId="{B0101E5F-C86C-4650-BCF1-A0CA9D25EF8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33" creationId="{3456E2FB-8C36-407D-B5D0-70CDC266F17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34" creationId="{EA20BEE3-5993-4C88-926D-EDF04F99D11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36" creationId="{34FC6361-B15E-40CD-8E26-B5DBD130421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37" creationId="{84D2BE2C-0E9A-4FFE-86C3-A8CCC803F1E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38" creationId="{FD1230D9-6125-43B3-9184-1B7507F6237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39" creationId="{30F2FC39-A1F3-4329-9BE7-E41F9402E9D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0" creationId="{FA96A36A-B0E2-4059-84CC-F4DC78BAB25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1" creationId="{90039886-7289-4925-A259-DCF1889048A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2" creationId="{13D74CD2-8E9D-49B3-A2BB-18C72699967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3" creationId="{B7F8A382-F1B3-43C5-A137-89830226AF0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4" creationId="{9DF560AB-CD7B-41FD-BE91-5254ABF28F2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5" creationId="{751EE71B-CF0F-4469-BF87-129FD2B4B19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6" creationId="{F1089B70-366C-4372-B1E3-DF099FFF87F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7" creationId="{6DE5F885-E4D6-4B5C-99C0-D56F659CF35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8" creationId="{35160AC1-F098-48CA-8743-57A3114D6A4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49" creationId="{AB47F27E-3C83-45EF-B0BA-75E82CD007E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50" creationId="{9342BBEA-FE4C-478D-A663-33090FAB72C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51" creationId="{DF0B618D-6CB1-4D11-A597-45C88733984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52" creationId="{A3990C15-40BC-47D9-8FEB-444511A9013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53" creationId="{8711C964-5228-4D10-8347-D7169422719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54" creationId="{92DE8343-29D8-4A56-B387-19E523D6D8F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55" creationId="{5A195DA3-620A-4333-93E6-ED7CB8DC573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56" creationId="{F6F896B5-CDC8-4FCB-82BE-040A5FE0974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59" creationId="{070DE0F7-F8AD-4ADA-A689-8BB63EBB2AD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60" creationId="{C5C680D4-163B-4202-8C39-F761F22E0F2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61" creationId="{72E204D0-713C-4CE3-8A27-5ACAD1AE1B3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62" creationId="{1DDCEE57-5F95-4581-97AF-5C867847DBF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64" creationId="{03734996-2B56-472A-A391-E60B946ED5D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66" creationId="{A47A1AA3-3C5A-44DE-BFC4-7C3ABB420A9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67" creationId="{13A49683-2508-4792-9EFD-A75FB613332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68" creationId="{C6B24A3A-1BB6-4884-A5B6-50CCBF6C623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69" creationId="{4B8E2EC5-C175-4C08-B288-42A3CB1CE2C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71" creationId="{F160ADB0-38BB-4F54-89E9-F153E72DD02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72" creationId="{AEB6939D-5931-492D-B33C-79F4E9AD443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73" creationId="{5C59CE5B-2FD4-455E-832C-4116E88DA7C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74" creationId="{3226B8A9-A8ED-41B5-98C5-B228B470C33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77" creationId="{E682240C-54A9-4FB7-9244-04A7F7AAB24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78" creationId="{6E456FAD-E494-4C34-90D7-1D2E2AEBFED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438815283" sldId="286"/>
            <ac:graphicFrameMk id="79" creationId="{4433AC49-4EBE-461E-AAA3-5AF0FB49C146}"/>
          </ac:graphicFrameMkLst>
        </pc:graphicFrame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392757519" sldId="287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92757519" sldId="287"/>
            <ac:spMk id="2" creationId="{97CA1812-20EE-4201-875E-35868385D1E7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92757519" sldId="287"/>
            <ac:spMk id="3" creationId="{80E9A86F-A79D-493F-826A-75D7FDE3246C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92757519" sldId="287"/>
            <ac:spMk id="5" creationId="{7CFD59D0-EEF5-4EEA-BAEA-4C0543E14C76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92757519" sldId="287"/>
            <ac:spMk id="16" creationId="{ED97CD23-510B-4074-A080-646F2C5C9CCA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92757519" sldId="287"/>
            <ac:spMk id="35" creationId="{A9527BB7-16D8-4241-94B8-E5F55499A42B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392757519" sldId="287"/>
            <ac:spMk id="39" creationId="{D20BA812-6C25-4139-A32A-408327ADDC1B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392757519" sldId="287"/>
            <ac:grpSpMk id="4" creationId="{EAF44F96-ADBE-46E3-BFAF-17307066E042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6" creationId="{04DF6F88-4C06-40B0-828D-AA9D7294627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7" creationId="{B42502DA-D8C2-47BA-A6BE-C1A156A2126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8" creationId="{B170BE8E-A6AE-4CE2-B031-A3B13F8C163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9" creationId="{68984826-EF42-463A-8B78-E0527F3BADC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10" creationId="{51846027-746A-49CF-BA43-4BEB3149D1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11" creationId="{6485B49F-A664-4801-A0A9-2564A89BE5C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12" creationId="{0358C9EB-4752-4F1F-BE65-DC19A2D689A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13" creationId="{519A8EB4-BBE6-46F1-843C-2E2D5088295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14" creationId="{32D8455C-0DD6-4824-97CF-613244E86E5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18" creationId="{5BFFF524-6DEB-4816-A7AE-D851168D349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19" creationId="{36CDA850-A97C-4D62-A060-86D315CAB3D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20" creationId="{96096DC7-A9C5-4D81-B670-B08A30CC770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21" creationId="{A1287007-6041-453E-85AF-833D8757A44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22" creationId="{B59DA32A-AC41-4DCD-8D91-AE1A921B5AE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23" creationId="{E9BCC09A-341B-4B0F-A9AD-5DAED33FE04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24" creationId="{26A92D7B-272D-423C-BC27-D81EB278851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25" creationId="{893B5B79-22D3-4DB8-B64A-C81A730D098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26" creationId="{30A2391F-9E8E-449E-B65E-31BEAA5BDEE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27" creationId="{93E6FFA2-7201-4657-8DB8-89EEFD0ED13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32" creationId="{27441761-88DE-48C4-BEE0-2037CBD5DD0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34" creationId="{3F0FCA73-D9F9-4D95-B11A-68A21E2AC96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36" creationId="{3B3EA2CE-583D-4CC4-86C0-20DDEBEC139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37" creationId="{74943C19-4E69-4AC0-8BE5-B466FDEE118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392757519" sldId="287"/>
            <ac:graphicFrameMk id="38" creationId="{9B59F43F-BE2E-40D4-9302-2DB2A0D45EA8}"/>
          </ac:graphicFrameMkLst>
        </pc:graphicFrame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92757519" sldId="287"/>
            <ac:cxnSpMk id="29" creationId="{0E9186A3-6778-4315-BC7F-0D5B0F737F7E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92757519" sldId="287"/>
            <ac:cxnSpMk id="30" creationId="{0E408225-B2E4-4410-9909-AAF48368C7A7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92757519" sldId="287"/>
            <ac:cxnSpMk id="31" creationId="{516A86CD-8E40-4873-A399-ED589928A876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392757519" sldId="287"/>
            <ac:cxnSpMk id="33" creationId="{8B3A31C7-88E4-4244-B351-54DA1B401914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2873511197" sldId="288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73511197" sldId="288"/>
            <ac:spMk id="4" creationId="{C631D4B7-1B36-4B05-9571-345EDD3802B8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73511197" sldId="288"/>
            <ac:spMk id="29" creationId="{10A39299-6F70-420D-BB8B-E52A7751BBDD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73511197" sldId="288"/>
            <ac:spMk id="30" creationId="{DDE6A0C7-723F-47F1-8D72-63C18A48DB58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73511197" sldId="288"/>
            <ac:spMk id="46" creationId="{A2F26E9B-14D6-4593-AFD4-8E8F5D2D182D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73511197" sldId="288"/>
            <ac:spMk id="47" creationId="{A8CFAD16-FCC1-4459-A4A6-CEF63316D483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73511197" sldId="288"/>
            <ac:spMk id="50" creationId="{FCEC70A6-43F6-4D9E-9BC2-9D2E1F8F0B4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73511197" sldId="288"/>
            <ac:spMk id="51" creationId="{B4FB71F7-0EB3-4F2F-AB20-09ED29AE0C89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873511197" sldId="288"/>
            <ac:spMk id="52" creationId="{F51400F4-3694-46EC-915E-2007A9F468AE}"/>
          </ac:spMkLst>
        </pc:s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5" creationId="{DA1ED3E9-69F9-42AA-8225-FB2B9C4B083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6" creationId="{C9F11EA4-7CE6-4271-BADA-0C52085D353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7" creationId="{7D30AA71-3598-4B83-807D-01BC790A6ED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8" creationId="{080E33F5-6B21-40CC-8D86-3921F9430B9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9" creationId="{9BBFF920-DC77-4A9C-A979-44E1679163A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0" creationId="{7E54D5F4-4789-4E1C-81BE-72BE93FB5CC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1" creationId="{87E17D3B-F401-402E-9775-24501A059EA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2" creationId="{8F547404-0218-4F4A-9D34-D2DD1BA719F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3" creationId="{8C89D844-4B9C-440A-A69C-3AF1CF2910C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4" creationId="{6DE3264C-38EB-4AB6-B856-39FED9D60BB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5" creationId="{47EF9488-0E03-455A-B775-AE8A7D804CC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6" creationId="{25C6601F-7824-4936-A1FC-858795C4674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7" creationId="{19B19400-EDBC-47F1-BE67-45E8548527D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8" creationId="{60A4633B-B58B-49E7-9AD3-0CFD483CD8C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19" creationId="{B19F328C-0F87-4CBE-8F7B-7CEFB99771B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20" creationId="{EE21FED7-A004-4F89-9CEF-494669D733A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21" creationId="{0CA7A70E-6D93-4310-8A53-A71F085DAE5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22" creationId="{38472D11-0C4F-4EFB-9AE4-AB2C4066096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23" creationId="{3C5DD3C3-D5BF-401E-A410-D099FA56497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28" creationId="{C82DF03B-B906-4D54-8D90-A04DE810C5D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41" creationId="{2CFA3106-92FB-4EAC-B654-4C04601487E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49" creationId="{F0284ECC-73A0-41D9-9CE8-903E19431C8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53" creationId="{3D20D957-A28F-472F-B2AD-C3653500050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873511197" sldId="288"/>
            <ac:graphicFrameMk id="54" creationId="{666104DA-C9A1-42BC-A9E6-277A5179F5B4}"/>
          </ac:graphicFrameMkLst>
        </pc:graphicFrame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1646072179" sldId="289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646072179" sldId="289"/>
            <ac:spMk id="3" creationId="{3C13C556-0118-437F-ACB2-EC5A10BDE3FB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646072179" sldId="289"/>
            <ac:spMk id="5" creationId="{70CEDC45-6E1C-49AC-8846-D53F99D2DE4A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646072179" sldId="289"/>
            <ac:spMk id="15" creationId="{0E3799B4-C7BA-4973-B284-DFFC52056C7D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646072179" sldId="289"/>
            <ac:spMk id="22" creationId="{64FCCDB4-10C8-4F1D-A828-20978C85E5D5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646072179" sldId="289"/>
            <ac:spMk id="33" creationId="{A3F648DF-3C5A-4D51-AD26-E83B1282E34D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646072179" sldId="289"/>
            <ac:spMk id="35" creationId="{11CC1EDC-F7AD-48B4-9A57-665519A6FEB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646072179" sldId="289"/>
            <ac:spMk id="41" creationId="{00D9B0EC-7EF3-4334-9B7B-86DA2829BC59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1646072179" sldId="289"/>
            <ac:grpSpMk id="4" creationId="{E86F51C5-A374-44A1-8300-43948E6A28DC}"/>
          </ac:grpSpMkLst>
        </pc:gr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1646072179" sldId="289"/>
            <ac:grpSpMk id="20" creationId="{CBDB2D9F-13F7-4541-ADA1-6C9251A265D1}"/>
          </ac:grpSpMkLst>
        </pc:gr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1646072179" sldId="289"/>
            <ac:grpSpMk id="21" creationId="{74FBFE70-39E7-419B-98DE-AEAA9ECE7F1A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6" creationId="{BDEF4327-9C5B-4FD0-AB79-0521E71C1FA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7" creationId="{5E30D111-FCEE-4361-BE96-3ABE0F3DA79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8" creationId="{B39EEFD0-93BF-447C-B44D-275D295060B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9" creationId="{9A1E0409-E6DA-432E-8EDA-0920D9816E2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10" creationId="{8BD209D7-0DD4-455A-9C44-A85DB12BA02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11" creationId="{EB6CF878-4FE2-4359-A529-B3D756C3AC6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12" creationId="{A5DF3231-A711-4008-AECE-954393662A2C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16" creationId="{31746257-5B8B-4808-B663-32E2CBFC85F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17" creationId="{E11B30D8-AFDE-4FB2-B8E8-E81787E5EE7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18" creationId="{21BCC443-B709-4F01-B4AE-4C065FC7295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19" creationId="{FFE79111-9BA2-453F-A65A-C864491D3D6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23" creationId="{A9DBCED0-4A48-4514-B90E-C6501EE2321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24" creationId="{2D80CB4A-ACCD-4B85-B71C-F4890216716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25" creationId="{77432EE9-4040-4BF9-8E82-0B629BA0FD9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26" creationId="{26A37636-47C4-4DEF-8F75-D88BEE221FC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36" creationId="{C77BEB63-A353-49CF-90C6-F9CD450FFC6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37" creationId="{839BC988-8153-48DA-8668-5F48787CF27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38" creationId="{62D0CAE6-5351-43C2-9700-A1F1DB19471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39" creationId="{6ECAABCE-D2A2-4568-A7EE-104F9009791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40" creationId="{2D03385E-192F-4C3C-A7AB-A14B6624EEF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42" creationId="{20E077CA-60A3-4D4E-9C0B-54B5E4775CB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43" creationId="{AE28B474-ED2B-4E46-A077-A66B44419E9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45" creationId="{63E1473D-86F8-4BC0-A1A3-0EED686B15B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646072179" sldId="289"/>
            <ac:graphicFrameMk id="46" creationId="{6732E888-401C-46E8-953A-0161F613BE54}"/>
          </ac:graphicFrameMkLst>
        </pc:graphicFrame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1792297002" sldId="290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792297002" sldId="290"/>
            <ac:spMk id="5" creationId="{7C8F4B40-24A7-4CBC-A487-C1AA28776F0E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792297002" sldId="290"/>
            <ac:spMk id="15" creationId="{BF1C82A1-418B-4FA9-B0A5-C6A3B074C5C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792297002" sldId="290"/>
            <ac:spMk id="26" creationId="{9722B944-A719-4FB2-B58C-D8390964F3F6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792297002" sldId="290"/>
            <ac:spMk id="33" creationId="{B7A69F36-53D3-402F-AF16-84AAA14D4B3E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1792297002" sldId="290"/>
            <ac:spMk id="37" creationId="{B1BF6716-923C-4542-943F-692F4B4132DC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1792297002" sldId="290"/>
            <ac:grpSpMk id="4" creationId="{8028D458-6B66-43FF-AEC7-3A2F3DD722CD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6" creationId="{565D4FE9-19B3-437D-BED4-33A6794FFB3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7" creationId="{91EC929B-2664-429F-9EB0-102EA336236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8" creationId="{45D2D255-109C-4EBE-A456-62BCB722572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9" creationId="{0E3CB425-5CDA-48E8-A7D9-89811BB887D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10" creationId="{33CDFA46-6B15-4359-A08C-72B7EA173B1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11" creationId="{3FD39B75-3AAA-4AAC-8F10-DF1D5107687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12" creationId="{F04C5358-6B02-436B-A243-3EA0B99ECFB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13" creationId="{245514C0-6A10-48A1-8539-3E6C27E0E1B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14" creationId="{C81E329D-B25F-4865-A238-A0A086C875D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16" creationId="{D2A737C6-D24D-4D46-8779-4CE87BB87E5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17" creationId="{9C0A1336-5B47-41AA-A50A-A493625CF1C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18" creationId="{FA085E94-B2B5-4B2E-890F-73A686A6B8E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19" creationId="{DB31E9A8-41BB-48C8-A044-E791990B3EE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20" creationId="{453756BC-C3D3-400E-8186-34DC4DD8ABB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21" creationId="{97AD806C-C026-473E-AF35-FF144899C12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22" creationId="{FA6B42C2-B9A9-49AE-AF41-D8A7FD665F2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23" creationId="{BBCAEEA9-3F70-42B9-967E-46D7FCAAF55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24" creationId="{CAA6DA08-0B89-400F-8EF4-B838FC4AD21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25" creationId="{F5505714-AD17-4E1B-9083-DC4467C3801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30" creationId="{2C966289-DEA3-4166-8F3D-B62A4B6F62E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32" creationId="{28F79E09-D42A-44B4-9AA9-C0145886C03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34" creationId="{BCC0B9E2-607E-4E16-B8C9-2C5B623DE75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35" creationId="{6BF44BE0-E94C-44BD-96AF-25D9B664B2D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36" creationId="{AABCF384-09DE-401F-A9CD-EE8EEC40F40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38" creationId="{622BD73D-B133-44A8-B61B-15BB4346189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39" creationId="{410909A2-7DE6-4FB8-94D9-725FEE71CA5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0" creationId="{42CDB1FE-9F24-45FF-A909-858CB803426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1" creationId="{97EEEC31-B2B4-46AB-8D4C-1B4614F1EA4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2" creationId="{CFB33F5F-33D6-4666-B620-09357E04A40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3" creationId="{490CAE37-7D6A-48F2-85A8-0292DA87C4E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4" creationId="{5B2F7FF5-E760-494C-ABCE-9217A8A3054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5" creationId="{2DF398A9-1B22-4BBA-B817-2E98353EA78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6" creationId="{9036D362-377C-4937-8AAC-F5954575892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7" creationId="{9713D5EA-3409-4D4E-BD2A-0E485FDBA3C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8" creationId="{98111717-76D5-43B7-8129-03325D93238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49" creationId="{FD74F1BF-8A50-4F6F-B655-DB21F5391B2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0" creationId="{D2843AC0-8AF2-48B8-AA5E-72DF1ADCE85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1" creationId="{FC85A9E5-DE0C-49A1-B0E0-69D66D18343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2" creationId="{7DD4CB96-8FA8-48FF-9CDB-908FC29B28B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3" creationId="{E33F86F2-592C-4419-8E3C-215381B4F86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4" creationId="{06D77C55-296F-47FC-A91C-1D08D5D9EB4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5" creationId="{C655410A-0F53-40CB-9F55-2B27A822B7D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6" creationId="{0CF9ABA4-F794-44B0-93F2-ED14759DFD5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7" creationId="{89DA2F89-D360-4B67-BFFB-986041CA476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8" creationId="{05C51FEA-704D-44B3-A4CE-0EEACADEC99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59" creationId="{D929CA06-D927-4E5B-8469-8377A9B56E9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60" creationId="{24C60852-CC4D-4117-8327-0F99D5B57D0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1792297002" sldId="290"/>
            <ac:graphicFrameMk id="61" creationId="{5627BF0D-AA1D-48BB-918C-14B8A466C6D5}"/>
          </ac:graphicFrameMkLst>
        </pc:graphicFrame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1792297002" sldId="290"/>
            <ac:cxnSpMk id="27" creationId="{F3AAA980-4CED-49DE-82D3-10B29943E043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1792297002" sldId="290"/>
            <ac:cxnSpMk id="28" creationId="{6F440A20-11A9-458A-A406-EF7EA955F8FD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1792297002" sldId="290"/>
            <ac:cxnSpMk id="29" creationId="{1589CFE7-C754-4044-B78B-230FB06A3385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1792297002" sldId="290"/>
            <ac:cxnSpMk id="31" creationId="{7C7C6EAF-EA4F-41D7-AE35-C0FB8B656538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874611456" sldId="291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874611456" sldId="291"/>
            <ac:spMk id="31" creationId="{EC92A870-6529-4CA5-94D0-FEA6DEFF4989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874611456" sldId="291"/>
            <ac:spMk id="32" creationId="{8A8CE16A-4CEE-450B-BD52-28DB1DDC6AC7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874611456" sldId="291"/>
            <ac:spMk id="34" creationId="{4F97E980-6C7B-4E03-A456-CE0F703C0837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874611456" sldId="291"/>
            <ac:spMk id="42" creationId="{44C8AD51-E9FA-4AEE-B44D-B4D9C25C6F59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874611456" sldId="291"/>
            <ac:spMk id="44" creationId="{92B67F9A-AAFA-44B1-A7E4-019E1CF8745F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874611456" sldId="291"/>
            <ac:spMk id="62" creationId="{B239DFF1-D3F0-430E-8725-05CA01A679BB}"/>
          </ac:spMkLst>
        </pc:s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33" creationId="{CB00BE14-3E28-4559-83DC-74671C295CD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35" creationId="{E5FBCF77-22ED-4620-B5E8-505D99B6885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36" creationId="{F16E06EF-089D-4D6A-B5C3-5E4C1FAC407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37" creationId="{6070459C-1BF8-47AE-96AE-750CD5CF078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38" creationId="{0392FF5E-E558-4BFD-93DF-281EF0F018D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39" creationId="{3DEA7B06-60AF-4A2E-9FB3-B5310D4C240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40" creationId="{A94EC4A5-D7CB-4B90-A148-D64DEE48968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43" creationId="{9D341568-9099-40AA-8795-2F1698E73DE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45" creationId="{6F67D3D4-B371-4FD9-B877-DB21F47B33F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46" creationId="{1CA48AAC-D342-4AB7-B263-7147799A278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47" creationId="{08E92244-D274-47E4-BCF5-AE6A2DF6D5F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48" creationId="{96E797FA-B5A3-430C-A3F3-D5E9F46FD85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55" creationId="{DED70892-96F3-4FCA-ABCA-BDBD78BD468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56" creationId="{A0A19BCB-47EA-4CC1-9E60-DE1BC9B3F47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57" creationId="{82A3F6F8-4129-4759-B1C5-FEBAD1B8887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58" creationId="{8282E44E-D5A6-40E6-AFCD-2ECFA0C65CD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874611456" sldId="291"/>
            <ac:graphicFrameMk id="59" creationId="{82CA1632-D643-40C1-80FC-38CB1B2E059F}"/>
          </ac:graphicFrameMkLst>
        </pc:graphicFrameChg>
        <pc:picChg chg="mod">
          <ac:chgData name="Danny Young" userId="cb0f4ce2-eb4f-479e-8e8f-3beb257e632f" providerId="ADAL" clId="{9447A320-725B-4C43-996D-B537363DB071}" dt="2024-02-14T18:10:39.829" v="1"/>
          <ac:picMkLst>
            <pc:docMk/>
            <pc:sldMk cId="874611456" sldId="291"/>
            <ac:picMk id="26" creationId="{EC26836A-558F-4CE2-8267-BA9D06B54720}"/>
          </ac:picMkLst>
        </pc:picChg>
        <pc:picChg chg="mod">
          <ac:chgData name="Danny Young" userId="cb0f4ce2-eb4f-479e-8e8f-3beb257e632f" providerId="ADAL" clId="{9447A320-725B-4C43-996D-B537363DB071}" dt="2024-02-14T18:10:39.829" v="1"/>
          <ac:picMkLst>
            <pc:docMk/>
            <pc:sldMk cId="874611456" sldId="291"/>
            <ac:picMk id="28" creationId="{5136CBE5-0C06-4626-BAFB-EE8246FC3699}"/>
          </ac:picMkLst>
        </pc:picChg>
        <pc:picChg chg="mod">
          <ac:chgData name="Danny Young" userId="cb0f4ce2-eb4f-479e-8e8f-3beb257e632f" providerId="ADAL" clId="{9447A320-725B-4C43-996D-B537363DB071}" dt="2024-02-14T18:10:39.829" v="1"/>
          <ac:picMkLst>
            <pc:docMk/>
            <pc:sldMk cId="874611456" sldId="291"/>
            <ac:picMk id="30" creationId="{885E8FEE-6B0C-462A-BF1E-D6CDE03EA9F9}"/>
          </ac:picMkLst>
        </pc:pic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874611456" sldId="291"/>
            <ac:cxnSpMk id="61" creationId="{931FAC71-9C0B-4FFE-9AD9-024758521511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2653587860" sldId="292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653587860" sldId="292"/>
            <ac:spMk id="5" creationId="{3EEE9FE6-E176-481A-BF42-A78A08D4DBA5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653587860" sldId="292"/>
            <ac:spMk id="16" creationId="{7000D753-4CFE-42BF-BE68-420EC9B34E2E}"/>
          </ac:spMkLst>
        </pc:s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653587860" sldId="292"/>
            <ac:graphicFrameMk id="6" creationId="{BF7BF374-917B-4C1B-BB3C-63E61CE87DC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653587860" sldId="292"/>
            <ac:graphicFrameMk id="7" creationId="{4084812A-FDB6-490E-B11A-C95F63B2D6C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653587860" sldId="292"/>
            <ac:graphicFrameMk id="11" creationId="{3C4B67C4-F35E-485A-91F8-E358FDB28AE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653587860" sldId="292"/>
            <ac:graphicFrameMk id="12" creationId="{0CDCA510-998B-41D3-9152-A3234CC19FC5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653587860" sldId="292"/>
            <ac:graphicFrameMk id="13" creationId="{3D0A55C4-1248-4F2D-B0D5-0123B5A3368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653587860" sldId="292"/>
            <ac:graphicFrameMk id="14" creationId="{ADFD7C38-6FC1-457E-9293-91EBF16A8F7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653587860" sldId="292"/>
            <ac:graphicFrameMk id="15" creationId="{2ACAEE81-F131-4CA3-9C52-29B82F38BB8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653587860" sldId="292"/>
            <ac:graphicFrameMk id="17" creationId="{8114986B-F8FD-4B5A-8E03-59488B86815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653587860" sldId="292"/>
            <ac:graphicFrameMk id="18" creationId="{677D5D0B-AFBB-4167-AD6D-130CFBE7BCCC}"/>
          </ac:graphicFrameMkLst>
        </pc:graphicFrameChg>
        <pc:picChg chg="mod">
          <ac:chgData name="Danny Young" userId="cb0f4ce2-eb4f-479e-8e8f-3beb257e632f" providerId="ADAL" clId="{9447A320-725B-4C43-996D-B537363DB071}" dt="2024-02-14T18:10:39.829" v="1"/>
          <ac:picMkLst>
            <pc:docMk/>
            <pc:sldMk cId="2653587860" sldId="292"/>
            <ac:picMk id="4" creationId="{851831A6-E3DF-4671-8BAB-31CF0CBF4F94}"/>
          </ac:picMkLst>
        </pc:pic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2653587860" sldId="292"/>
            <ac:cxnSpMk id="8" creationId="{DA815189-5F4A-49E9-8536-EF6004AA5C3C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2653587860" sldId="292"/>
            <ac:cxnSpMk id="10" creationId="{C2AF09AB-91DF-4E41-80B6-934393CC2178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649979299" sldId="293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649979299" sldId="293"/>
            <ac:spMk id="5" creationId="{027733F3-7E8F-41DF-BC73-1423BE83C734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649979299" sldId="293"/>
            <ac:spMk id="10" creationId="{07F93E7E-AF0D-4BCD-A27B-E0A180FE7BCA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649979299" sldId="293"/>
            <ac:spMk id="21" creationId="{5B068FFC-E68A-4575-AE38-1B77CBE935DF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649979299" sldId="293"/>
            <ac:spMk id="28" creationId="{601F5C63-2BA3-4F6B-834E-56B88BBA1647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649979299" sldId="293"/>
            <ac:spMk id="33" creationId="{C9AEB08A-73C1-4D5F-A44A-FA47126A5E7C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649979299" sldId="293"/>
            <ac:spMk id="36" creationId="{2502BD2B-1409-4F37-81B9-6A434C60B238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649979299" sldId="293"/>
            <ac:spMk id="45" creationId="{9919A526-9DBF-4C1A-B699-79EC1A02966E}"/>
          </ac:spMkLst>
        </pc:spChg>
        <pc:grpChg chg="mod">
          <ac:chgData name="Danny Young" userId="cb0f4ce2-eb4f-479e-8e8f-3beb257e632f" providerId="ADAL" clId="{9447A320-725B-4C43-996D-B537363DB071}" dt="2024-02-14T18:10:39.829" v="1"/>
          <ac:grpSpMkLst>
            <pc:docMk/>
            <pc:sldMk cId="649979299" sldId="293"/>
            <ac:grpSpMk id="4" creationId="{1898599A-B12B-415D-8218-AB7B42C74323}"/>
          </ac:grpSpMkLst>
        </pc:gr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6" creationId="{99C5D782-8C04-4DE4-84E4-2551ADB8A0F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7" creationId="{950FA917-7E15-4024-90AB-C1927407B98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8" creationId="{A18EC2F8-461E-4B83-B0ED-FCBB106721F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9" creationId="{7FEFEF62-8D5C-466D-86A4-C34A5CA4DC1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11" creationId="{F12FE54F-0165-4E24-8330-93F7B16B2E2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12" creationId="{AC69FCFF-4F20-4D7F-8182-F29482AD737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13" creationId="{F0BA7EAE-21D3-4762-88E8-42AE7541FDD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14" creationId="{A7C6B5AE-0DD3-4AEB-AA06-EB3048C027F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15" creationId="{63E676C5-D512-4D74-9D97-A6C3A210623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22" creationId="{34F03C9F-0AEE-4982-8187-3FE698D86F4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23" creationId="{19B381FD-0E31-46F9-B856-A128BF9132B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24" creationId="{4C43FC4B-85A3-453E-A2E9-D7ACC29AE807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25" creationId="{F6485C0C-48A2-4211-B103-1027465E0DF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26" creationId="{E39765C2-6896-4C27-A62F-38F27E7B7F5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27" creationId="{3CDBD5A2-F8CD-4828-81AC-753E6E9C7B4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30" creationId="{6528DC88-1E89-413D-9EC6-7B6D1A784A7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31" creationId="{FDFBF95C-9DBD-4C6A-9492-E81B7AE4E99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32" creationId="{64C70461-B0FD-4023-BE19-C9213455BC5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34" creationId="{AD26294E-B459-4F73-8E93-173D3EB9DF4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35" creationId="{B3155815-DE05-4B6D-8194-9DFFA9E3EE4F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37" creationId="{BF921AAD-AE8D-4A55-97D9-ABB450E53CE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38" creationId="{1E836FBF-6864-4FAE-B27F-E418867F359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42" creationId="{E26E4115-C018-4DBD-8D32-1DFBD4059EF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43" creationId="{AB8FF689-A35E-490C-BCCA-979D3C7A5D7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649979299" sldId="293"/>
            <ac:graphicFrameMk id="44" creationId="{F7F6A6F7-4A47-40D8-A892-15B110256B50}"/>
          </ac:graphicFrameMkLst>
        </pc:graphicFrame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649979299" sldId="293"/>
            <ac:cxnSpMk id="40" creationId="{977D864B-2A4E-40D2-B6D9-83EC40761FF7}"/>
          </ac:cxnSpMkLst>
        </pc:cxnChg>
        <pc:cxnChg chg="mod">
          <ac:chgData name="Danny Young" userId="cb0f4ce2-eb4f-479e-8e8f-3beb257e632f" providerId="ADAL" clId="{9447A320-725B-4C43-996D-B537363DB071}" dt="2024-02-14T18:10:39.829" v="1"/>
          <ac:cxnSpMkLst>
            <pc:docMk/>
            <pc:sldMk cId="649979299" sldId="293"/>
            <ac:cxnSpMk id="41" creationId="{CCC40B3D-B7AE-4BDF-ABD8-C421C4B70228}"/>
          </ac:cxnSpMkLst>
        </pc:cxn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4282824585" sldId="294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4282824585" sldId="294"/>
            <ac:spMk id="4" creationId="{911F3DF1-BC49-40E0-B5C9-0EFD27D1315D}"/>
          </ac:spMkLst>
        </pc:s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4282824585" sldId="294"/>
            <ac:graphicFrameMk id="5" creationId="{314EE3EE-962A-48FC-BB0F-3A7D79946FA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4282824585" sldId="294"/>
            <ac:graphicFrameMk id="6" creationId="{4AEAB361-2598-4DED-A45A-884E23ABA76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4282824585" sldId="294"/>
            <ac:graphicFrameMk id="7" creationId="{338962BA-20C1-4D6F-9869-528ABC7CBA54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4282824585" sldId="294"/>
            <ac:graphicFrameMk id="8" creationId="{741F30AC-7EA9-45F7-9E1C-9A83151CF1C5}"/>
          </ac:graphicFrameMkLst>
        </pc:graphicFrame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2243610687" sldId="295"/>
        </pc:sld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243610687" sldId="295"/>
            <ac:spMk id="4" creationId="{78E4404D-B843-47E9-BA70-832157D6C9EE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243610687" sldId="295"/>
            <ac:spMk id="10" creationId="{7B2D81F6-AFB4-44A3-894C-60F6705240DA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k cId="2243610687" sldId="295"/>
            <ac:spMk id="11" creationId="{1FB77E25-BE06-4083-87E2-180C896A98E7}"/>
          </ac:spMkLst>
        </pc:sp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5" creationId="{1A767CCF-D9F1-4948-87BC-397204758D6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6" creationId="{BFEE5E07-6FF1-48B8-BDCA-A6B69F890949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7" creationId="{0C70B10F-C1DE-4E27-AFB5-9ADC1655FBD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8" creationId="{625E68F6-80BD-4E1E-BBA5-A801B5297EB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12" creationId="{0F5C6322-DB81-4D8E-A0C2-08C08BBDCD2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13" creationId="{3A0EF0E0-5BB9-43DF-B647-1E02D83F622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14" creationId="{CB43B84F-8653-4DDB-B589-23A72817312B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15" creationId="{4AB59D3E-65AE-49B6-A577-32FE5CCAFFE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16" creationId="{6DAA59CC-5C7A-4174-8E9C-0998FDE4162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17" creationId="{19A5C457-CC67-4C7F-8387-120889D8885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18" creationId="{88308291-9125-4054-A71C-AB369171B76A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19" creationId="{6C9B094D-51A8-45F5-BCCC-442A5F97AC30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20" creationId="{BB5645EB-9679-46BB-9921-BC64787484BE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21" creationId="{F8FBFD48-2E23-4F5F-8B0B-A85689E8F6F6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22" creationId="{9FF0C23A-BFAA-4759-8A46-B505CBC22133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24" creationId="{0713AB23-DE2A-4C8F-BB10-CEBCCFD11EE1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25" creationId="{4C092075-55F0-4613-9CB8-48DA0FB5DC38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26" creationId="{5A300516-7244-4ED4-A58B-26596808A40D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27" creationId="{5D286908-1342-49A4-BE60-90011D40EC62}"/>
          </ac:graphicFrameMkLst>
        </pc:graphicFrameChg>
        <pc:graphicFrameChg chg="mod">
          <ac:chgData name="Danny Young" userId="cb0f4ce2-eb4f-479e-8e8f-3beb257e632f" providerId="ADAL" clId="{9447A320-725B-4C43-996D-B537363DB071}" dt="2024-02-14T18:10:39.829" v="1"/>
          <ac:graphicFrameMkLst>
            <pc:docMk/>
            <pc:sldMk cId="2243610687" sldId="295"/>
            <ac:graphicFrameMk id="28" creationId="{5A2E6713-0876-479D-B316-8AC7AAC950B6}"/>
          </ac:graphicFrameMkLst>
        </pc:graphicFrameChg>
      </pc:sldChg>
      <pc:sldChg chg="modSp modNotes">
        <pc:chgData name="Danny Young" userId="cb0f4ce2-eb4f-479e-8e8f-3beb257e632f" providerId="ADAL" clId="{9447A320-725B-4C43-996D-B537363DB071}" dt="2024-02-14T18:10:39.829" v="1"/>
        <pc:sldMkLst>
          <pc:docMk/>
          <pc:sldMk cId="1622011973" sldId="296"/>
        </pc:sldMkLst>
        <pc:picChg chg="mod">
          <ac:chgData name="Danny Young" userId="cb0f4ce2-eb4f-479e-8e8f-3beb257e632f" providerId="ADAL" clId="{9447A320-725B-4C43-996D-B537363DB071}" dt="2024-02-14T18:10:39.829" v="1"/>
          <ac:picMkLst>
            <pc:docMk/>
            <pc:sldMk cId="1622011973" sldId="296"/>
            <ac:picMk id="6" creationId="{AE718CB4-7DD4-40B4-9B2E-70F9891A23CA}"/>
          </ac:picMkLst>
        </pc:picChg>
        <pc:picChg chg="mod">
          <ac:chgData name="Danny Young" userId="cb0f4ce2-eb4f-479e-8e8f-3beb257e632f" providerId="ADAL" clId="{9447A320-725B-4C43-996D-B537363DB071}" dt="2024-02-14T18:10:39.829" v="1"/>
          <ac:picMkLst>
            <pc:docMk/>
            <pc:sldMk cId="1622011973" sldId="296"/>
            <ac:picMk id="8" creationId="{E7AFCAC2-EF2B-4D3A-B177-63082EBD9349}"/>
          </ac:picMkLst>
        </pc:picChg>
      </pc:sldChg>
      <pc:sldChg chg="addSp delSp modSp new mod modAnim">
        <pc:chgData name="Danny Young" userId="cb0f4ce2-eb4f-479e-8e8f-3beb257e632f" providerId="ADAL" clId="{9447A320-725B-4C43-996D-B537363DB071}" dt="2024-02-14T18:24:20.554" v="695" actId="1076"/>
        <pc:sldMkLst>
          <pc:docMk/>
          <pc:sldMk cId="3254134684" sldId="297"/>
        </pc:sldMkLst>
        <pc:spChg chg="del">
          <ac:chgData name="Danny Young" userId="cb0f4ce2-eb4f-479e-8e8f-3beb257e632f" providerId="ADAL" clId="{9447A320-725B-4C43-996D-B537363DB071}" dt="2024-02-14T18:11:30.426" v="8" actId="478"/>
          <ac:spMkLst>
            <pc:docMk/>
            <pc:sldMk cId="3254134684" sldId="297"/>
            <ac:spMk id="2" creationId="{778F152F-8DBA-152B-75E4-E8B0E45BD57C}"/>
          </ac:spMkLst>
        </pc:spChg>
        <pc:spChg chg="mod">
          <ac:chgData name="Danny Young" userId="cb0f4ce2-eb4f-479e-8e8f-3beb257e632f" providerId="ADAL" clId="{9447A320-725B-4C43-996D-B537363DB071}" dt="2024-02-14T18:14:46.702" v="316" actId="1076"/>
          <ac:spMkLst>
            <pc:docMk/>
            <pc:sldMk cId="3254134684" sldId="297"/>
            <ac:spMk id="3" creationId="{FAFA3D7E-DE16-9CFC-4874-6EBF5ACC3EDD}"/>
          </ac:spMkLst>
        </pc:spChg>
        <pc:spChg chg="add mod">
          <ac:chgData name="Danny Young" userId="cb0f4ce2-eb4f-479e-8e8f-3beb257e632f" providerId="ADAL" clId="{9447A320-725B-4C43-996D-B537363DB071}" dt="2024-02-14T18:14:52.268" v="317" actId="1076"/>
          <ac:spMkLst>
            <pc:docMk/>
            <pc:sldMk cId="3254134684" sldId="297"/>
            <ac:spMk id="4" creationId="{7CC9197C-6B18-F6D0-0D71-B61E67196CA8}"/>
          </ac:spMkLst>
        </pc:spChg>
        <pc:spChg chg="add mod">
          <ac:chgData name="Danny Young" userId="cb0f4ce2-eb4f-479e-8e8f-3beb257e632f" providerId="ADAL" clId="{9447A320-725B-4C43-996D-B537363DB071}" dt="2024-02-14T18:22:31.719" v="644" actId="1036"/>
          <ac:spMkLst>
            <pc:docMk/>
            <pc:sldMk cId="3254134684" sldId="297"/>
            <ac:spMk id="24" creationId="{FBBF7864-F46C-6076-D825-D113A69F6315}"/>
          </ac:spMkLst>
        </pc:spChg>
        <pc:spChg chg="add mod">
          <ac:chgData name="Danny Young" userId="cb0f4ce2-eb4f-479e-8e8f-3beb257e632f" providerId="ADAL" clId="{9447A320-725B-4C43-996D-B537363DB071}" dt="2024-02-14T18:22:27.331" v="628" actId="1035"/>
          <ac:spMkLst>
            <pc:docMk/>
            <pc:sldMk cId="3254134684" sldId="297"/>
            <ac:spMk id="25" creationId="{20138278-44DB-D69F-0369-BE75DCF18E0D}"/>
          </ac:spMkLst>
        </pc:spChg>
        <pc:spChg chg="add mod">
          <ac:chgData name="Danny Young" userId="cb0f4ce2-eb4f-479e-8e8f-3beb257e632f" providerId="ADAL" clId="{9447A320-725B-4C43-996D-B537363DB071}" dt="2024-02-14T18:18:02.068" v="484" actId="1076"/>
          <ac:spMkLst>
            <pc:docMk/>
            <pc:sldMk cId="3254134684" sldId="297"/>
            <ac:spMk id="26" creationId="{9C233206-8012-D6F5-E528-8506C0A8BCD8}"/>
          </ac:spMkLst>
        </pc:spChg>
        <pc:spChg chg="add mod">
          <ac:chgData name="Danny Young" userId="cb0f4ce2-eb4f-479e-8e8f-3beb257e632f" providerId="ADAL" clId="{9447A320-725B-4C43-996D-B537363DB071}" dt="2024-02-14T18:22:27.331" v="628" actId="1035"/>
          <ac:spMkLst>
            <pc:docMk/>
            <pc:sldMk cId="3254134684" sldId="297"/>
            <ac:spMk id="27" creationId="{C3C7A00E-67F7-EB51-5582-DE058078BC9C}"/>
          </ac:spMkLst>
        </pc:spChg>
        <pc:graphicFrameChg chg="add mod">
          <ac:chgData name="Danny Young" userId="cb0f4ce2-eb4f-479e-8e8f-3beb257e632f" providerId="ADAL" clId="{9447A320-725B-4C43-996D-B537363DB071}" dt="2024-02-14T18:14:52.268" v="317" actId="1076"/>
          <ac:graphicFrameMkLst>
            <pc:docMk/>
            <pc:sldMk cId="3254134684" sldId="297"/>
            <ac:graphicFrameMk id="13" creationId="{A3F5C46C-1A39-D401-4B53-26957A53BB4F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19:47.183" v="512" actId="1076"/>
          <ac:graphicFrameMkLst>
            <pc:docMk/>
            <pc:sldMk cId="3254134684" sldId="297"/>
            <ac:graphicFrameMk id="14" creationId="{FFA1D1E4-7BD6-9663-9C60-D305FDC7E719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19:17.351" v="504" actId="1076"/>
          <ac:graphicFrameMkLst>
            <pc:docMk/>
            <pc:sldMk cId="3254134684" sldId="297"/>
            <ac:graphicFrameMk id="15" creationId="{4445DC08-44D0-3C75-0377-F43937D06AD3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14:52.268" v="317" actId="1076"/>
          <ac:graphicFrameMkLst>
            <pc:docMk/>
            <pc:sldMk cId="3254134684" sldId="297"/>
            <ac:graphicFrameMk id="16" creationId="{F934276A-6EFC-F2FC-2BA5-BF3629DD23B5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14:52.268" v="317" actId="1076"/>
          <ac:graphicFrameMkLst>
            <pc:docMk/>
            <pc:sldMk cId="3254134684" sldId="297"/>
            <ac:graphicFrameMk id="17" creationId="{F5EA730C-2779-CCC5-8A24-E50CE351650C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14:52.268" v="317" actId="1076"/>
          <ac:graphicFrameMkLst>
            <pc:docMk/>
            <pc:sldMk cId="3254134684" sldId="297"/>
            <ac:graphicFrameMk id="18" creationId="{BB773C25-8CD3-396E-DB1B-4786A734C838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2:27.331" v="628" actId="1035"/>
          <ac:graphicFrameMkLst>
            <pc:docMk/>
            <pc:sldMk cId="3254134684" sldId="297"/>
            <ac:graphicFrameMk id="19" creationId="{7A3A1C2C-BC56-F184-FEF0-B7F5A85C381B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2:27.331" v="628" actId="1035"/>
          <ac:graphicFrameMkLst>
            <pc:docMk/>
            <pc:sldMk cId="3254134684" sldId="297"/>
            <ac:graphicFrameMk id="20" creationId="{E76B79E1-E356-3E84-1061-6E465F804466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2:27.331" v="628" actId="1035"/>
          <ac:graphicFrameMkLst>
            <pc:docMk/>
            <pc:sldMk cId="3254134684" sldId="297"/>
            <ac:graphicFrameMk id="21" creationId="{71828464-D278-153F-10B3-7936E675863B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2:27.331" v="628" actId="1035"/>
          <ac:graphicFrameMkLst>
            <pc:docMk/>
            <pc:sldMk cId="3254134684" sldId="297"/>
            <ac:graphicFrameMk id="22" creationId="{C648970D-C26A-C539-946C-0898DED24EDF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2:27.331" v="628" actId="1035"/>
          <ac:graphicFrameMkLst>
            <pc:docMk/>
            <pc:sldMk cId="3254134684" sldId="297"/>
            <ac:graphicFrameMk id="23" creationId="{D4AE87FD-717A-EF75-209B-E14DC90D4F73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0:05.898" v="518" actId="1076"/>
          <ac:graphicFrameMkLst>
            <pc:docMk/>
            <pc:sldMk cId="3254134684" sldId="297"/>
            <ac:graphicFrameMk id="36" creationId="{04CBD3CB-0B8F-F880-DB48-F032352EE4B2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0:21.708" v="524" actId="1038"/>
          <ac:graphicFrameMkLst>
            <pc:docMk/>
            <pc:sldMk cId="3254134684" sldId="297"/>
            <ac:graphicFrameMk id="37" creationId="{0653F63B-32F3-FF6B-D1A7-C48AD81FBCBC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0:26.982" v="580" actId="1036"/>
          <ac:graphicFrameMkLst>
            <pc:docMk/>
            <pc:sldMk cId="3254134684" sldId="297"/>
            <ac:graphicFrameMk id="38" creationId="{C9E2AF52-3D61-0AE1-8A39-3F698FEDCCFF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2:27.331" v="628" actId="1035"/>
          <ac:graphicFrameMkLst>
            <pc:docMk/>
            <pc:sldMk cId="3254134684" sldId="297"/>
            <ac:graphicFrameMk id="39" creationId="{AE054A10-F408-22F7-760E-A244AEA5A6AD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3:11.160" v="676" actId="1038"/>
          <ac:graphicFrameMkLst>
            <pc:docMk/>
            <pc:sldMk cId="3254134684" sldId="297"/>
            <ac:graphicFrameMk id="40" creationId="{F6FB791F-736B-6F28-EFD9-E56D3064F081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3:11.160" v="676" actId="1038"/>
          <ac:graphicFrameMkLst>
            <pc:docMk/>
            <pc:sldMk cId="3254134684" sldId="297"/>
            <ac:graphicFrameMk id="41" creationId="{2A6AB5E3-7CCD-AE46-F86A-9F8CA20E0AA9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2:27.331" v="628" actId="1035"/>
          <ac:graphicFrameMkLst>
            <pc:docMk/>
            <pc:sldMk cId="3254134684" sldId="297"/>
            <ac:graphicFrameMk id="42" creationId="{7C7DF2D1-0A91-9BCF-F025-B567B4ABE69B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3:16.043" v="678"/>
          <ac:graphicFrameMkLst>
            <pc:docMk/>
            <pc:sldMk cId="3254134684" sldId="297"/>
            <ac:graphicFrameMk id="43" creationId="{2A353360-1B3F-F547-9C19-A0363032248D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3:41.325" v="681" actId="1076"/>
          <ac:graphicFrameMkLst>
            <pc:docMk/>
            <pc:sldMk cId="3254134684" sldId="297"/>
            <ac:graphicFrameMk id="44" creationId="{EC3F16ED-ED13-54C4-F371-B5B64C2FF905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4:08.286" v="688" actId="1036"/>
          <ac:graphicFrameMkLst>
            <pc:docMk/>
            <pc:sldMk cId="3254134684" sldId="297"/>
            <ac:graphicFrameMk id="45" creationId="{5BA5289A-8B31-CCE2-B17E-E973A62A797A}"/>
          </ac:graphicFrameMkLst>
        </pc:graphicFrameChg>
        <pc:graphicFrameChg chg="add mod">
          <ac:chgData name="Danny Young" userId="cb0f4ce2-eb4f-479e-8e8f-3beb257e632f" providerId="ADAL" clId="{9447A320-725B-4C43-996D-B537363DB071}" dt="2024-02-14T18:24:20.554" v="695" actId="1076"/>
          <ac:graphicFrameMkLst>
            <pc:docMk/>
            <pc:sldMk cId="3254134684" sldId="297"/>
            <ac:graphicFrameMk id="46" creationId="{B220AE8D-7829-3B82-EEF5-86B968A31A43}"/>
          </ac:graphicFrameMkLst>
        </pc:graphicFrameChg>
        <pc:cxnChg chg="add mod">
          <ac:chgData name="Danny Young" userId="cb0f4ce2-eb4f-479e-8e8f-3beb257e632f" providerId="ADAL" clId="{9447A320-725B-4C43-996D-B537363DB071}" dt="2024-02-14T18:14:52.268" v="317" actId="1076"/>
          <ac:cxnSpMkLst>
            <pc:docMk/>
            <pc:sldMk cId="3254134684" sldId="297"/>
            <ac:cxnSpMk id="6" creationId="{A0109FFD-E9BA-01D1-DDB8-5F932C1D17CD}"/>
          </ac:cxnSpMkLst>
        </pc:cxnChg>
        <pc:cxnChg chg="add mod">
          <ac:chgData name="Danny Young" userId="cb0f4ce2-eb4f-479e-8e8f-3beb257e632f" providerId="ADAL" clId="{9447A320-725B-4C43-996D-B537363DB071}" dt="2024-02-14T18:14:52.268" v="317" actId="1076"/>
          <ac:cxnSpMkLst>
            <pc:docMk/>
            <pc:sldMk cId="3254134684" sldId="297"/>
            <ac:cxnSpMk id="7" creationId="{E814193F-138F-5A27-5CA6-B0AC0438E758}"/>
          </ac:cxnSpMkLst>
        </pc:cxnChg>
        <pc:cxnChg chg="add mod">
          <ac:chgData name="Danny Young" userId="cb0f4ce2-eb4f-479e-8e8f-3beb257e632f" providerId="ADAL" clId="{9447A320-725B-4C43-996D-B537363DB071}" dt="2024-02-14T18:14:52.268" v="317" actId="1076"/>
          <ac:cxnSpMkLst>
            <pc:docMk/>
            <pc:sldMk cId="3254134684" sldId="297"/>
            <ac:cxnSpMk id="10" creationId="{06744680-4BDA-C6D2-7EA6-ECA6E2CC8797}"/>
          </ac:cxnSpMkLst>
        </pc:cxnChg>
        <pc:cxnChg chg="add mod">
          <ac:chgData name="Danny Young" userId="cb0f4ce2-eb4f-479e-8e8f-3beb257e632f" providerId="ADAL" clId="{9447A320-725B-4C43-996D-B537363DB071}" dt="2024-02-14T18:19:42.312" v="511" actId="692"/>
          <ac:cxnSpMkLst>
            <pc:docMk/>
            <pc:sldMk cId="3254134684" sldId="297"/>
            <ac:cxnSpMk id="28" creationId="{371D7A5C-61E4-EE52-D978-C6C017C4AE48}"/>
          </ac:cxnSpMkLst>
        </pc:cxnChg>
        <pc:cxnChg chg="add mod">
          <ac:chgData name="Danny Young" userId="cb0f4ce2-eb4f-479e-8e8f-3beb257e632f" providerId="ADAL" clId="{9447A320-725B-4C43-996D-B537363DB071}" dt="2024-02-14T18:19:42.312" v="511" actId="692"/>
          <ac:cxnSpMkLst>
            <pc:docMk/>
            <pc:sldMk cId="3254134684" sldId="297"/>
            <ac:cxnSpMk id="32" creationId="{7A2ACCE3-90A9-30D9-6AB2-CBC7E5FB4CF2}"/>
          </ac:cxnSpMkLst>
        </pc:cxnChg>
      </pc:sldChg>
      <pc:sldMasterChg chg="modSp modSldLayout">
        <pc:chgData name="Danny Young" userId="cb0f4ce2-eb4f-479e-8e8f-3beb257e632f" providerId="ADAL" clId="{9447A320-725B-4C43-996D-B537363DB071}" dt="2024-02-14T18:10:39.829" v="1"/>
        <pc:sldMasterMkLst>
          <pc:docMk/>
          <pc:sldMasterMk cId="0" sldId="2147483660"/>
        </pc:sldMasterMkLst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9447A320-725B-4C43-996D-B537363DB071}" dt="2024-02-14T18:10:39.829" v="1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9447A320-725B-4C43-996D-B537363DB071}" dt="2024-02-14T18:10:39.829" v="1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447A320-725B-4C43-996D-B537363DB071}" dt="2024-02-14T18:10:39.829" v="1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447A320-725B-4C43-996D-B537363DB071}" dt="2024-02-14T18:10:39.829" v="1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447A320-725B-4C43-996D-B537363DB071}" dt="2024-02-14T18:10:39.829" v="1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447A320-725B-4C43-996D-B537363DB071}" dt="2024-02-14T18:10:39.829" v="1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447A320-725B-4C43-996D-B537363DB071}" dt="2024-02-14T18:10:39.829" v="1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447A320-725B-4C43-996D-B537363DB071}" dt="2024-02-14T18:10:39.829" v="1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9447A320-725B-4C43-996D-B537363DB071}" dt="2024-02-14T18:10:39.829" v="1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9447A320-725B-4C43-996D-B537363DB071}" dt="2024-02-14T18:10:39.829" v="1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D0B8C-707C-4620-B023-AB275A2C0E79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1E3281-D6AB-4567-9992-34C053111925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840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4327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07336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21371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47752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35637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97138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34389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83394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822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25381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2412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32061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5942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1469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5254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25381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43502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36573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5942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1469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83661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8269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0151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0970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81702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50769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24795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5296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6-01-3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5.png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4.wmf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9" Type="http://schemas.openxmlformats.org/officeDocument/2006/relationships/image" Target="../media/image166.wmf"/><Relationship Id="rId21" Type="http://schemas.openxmlformats.org/officeDocument/2006/relationships/oleObject" Target="../embeddings/oleObject166.bin"/><Relationship Id="rId34" Type="http://schemas.openxmlformats.org/officeDocument/2006/relationships/oleObject" Target="../embeddings/oleObject173.bin"/><Relationship Id="rId42" Type="http://schemas.openxmlformats.org/officeDocument/2006/relationships/oleObject" Target="../embeddings/oleObject177.bin"/><Relationship Id="rId47" Type="http://schemas.openxmlformats.org/officeDocument/2006/relationships/oleObject" Target="../embeddings/oleObject180.bin"/><Relationship Id="rId50" Type="http://schemas.openxmlformats.org/officeDocument/2006/relationships/image" Target="../media/image171.wmf"/><Relationship Id="rId55" Type="http://schemas.openxmlformats.org/officeDocument/2006/relationships/oleObject" Target="../embeddings/oleObject184.bin"/><Relationship Id="rId7" Type="http://schemas.openxmlformats.org/officeDocument/2006/relationships/oleObject" Target="../embeddings/oleObject7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55.wmf"/><Relationship Id="rId29" Type="http://schemas.openxmlformats.org/officeDocument/2006/relationships/oleObject" Target="../embeddings/oleObject170.bin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159.wmf"/><Relationship Id="rId32" Type="http://schemas.openxmlformats.org/officeDocument/2006/relationships/oleObject" Target="../embeddings/oleObject172.bin"/><Relationship Id="rId37" Type="http://schemas.openxmlformats.org/officeDocument/2006/relationships/image" Target="../media/image165.wmf"/><Relationship Id="rId40" Type="http://schemas.openxmlformats.org/officeDocument/2006/relationships/oleObject" Target="../embeddings/oleObject176.bin"/><Relationship Id="rId45" Type="http://schemas.openxmlformats.org/officeDocument/2006/relationships/oleObject" Target="../embeddings/oleObject179.bin"/><Relationship Id="rId53" Type="http://schemas.openxmlformats.org/officeDocument/2006/relationships/oleObject" Target="../embeddings/oleObject183.bin"/><Relationship Id="rId58" Type="http://schemas.openxmlformats.org/officeDocument/2006/relationships/image" Target="../media/image175.wmf"/><Relationship Id="rId5" Type="http://schemas.openxmlformats.org/officeDocument/2006/relationships/oleObject" Target="../embeddings/oleObject77.bin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8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62.wmf"/><Relationship Id="rId35" Type="http://schemas.openxmlformats.org/officeDocument/2006/relationships/image" Target="../media/image164.wmf"/><Relationship Id="rId43" Type="http://schemas.openxmlformats.org/officeDocument/2006/relationships/image" Target="../media/image168.wmf"/><Relationship Id="rId48" Type="http://schemas.openxmlformats.org/officeDocument/2006/relationships/image" Target="../media/image170.wmf"/><Relationship Id="rId56" Type="http://schemas.openxmlformats.org/officeDocument/2006/relationships/image" Target="../media/image174.wmf"/><Relationship Id="rId8" Type="http://schemas.openxmlformats.org/officeDocument/2006/relationships/image" Target="../media/image75.wmf"/><Relationship Id="rId51" Type="http://schemas.openxmlformats.org/officeDocument/2006/relationships/oleObject" Target="../embeddings/oleObject182.bin"/><Relationship Id="rId3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33" Type="http://schemas.openxmlformats.org/officeDocument/2006/relationships/image" Target="../media/image163.wmf"/><Relationship Id="rId38" Type="http://schemas.openxmlformats.org/officeDocument/2006/relationships/oleObject" Target="../embeddings/oleObject175.bin"/><Relationship Id="rId46" Type="http://schemas.openxmlformats.org/officeDocument/2006/relationships/image" Target="../media/image169.wmf"/><Relationship Id="rId59" Type="http://schemas.openxmlformats.org/officeDocument/2006/relationships/hyperlink" Target="http://www.bcmath.ca/" TargetMode="External"/><Relationship Id="rId20" Type="http://schemas.openxmlformats.org/officeDocument/2006/relationships/image" Target="../media/image157.wmf"/><Relationship Id="rId41" Type="http://schemas.openxmlformats.org/officeDocument/2006/relationships/image" Target="../media/image167.wmf"/><Relationship Id="rId54" Type="http://schemas.openxmlformats.org/officeDocument/2006/relationships/image" Target="../media/image17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61.wmf"/><Relationship Id="rId36" Type="http://schemas.openxmlformats.org/officeDocument/2006/relationships/oleObject" Target="../embeddings/oleObject174.bin"/><Relationship Id="rId49" Type="http://schemas.openxmlformats.org/officeDocument/2006/relationships/oleObject" Target="../embeddings/oleObject181.bin"/><Relationship Id="rId57" Type="http://schemas.openxmlformats.org/officeDocument/2006/relationships/oleObject" Target="../embeddings/oleObject185.bin"/><Relationship Id="rId10" Type="http://schemas.openxmlformats.org/officeDocument/2006/relationships/image" Target="../media/image76.wmf"/><Relationship Id="rId31" Type="http://schemas.openxmlformats.org/officeDocument/2006/relationships/oleObject" Target="../embeddings/oleObject171.bin"/><Relationship Id="rId44" Type="http://schemas.openxmlformats.org/officeDocument/2006/relationships/oleObject" Target="../embeddings/oleObject178.bin"/><Relationship Id="rId52" Type="http://schemas.openxmlformats.org/officeDocument/2006/relationships/image" Target="../media/image172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80.wmf"/><Relationship Id="rId26" Type="http://schemas.openxmlformats.org/officeDocument/2006/relationships/image" Target="../media/image183.wmf"/><Relationship Id="rId39" Type="http://schemas.openxmlformats.org/officeDocument/2006/relationships/oleObject" Target="../embeddings/oleObject204.bin"/><Relationship Id="rId21" Type="http://schemas.openxmlformats.org/officeDocument/2006/relationships/oleObject" Target="../embeddings/oleObject195.bin"/><Relationship Id="rId34" Type="http://schemas.openxmlformats.org/officeDocument/2006/relationships/image" Target="../media/image187.wmf"/><Relationship Id="rId42" Type="http://schemas.openxmlformats.org/officeDocument/2006/relationships/image" Target="../media/image191.wmf"/><Relationship Id="rId47" Type="http://schemas.openxmlformats.org/officeDocument/2006/relationships/oleObject" Target="../embeddings/oleObject208.bin"/><Relationship Id="rId50" Type="http://schemas.openxmlformats.org/officeDocument/2006/relationships/image" Target="../media/image195.wmf"/><Relationship Id="rId7" Type="http://schemas.openxmlformats.org/officeDocument/2006/relationships/oleObject" Target="../embeddings/oleObject18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6.wmf"/><Relationship Id="rId29" Type="http://schemas.openxmlformats.org/officeDocument/2006/relationships/oleObject" Target="../embeddings/oleObject199.bin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82.wmf"/><Relationship Id="rId32" Type="http://schemas.openxmlformats.org/officeDocument/2006/relationships/image" Target="../media/image186.wmf"/><Relationship Id="rId37" Type="http://schemas.openxmlformats.org/officeDocument/2006/relationships/oleObject" Target="../embeddings/oleObject203.bin"/><Relationship Id="rId40" Type="http://schemas.openxmlformats.org/officeDocument/2006/relationships/image" Target="../media/image190.wmf"/><Relationship Id="rId45" Type="http://schemas.openxmlformats.org/officeDocument/2006/relationships/oleObject" Target="../embeddings/oleObject207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84.wmf"/><Relationship Id="rId36" Type="http://schemas.openxmlformats.org/officeDocument/2006/relationships/image" Target="../media/image188.wmf"/><Relationship Id="rId49" Type="http://schemas.openxmlformats.org/officeDocument/2006/relationships/oleObject" Target="../embeddings/oleObject209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94.bin"/><Relationship Id="rId31" Type="http://schemas.openxmlformats.org/officeDocument/2006/relationships/oleObject" Target="../embeddings/oleObject200.bin"/><Relationship Id="rId44" Type="http://schemas.openxmlformats.org/officeDocument/2006/relationships/image" Target="../media/image192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35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185.wmf"/><Relationship Id="rId35" Type="http://schemas.openxmlformats.org/officeDocument/2006/relationships/oleObject" Target="../embeddings/oleObject202.bin"/><Relationship Id="rId43" Type="http://schemas.openxmlformats.org/officeDocument/2006/relationships/oleObject" Target="../embeddings/oleObject206.bin"/><Relationship Id="rId48" Type="http://schemas.openxmlformats.org/officeDocument/2006/relationships/image" Target="../media/image194.wmf"/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1.bin"/><Relationship Id="rId38" Type="http://schemas.openxmlformats.org/officeDocument/2006/relationships/image" Target="../media/image189.wmf"/><Relationship Id="rId46" Type="http://schemas.openxmlformats.org/officeDocument/2006/relationships/image" Target="../media/image193.wmf"/><Relationship Id="rId20" Type="http://schemas.openxmlformats.org/officeDocument/2006/relationships/image" Target="../media/image38.wmf"/><Relationship Id="rId41" Type="http://schemas.openxmlformats.org/officeDocument/2006/relationships/oleObject" Target="../embeddings/oleObject20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9" Type="http://schemas.openxmlformats.org/officeDocument/2006/relationships/oleObject" Target="../embeddings/oleObject228.bin"/><Relationship Id="rId21" Type="http://schemas.openxmlformats.org/officeDocument/2006/relationships/oleObject" Target="../embeddings/oleObject219.bin"/><Relationship Id="rId34" Type="http://schemas.openxmlformats.org/officeDocument/2006/relationships/image" Target="../media/image211.wmf"/><Relationship Id="rId42" Type="http://schemas.openxmlformats.org/officeDocument/2006/relationships/image" Target="../media/image215.wmf"/><Relationship Id="rId47" Type="http://schemas.openxmlformats.org/officeDocument/2006/relationships/oleObject" Target="../embeddings/oleObject232.bin"/><Relationship Id="rId50" Type="http://schemas.openxmlformats.org/officeDocument/2006/relationships/image" Target="../media/image219.wmf"/><Relationship Id="rId7" Type="http://schemas.openxmlformats.org/officeDocument/2006/relationships/oleObject" Target="../embeddings/oleObject212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02.wmf"/><Relationship Id="rId29" Type="http://schemas.openxmlformats.org/officeDocument/2006/relationships/oleObject" Target="../embeddings/oleObject223.bin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06.wmf"/><Relationship Id="rId32" Type="http://schemas.openxmlformats.org/officeDocument/2006/relationships/image" Target="../media/image210.wmf"/><Relationship Id="rId37" Type="http://schemas.openxmlformats.org/officeDocument/2006/relationships/oleObject" Target="../embeddings/oleObject227.bin"/><Relationship Id="rId40" Type="http://schemas.openxmlformats.org/officeDocument/2006/relationships/image" Target="../media/image214.wmf"/><Relationship Id="rId45" Type="http://schemas.openxmlformats.org/officeDocument/2006/relationships/oleObject" Target="../embeddings/oleObject231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208.wmf"/><Relationship Id="rId36" Type="http://schemas.openxmlformats.org/officeDocument/2006/relationships/image" Target="../media/image212.wmf"/><Relationship Id="rId49" Type="http://schemas.openxmlformats.org/officeDocument/2006/relationships/oleObject" Target="../embeddings/oleObject233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18.bin"/><Relationship Id="rId31" Type="http://schemas.openxmlformats.org/officeDocument/2006/relationships/oleObject" Target="../embeddings/oleObject224.bin"/><Relationship Id="rId44" Type="http://schemas.openxmlformats.org/officeDocument/2006/relationships/image" Target="../media/image216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209.wmf"/><Relationship Id="rId35" Type="http://schemas.openxmlformats.org/officeDocument/2006/relationships/oleObject" Target="../embeddings/oleObject226.bin"/><Relationship Id="rId43" Type="http://schemas.openxmlformats.org/officeDocument/2006/relationships/oleObject" Target="../embeddings/oleObject230.bin"/><Relationship Id="rId48" Type="http://schemas.openxmlformats.org/officeDocument/2006/relationships/image" Target="../media/image218.wmf"/><Relationship Id="rId8" Type="http://schemas.openxmlformats.org/officeDocument/2006/relationships/image" Target="../media/image198.wmf"/><Relationship Id="rId3" Type="http://schemas.openxmlformats.org/officeDocument/2006/relationships/oleObject" Target="../embeddings/oleObject210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33" Type="http://schemas.openxmlformats.org/officeDocument/2006/relationships/oleObject" Target="../embeddings/oleObject225.bin"/><Relationship Id="rId38" Type="http://schemas.openxmlformats.org/officeDocument/2006/relationships/image" Target="../media/image213.wmf"/><Relationship Id="rId46" Type="http://schemas.openxmlformats.org/officeDocument/2006/relationships/image" Target="../media/image217.wmf"/><Relationship Id="rId20" Type="http://schemas.openxmlformats.org/officeDocument/2006/relationships/image" Target="../media/image204.wmf"/><Relationship Id="rId41" Type="http://schemas.openxmlformats.org/officeDocument/2006/relationships/oleObject" Target="../embeddings/oleObject2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96.wmf"/><Relationship Id="rId26" Type="http://schemas.openxmlformats.org/officeDocument/2006/relationships/image" Target="../media/image225.wmf"/><Relationship Id="rId39" Type="http://schemas.openxmlformats.org/officeDocument/2006/relationships/image" Target="../media/image231.wmf"/><Relationship Id="rId21" Type="http://schemas.openxmlformats.org/officeDocument/2006/relationships/oleObject" Target="../embeddings/oleObject243.bin"/><Relationship Id="rId34" Type="http://schemas.openxmlformats.org/officeDocument/2006/relationships/oleObject" Target="../embeddings/oleObject250.bin"/><Relationship Id="rId42" Type="http://schemas.openxmlformats.org/officeDocument/2006/relationships/oleObject" Target="../embeddings/oleObject254.bin"/><Relationship Id="rId7" Type="http://schemas.openxmlformats.org/officeDocument/2006/relationships/oleObject" Target="../embeddings/oleObject236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36.wmf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47.bin"/><Relationship Id="rId41" Type="http://schemas.openxmlformats.org/officeDocument/2006/relationships/image" Target="../media/image2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37" Type="http://schemas.openxmlformats.org/officeDocument/2006/relationships/image" Target="../media/image230.wmf"/><Relationship Id="rId40" Type="http://schemas.openxmlformats.org/officeDocument/2006/relationships/oleObject" Target="../embeddings/oleObject253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26.wmf"/><Relationship Id="rId36" Type="http://schemas.openxmlformats.org/officeDocument/2006/relationships/oleObject" Target="../embeddings/oleObject251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35.wmf"/><Relationship Id="rId22" Type="http://schemas.openxmlformats.org/officeDocument/2006/relationships/image" Target="../media/image198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227.wmf"/><Relationship Id="rId35" Type="http://schemas.openxmlformats.org/officeDocument/2006/relationships/image" Target="../media/image229.wmf"/><Relationship Id="rId43" Type="http://schemas.openxmlformats.org/officeDocument/2006/relationships/image" Target="../media/image233.wmf"/><Relationship Id="rId8" Type="http://schemas.openxmlformats.org/officeDocument/2006/relationships/image" Target="../media/image221.wmf"/><Relationship Id="rId3" Type="http://schemas.openxmlformats.org/officeDocument/2006/relationships/oleObject" Target="../embeddings/oleObject2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33" Type="http://schemas.openxmlformats.org/officeDocument/2006/relationships/oleObject" Target="../embeddings/oleObject249.bin"/><Relationship Id="rId38" Type="http://schemas.openxmlformats.org/officeDocument/2006/relationships/oleObject" Target="../embeddings/oleObject252.bin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83.wmf"/><Relationship Id="rId21" Type="http://schemas.openxmlformats.org/officeDocument/2006/relationships/oleObject" Target="../embeddings/oleObject258.bin"/><Relationship Id="rId42" Type="http://schemas.openxmlformats.org/officeDocument/2006/relationships/image" Target="../media/image244.wmf"/><Relationship Id="rId47" Type="http://schemas.openxmlformats.org/officeDocument/2006/relationships/oleObject" Target="../embeddings/oleObject271.bin"/><Relationship Id="rId63" Type="http://schemas.openxmlformats.org/officeDocument/2006/relationships/oleObject" Target="../embeddings/oleObject275.bin"/><Relationship Id="rId68" Type="http://schemas.openxmlformats.org/officeDocument/2006/relationships/image" Target="../media/image204.wmf"/><Relationship Id="rId84" Type="http://schemas.openxmlformats.org/officeDocument/2006/relationships/image" Target="../media/image257.wmf"/><Relationship Id="rId89" Type="http://schemas.openxmlformats.org/officeDocument/2006/relationships/oleObject" Target="../embeddings/oleObject288.bin"/><Relationship Id="rId16" Type="http://schemas.openxmlformats.org/officeDocument/2006/relationships/image" Target="../media/image36.wmf"/><Relationship Id="rId11" Type="http://schemas.openxmlformats.org/officeDocument/2006/relationships/oleObject" Target="../embeddings/oleObject238.bin"/><Relationship Id="rId32" Type="http://schemas.openxmlformats.org/officeDocument/2006/relationships/image" Target="../media/image240.wmf"/><Relationship Id="rId37" Type="http://schemas.openxmlformats.org/officeDocument/2006/relationships/oleObject" Target="../embeddings/oleObject266.bin"/><Relationship Id="rId53" Type="http://schemas.openxmlformats.org/officeDocument/2006/relationships/oleObject" Target="../embeddings/oleObject242.bin"/><Relationship Id="rId58" Type="http://schemas.openxmlformats.org/officeDocument/2006/relationships/image" Target="../media/image224.wmf"/><Relationship Id="rId74" Type="http://schemas.openxmlformats.org/officeDocument/2006/relationships/image" Target="../media/image207.wmf"/><Relationship Id="rId79" Type="http://schemas.openxmlformats.org/officeDocument/2006/relationships/oleObject" Target="../embeddings/oleObject283.bin"/><Relationship Id="rId5" Type="http://schemas.openxmlformats.org/officeDocument/2006/relationships/oleObject" Target="../embeddings/oleObject235.bin"/><Relationship Id="rId90" Type="http://schemas.openxmlformats.org/officeDocument/2006/relationships/image" Target="../media/image260.wmf"/><Relationship Id="rId95" Type="http://schemas.openxmlformats.org/officeDocument/2006/relationships/oleObject" Target="../embeddings/oleObject291.bin"/><Relationship Id="rId22" Type="http://schemas.openxmlformats.org/officeDocument/2006/relationships/image" Target="../media/image237.wmf"/><Relationship Id="rId27" Type="http://schemas.openxmlformats.org/officeDocument/2006/relationships/oleObject" Target="../embeddings/oleObject261.bin"/><Relationship Id="rId43" Type="http://schemas.openxmlformats.org/officeDocument/2006/relationships/oleObject" Target="../embeddings/oleObject269.bin"/><Relationship Id="rId48" Type="http://schemas.openxmlformats.org/officeDocument/2006/relationships/image" Target="../media/image247.wmf"/><Relationship Id="rId64" Type="http://schemas.openxmlformats.org/officeDocument/2006/relationships/image" Target="../media/image202.wmf"/><Relationship Id="rId69" Type="http://schemas.openxmlformats.org/officeDocument/2006/relationships/oleObject" Target="../embeddings/oleObject278.bin"/><Relationship Id="rId80" Type="http://schemas.openxmlformats.org/officeDocument/2006/relationships/image" Target="../media/image255.wmf"/><Relationship Id="rId85" Type="http://schemas.openxmlformats.org/officeDocument/2006/relationships/oleObject" Target="../embeddings/oleObject286.bin"/><Relationship Id="rId3" Type="http://schemas.openxmlformats.org/officeDocument/2006/relationships/oleObject" Target="../embeddings/oleObject25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56.bin"/><Relationship Id="rId25" Type="http://schemas.openxmlformats.org/officeDocument/2006/relationships/oleObject" Target="../embeddings/oleObject260.bin"/><Relationship Id="rId33" Type="http://schemas.openxmlformats.org/officeDocument/2006/relationships/oleObject" Target="../embeddings/oleObject264.bin"/><Relationship Id="rId38" Type="http://schemas.openxmlformats.org/officeDocument/2006/relationships/image" Target="../media/image242.wmf"/><Relationship Id="rId46" Type="http://schemas.openxmlformats.org/officeDocument/2006/relationships/image" Target="../media/image246.wmf"/><Relationship Id="rId59" Type="http://schemas.openxmlformats.org/officeDocument/2006/relationships/oleObject" Target="../embeddings/oleObject273.bin"/><Relationship Id="rId67" Type="http://schemas.openxmlformats.org/officeDocument/2006/relationships/oleObject" Target="../embeddings/oleObject277.bin"/><Relationship Id="rId20" Type="http://schemas.openxmlformats.org/officeDocument/2006/relationships/image" Target="../media/image236.wmf"/><Relationship Id="rId41" Type="http://schemas.openxmlformats.org/officeDocument/2006/relationships/oleObject" Target="../embeddings/oleObject268.bin"/><Relationship Id="rId54" Type="http://schemas.openxmlformats.org/officeDocument/2006/relationships/image" Target="../media/image223.wmf"/><Relationship Id="rId62" Type="http://schemas.openxmlformats.org/officeDocument/2006/relationships/image" Target="../media/image250.wmf"/><Relationship Id="rId70" Type="http://schemas.openxmlformats.org/officeDocument/2006/relationships/image" Target="../media/image252.wmf"/><Relationship Id="rId75" Type="http://schemas.openxmlformats.org/officeDocument/2006/relationships/oleObject" Target="../embeddings/oleObject281.bin"/><Relationship Id="rId83" Type="http://schemas.openxmlformats.org/officeDocument/2006/relationships/oleObject" Target="../embeddings/oleObject285.bin"/><Relationship Id="rId88" Type="http://schemas.openxmlformats.org/officeDocument/2006/relationships/image" Target="../media/image259.wmf"/><Relationship Id="rId91" Type="http://schemas.openxmlformats.org/officeDocument/2006/relationships/oleObject" Target="../embeddings/oleObject289.bin"/><Relationship Id="rId96" Type="http://schemas.openxmlformats.org/officeDocument/2006/relationships/image" Target="../media/image2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wmf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59.bin"/><Relationship Id="rId28" Type="http://schemas.openxmlformats.org/officeDocument/2006/relationships/image" Target="../media/image239.wmf"/><Relationship Id="rId36" Type="http://schemas.openxmlformats.org/officeDocument/2006/relationships/image" Target="../media/image188.wmf"/><Relationship Id="rId49" Type="http://schemas.openxmlformats.org/officeDocument/2006/relationships/oleObject" Target="../embeddings/oleObject272.bin"/><Relationship Id="rId57" Type="http://schemas.openxmlformats.org/officeDocument/2006/relationships/oleObject" Target="../embeddings/oleObject244.bin"/><Relationship Id="rId10" Type="http://schemas.openxmlformats.org/officeDocument/2006/relationships/image" Target="../media/image222.wmf"/><Relationship Id="rId31" Type="http://schemas.openxmlformats.org/officeDocument/2006/relationships/oleObject" Target="../embeddings/oleObject263.bin"/><Relationship Id="rId44" Type="http://schemas.openxmlformats.org/officeDocument/2006/relationships/image" Target="../media/image245.wmf"/><Relationship Id="rId52" Type="http://schemas.openxmlformats.org/officeDocument/2006/relationships/image" Target="../media/image196.wmf"/><Relationship Id="rId60" Type="http://schemas.openxmlformats.org/officeDocument/2006/relationships/image" Target="../media/image249.wmf"/><Relationship Id="rId65" Type="http://schemas.openxmlformats.org/officeDocument/2006/relationships/oleObject" Target="../embeddings/oleObject276.bin"/><Relationship Id="rId73" Type="http://schemas.openxmlformats.org/officeDocument/2006/relationships/oleObject" Target="../embeddings/oleObject280.bin"/><Relationship Id="rId78" Type="http://schemas.openxmlformats.org/officeDocument/2006/relationships/image" Target="../media/image209.wmf"/><Relationship Id="rId81" Type="http://schemas.openxmlformats.org/officeDocument/2006/relationships/oleObject" Target="../embeddings/oleObject284.bin"/><Relationship Id="rId86" Type="http://schemas.openxmlformats.org/officeDocument/2006/relationships/image" Target="../media/image258.wmf"/><Relationship Id="rId94" Type="http://schemas.openxmlformats.org/officeDocument/2006/relationships/image" Target="../media/image262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37.bin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35.wmf"/><Relationship Id="rId39" Type="http://schemas.openxmlformats.org/officeDocument/2006/relationships/oleObject" Target="../embeddings/oleObject267.bin"/><Relationship Id="rId34" Type="http://schemas.openxmlformats.org/officeDocument/2006/relationships/image" Target="../media/image241.wmf"/><Relationship Id="rId50" Type="http://schemas.openxmlformats.org/officeDocument/2006/relationships/image" Target="../media/image248.wmf"/><Relationship Id="rId55" Type="http://schemas.openxmlformats.org/officeDocument/2006/relationships/oleObject" Target="../embeddings/oleObject243.bin"/><Relationship Id="rId76" Type="http://schemas.openxmlformats.org/officeDocument/2006/relationships/image" Target="../media/image254.wmf"/><Relationship Id="rId97" Type="http://schemas.openxmlformats.org/officeDocument/2006/relationships/oleObject" Target="../embeddings/oleObject292.bin"/><Relationship Id="rId7" Type="http://schemas.openxmlformats.org/officeDocument/2006/relationships/oleObject" Target="../embeddings/oleObject236.bin"/><Relationship Id="rId71" Type="http://schemas.openxmlformats.org/officeDocument/2006/relationships/oleObject" Target="../embeddings/oleObject279.bin"/><Relationship Id="rId92" Type="http://schemas.openxmlformats.org/officeDocument/2006/relationships/image" Target="../media/image261.wmf"/><Relationship Id="rId2" Type="http://schemas.openxmlformats.org/officeDocument/2006/relationships/notesSlide" Target="../notesSlides/notesSlide14.xml"/><Relationship Id="rId29" Type="http://schemas.openxmlformats.org/officeDocument/2006/relationships/oleObject" Target="../embeddings/oleObject262.bin"/><Relationship Id="rId24" Type="http://schemas.openxmlformats.org/officeDocument/2006/relationships/image" Target="../media/image238.wmf"/><Relationship Id="rId40" Type="http://schemas.openxmlformats.org/officeDocument/2006/relationships/image" Target="../media/image243.wmf"/><Relationship Id="rId45" Type="http://schemas.openxmlformats.org/officeDocument/2006/relationships/oleObject" Target="../embeddings/oleObject270.bin"/><Relationship Id="rId66" Type="http://schemas.openxmlformats.org/officeDocument/2006/relationships/image" Target="../media/image251.wmf"/><Relationship Id="rId87" Type="http://schemas.openxmlformats.org/officeDocument/2006/relationships/oleObject" Target="../embeddings/oleObject287.bin"/><Relationship Id="rId61" Type="http://schemas.openxmlformats.org/officeDocument/2006/relationships/oleObject" Target="../embeddings/oleObject274.bin"/><Relationship Id="rId82" Type="http://schemas.openxmlformats.org/officeDocument/2006/relationships/image" Target="../media/image256.wmf"/><Relationship Id="rId19" Type="http://schemas.openxmlformats.org/officeDocument/2006/relationships/oleObject" Target="../embeddings/oleObject257.bin"/><Relationship Id="rId14" Type="http://schemas.openxmlformats.org/officeDocument/2006/relationships/image" Target="../media/image35.wmf"/><Relationship Id="rId30" Type="http://schemas.openxmlformats.org/officeDocument/2006/relationships/image" Target="../media/image185.wmf"/><Relationship Id="rId35" Type="http://schemas.openxmlformats.org/officeDocument/2006/relationships/oleObject" Target="../embeddings/oleObject265.bin"/><Relationship Id="rId56" Type="http://schemas.openxmlformats.org/officeDocument/2006/relationships/image" Target="../media/image198.wmf"/><Relationship Id="rId77" Type="http://schemas.openxmlformats.org/officeDocument/2006/relationships/oleObject" Target="../embeddings/oleObject282.bin"/><Relationship Id="rId8" Type="http://schemas.openxmlformats.org/officeDocument/2006/relationships/image" Target="../media/image221.wmf"/><Relationship Id="rId51" Type="http://schemas.openxmlformats.org/officeDocument/2006/relationships/oleObject" Target="../embeddings/oleObject241.bin"/><Relationship Id="rId72" Type="http://schemas.openxmlformats.org/officeDocument/2006/relationships/image" Target="../media/image253.wmf"/><Relationship Id="rId93" Type="http://schemas.openxmlformats.org/officeDocument/2006/relationships/oleObject" Target="../embeddings/oleObject290.bin"/><Relationship Id="rId98" Type="http://schemas.openxmlformats.org/officeDocument/2006/relationships/image" Target="../media/image26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7.bin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9" Type="http://schemas.openxmlformats.org/officeDocument/2006/relationships/image" Target="../media/image275.wmf"/><Relationship Id="rId21" Type="http://schemas.openxmlformats.org/officeDocument/2006/relationships/image" Target="../media/image266.wmf"/><Relationship Id="rId34" Type="http://schemas.openxmlformats.org/officeDocument/2006/relationships/oleObject" Target="../embeddings/oleObject308.bin"/><Relationship Id="rId42" Type="http://schemas.openxmlformats.org/officeDocument/2006/relationships/oleObject" Target="../embeddings/oleObject312.bin"/><Relationship Id="rId47" Type="http://schemas.openxmlformats.org/officeDocument/2006/relationships/image" Target="../media/image279.wmf"/><Relationship Id="rId7" Type="http://schemas.openxmlformats.org/officeDocument/2006/relationships/oleObject" Target="../embeddings/oleObject294.bin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299.bin"/><Relationship Id="rId29" Type="http://schemas.openxmlformats.org/officeDocument/2006/relationships/image" Target="../media/image270.wmf"/><Relationship Id="rId11" Type="http://schemas.openxmlformats.org/officeDocument/2006/relationships/oleObject" Target="../embeddings/oleObject296.bin"/><Relationship Id="rId24" Type="http://schemas.openxmlformats.org/officeDocument/2006/relationships/oleObject" Target="../embeddings/oleObject303.bin"/><Relationship Id="rId32" Type="http://schemas.openxmlformats.org/officeDocument/2006/relationships/oleObject" Target="../embeddings/oleObject307.bin"/><Relationship Id="rId37" Type="http://schemas.openxmlformats.org/officeDocument/2006/relationships/image" Target="../media/image274.wmf"/><Relationship Id="rId40" Type="http://schemas.openxmlformats.org/officeDocument/2006/relationships/oleObject" Target="../embeddings/oleObject311.bin"/><Relationship Id="rId45" Type="http://schemas.openxmlformats.org/officeDocument/2006/relationships/image" Target="../media/image278.wmf"/><Relationship Id="rId5" Type="http://schemas.openxmlformats.org/officeDocument/2006/relationships/oleObject" Target="../embeddings/oleObject293.bin"/><Relationship Id="rId15" Type="http://schemas.openxmlformats.org/officeDocument/2006/relationships/image" Target="../media/image229.wmf"/><Relationship Id="rId23" Type="http://schemas.openxmlformats.org/officeDocument/2006/relationships/image" Target="../media/image267.wmf"/><Relationship Id="rId28" Type="http://schemas.openxmlformats.org/officeDocument/2006/relationships/oleObject" Target="../embeddings/oleObject305.bin"/><Relationship Id="rId36" Type="http://schemas.openxmlformats.org/officeDocument/2006/relationships/oleObject" Target="../embeddings/oleObject309.bin"/><Relationship Id="rId49" Type="http://schemas.openxmlformats.org/officeDocument/2006/relationships/image" Target="../media/image280.wmf"/><Relationship Id="rId10" Type="http://schemas.openxmlformats.org/officeDocument/2006/relationships/image" Target="../media/image227.wmf"/><Relationship Id="rId19" Type="http://schemas.openxmlformats.org/officeDocument/2006/relationships/image" Target="../media/image265.wmf"/><Relationship Id="rId31" Type="http://schemas.openxmlformats.org/officeDocument/2006/relationships/image" Target="../media/image271.wmf"/><Relationship Id="rId44" Type="http://schemas.openxmlformats.org/officeDocument/2006/relationships/oleObject" Target="../embeddings/oleObject313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95.bin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69.wmf"/><Relationship Id="rId30" Type="http://schemas.openxmlformats.org/officeDocument/2006/relationships/oleObject" Target="../embeddings/oleObject306.bin"/><Relationship Id="rId35" Type="http://schemas.openxmlformats.org/officeDocument/2006/relationships/image" Target="../media/image273.wmf"/><Relationship Id="rId43" Type="http://schemas.openxmlformats.org/officeDocument/2006/relationships/image" Target="../media/image277.wmf"/><Relationship Id="rId48" Type="http://schemas.openxmlformats.org/officeDocument/2006/relationships/oleObject" Target="../embeddings/oleObject315.bin"/><Relationship Id="rId8" Type="http://schemas.openxmlformats.org/officeDocument/2006/relationships/image" Target="../media/image226.wmf"/><Relationship Id="rId3" Type="http://schemas.openxmlformats.org/officeDocument/2006/relationships/oleObject" Target="../embeddings/oleObject241.bin"/><Relationship Id="rId12" Type="http://schemas.openxmlformats.org/officeDocument/2006/relationships/image" Target="../media/image228.wmf"/><Relationship Id="rId17" Type="http://schemas.openxmlformats.org/officeDocument/2006/relationships/image" Target="../media/image230.wmf"/><Relationship Id="rId25" Type="http://schemas.openxmlformats.org/officeDocument/2006/relationships/image" Target="../media/image268.wmf"/><Relationship Id="rId33" Type="http://schemas.openxmlformats.org/officeDocument/2006/relationships/image" Target="../media/image272.wmf"/><Relationship Id="rId38" Type="http://schemas.openxmlformats.org/officeDocument/2006/relationships/oleObject" Target="../embeddings/oleObject310.bin"/><Relationship Id="rId46" Type="http://schemas.openxmlformats.org/officeDocument/2006/relationships/oleObject" Target="../embeddings/oleObject314.bin"/><Relationship Id="rId20" Type="http://schemas.openxmlformats.org/officeDocument/2006/relationships/oleObject" Target="../embeddings/oleObject301.bin"/><Relationship Id="rId41" Type="http://schemas.openxmlformats.org/officeDocument/2006/relationships/image" Target="../media/image2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31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233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31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288.wmf"/><Relationship Id="rId26" Type="http://schemas.openxmlformats.org/officeDocument/2006/relationships/image" Target="../media/image292.wmf"/><Relationship Id="rId39" Type="http://schemas.openxmlformats.org/officeDocument/2006/relationships/oleObject" Target="../embeddings/oleObject337.bin"/><Relationship Id="rId21" Type="http://schemas.openxmlformats.org/officeDocument/2006/relationships/oleObject" Target="../embeddings/oleObject328.bin"/><Relationship Id="rId34" Type="http://schemas.openxmlformats.org/officeDocument/2006/relationships/image" Target="../media/image296.wmf"/><Relationship Id="rId42" Type="http://schemas.openxmlformats.org/officeDocument/2006/relationships/image" Target="../media/image300.wmf"/><Relationship Id="rId7" Type="http://schemas.openxmlformats.org/officeDocument/2006/relationships/oleObject" Target="../embeddings/oleObject321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87.wmf"/><Relationship Id="rId29" Type="http://schemas.openxmlformats.org/officeDocument/2006/relationships/oleObject" Target="../embeddings/oleObject3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291.wmf"/><Relationship Id="rId32" Type="http://schemas.openxmlformats.org/officeDocument/2006/relationships/image" Target="../media/image295.wmf"/><Relationship Id="rId37" Type="http://schemas.openxmlformats.org/officeDocument/2006/relationships/oleObject" Target="../embeddings/oleObject336.bin"/><Relationship Id="rId40" Type="http://schemas.openxmlformats.org/officeDocument/2006/relationships/image" Target="../media/image299.wmf"/><Relationship Id="rId45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28" Type="http://schemas.openxmlformats.org/officeDocument/2006/relationships/image" Target="../media/image293.wmf"/><Relationship Id="rId36" Type="http://schemas.openxmlformats.org/officeDocument/2006/relationships/image" Target="../media/image297.wmf"/><Relationship Id="rId10" Type="http://schemas.openxmlformats.org/officeDocument/2006/relationships/image" Target="../media/image284.wmf"/><Relationship Id="rId19" Type="http://schemas.openxmlformats.org/officeDocument/2006/relationships/oleObject" Target="../embeddings/oleObject327.bin"/><Relationship Id="rId31" Type="http://schemas.openxmlformats.org/officeDocument/2006/relationships/oleObject" Target="../embeddings/oleObject333.bin"/><Relationship Id="rId44" Type="http://schemas.openxmlformats.org/officeDocument/2006/relationships/image" Target="../media/image301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286.wmf"/><Relationship Id="rId22" Type="http://schemas.openxmlformats.org/officeDocument/2006/relationships/image" Target="../media/image290.wmf"/><Relationship Id="rId27" Type="http://schemas.openxmlformats.org/officeDocument/2006/relationships/oleObject" Target="../embeddings/oleObject331.bin"/><Relationship Id="rId30" Type="http://schemas.openxmlformats.org/officeDocument/2006/relationships/image" Target="../media/image294.wmf"/><Relationship Id="rId35" Type="http://schemas.openxmlformats.org/officeDocument/2006/relationships/oleObject" Target="../embeddings/oleObject335.bin"/><Relationship Id="rId43" Type="http://schemas.openxmlformats.org/officeDocument/2006/relationships/oleObject" Target="../embeddings/oleObject339.bin"/><Relationship Id="rId8" Type="http://schemas.openxmlformats.org/officeDocument/2006/relationships/image" Target="../media/image283.wmf"/><Relationship Id="rId3" Type="http://schemas.openxmlformats.org/officeDocument/2006/relationships/oleObject" Target="../embeddings/oleObject319.bin"/><Relationship Id="rId12" Type="http://schemas.openxmlformats.org/officeDocument/2006/relationships/image" Target="../media/image285.wmf"/><Relationship Id="rId17" Type="http://schemas.openxmlformats.org/officeDocument/2006/relationships/oleObject" Target="../embeddings/oleObject326.bin"/><Relationship Id="rId25" Type="http://schemas.openxmlformats.org/officeDocument/2006/relationships/oleObject" Target="../embeddings/oleObject330.bin"/><Relationship Id="rId33" Type="http://schemas.openxmlformats.org/officeDocument/2006/relationships/oleObject" Target="../embeddings/oleObject334.bin"/><Relationship Id="rId38" Type="http://schemas.openxmlformats.org/officeDocument/2006/relationships/image" Target="../media/image298.wmf"/><Relationship Id="rId20" Type="http://schemas.openxmlformats.org/officeDocument/2006/relationships/image" Target="../media/image289.wmf"/><Relationship Id="rId41" Type="http://schemas.openxmlformats.org/officeDocument/2006/relationships/oleObject" Target="../embeddings/oleObject3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oleObject" Target="../embeddings/oleObject3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9.wmf"/><Relationship Id="rId18" Type="http://schemas.openxmlformats.org/officeDocument/2006/relationships/oleObject" Target="../embeddings/oleObject350.bin"/><Relationship Id="rId26" Type="http://schemas.openxmlformats.org/officeDocument/2006/relationships/oleObject" Target="../embeddings/oleObject354.bin"/><Relationship Id="rId39" Type="http://schemas.openxmlformats.org/officeDocument/2006/relationships/oleObject" Target="../embeddings/oleObject361.bin"/><Relationship Id="rId21" Type="http://schemas.openxmlformats.org/officeDocument/2006/relationships/image" Target="../media/image313.wmf"/><Relationship Id="rId34" Type="http://schemas.openxmlformats.org/officeDocument/2006/relationships/image" Target="../media/image319.wmf"/><Relationship Id="rId42" Type="http://schemas.openxmlformats.org/officeDocument/2006/relationships/image" Target="../media/image323.wmf"/><Relationship Id="rId7" Type="http://schemas.openxmlformats.org/officeDocument/2006/relationships/image" Target="../media/image306.wmf"/><Relationship Id="rId2" Type="http://schemas.openxmlformats.org/officeDocument/2006/relationships/oleObject" Target="../embeddings/oleObject342.bin"/><Relationship Id="rId16" Type="http://schemas.openxmlformats.org/officeDocument/2006/relationships/oleObject" Target="../embeddings/oleObject349.bin"/><Relationship Id="rId20" Type="http://schemas.openxmlformats.org/officeDocument/2006/relationships/oleObject" Target="../embeddings/oleObject351.bin"/><Relationship Id="rId29" Type="http://schemas.openxmlformats.org/officeDocument/2006/relationships/oleObject" Target="../embeddings/oleObject356.bin"/><Relationship Id="rId41" Type="http://schemas.openxmlformats.org/officeDocument/2006/relationships/oleObject" Target="../embeddings/oleObject3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4.bin"/><Relationship Id="rId11" Type="http://schemas.openxmlformats.org/officeDocument/2006/relationships/image" Target="../media/image308.wmf"/><Relationship Id="rId24" Type="http://schemas.openxmlformats.org/officeDocument/2006/relationships/oleObject" Target="../embeddings/oleObject353.bin"/><Relationship Id="rId32" Type="http://schemas.openxmlformats.org/officeDocument/2006/relationships/image" Target="../media/image318.wmf"/><Relationship Id="rId37" Type="http://schemas.openxmlformats.org/officeDocument/2006/relationships/oleObject" Target="../embeddings/oleObject360.bin"/><Relationship Id="rId40" Type="http://schemas.openxmlformats.org/officeDocument/2006/relationships/image" Target="../media/image322.wmf"/><Relationship Id="rId5" Type="http://schemas.openxmlformats.org/officeDocument/2006/relationships/image" Target="../media/image305.wmf"/><Relationship Id="rId15" Type="http://schemas.openxmlformats.org/officeDocument/2006/relationships/image" Target="../media/image310.wmf"/><Relationship Id="rId23" Type="http://schemas.openxmlformats.org/officeDocument/2006/relationships/image" Target="../media/image314.wmf"/><Relationship Id="rId28" Type="http://schemas.openxmlformats.org/officeDocument/2006/relationships/oleObject" Target="../embeddings/oleObject355.bin"/><Relationship Id="rId36" Type="http://schemas.openxmlformats.org/officeDocument/2006/relationships/image" Target="../media/image320.wmf"/><Relationship Id="rId10" Type="http://schemas.openxmlformats.org/officeDocument/2006/relationships/oleObject" Target="../embeddings/oleObject346.bin"/><Relationship Id="rId19" Type="http://schemas.openxmlformats.org/officeDocument/2006/relationships/image" Target="../media/image312.wmf"/><Relationship Id="rId31" Type="http://schemas.openxmlformats.org/officeDocument/2006/relationships/oleObject" Target="../embeddings/oleObject357.bin"/><Relationship Id="rId44" Type="http://schemas.openxmlformats.org/officeDocument/2006/relationships/image" Target="../media/image324.wmf"/><Relationship Id="rId4" Type="http://schemas.openxmlformats.org/officeDocument/2006/relationships/oleObject" Target="../embeddings/oleObject343.bin"/><Relationship Id="rId9" Type="http://schemas.openxmlformats.org/officeDocument/2006/relationships/image" Target="../media/image307.wmf"/><Relationship Id="rId14" Type="http://schemas.openxmlformats.org/officeDocument/2006/relationships/oleObject" Target="../embeddings/oleObject348.bin"/><Relationship Id="rId22" Type="http://schemas.openxmlformats.org/officeDocument/2006/relationships/oleObject" Target="../embeddings/oleObject352.bin"/><Relationship Id="rId27" Type="http://schemas.openxmlformats.org/officeDocument/2006/relationships/image" Target="../media/image316.wmf"/><Relationship Id="rId30" Type="http://schemas.openxmlformats.org/officeDocument/2006/relationships/image" Target="../media/image317.wmf"/><Relationship Id="rId35" Type="http://schemas.openxmlformats.org/officeDocument/2006/relationships/oleObject" Target="../embeddings/oleObject359.bin"/><Relationship Id="rId43" Type="http://schemas.openxmlformats.org/officeDocument/2006/relationships/oleObject" Target="../embeddings/oleObject363.bin"/><Relationship Id="rId8" Type="http://schemas.openxmlformats.org/officeDocument/2006/relationships/oleObject" Target="../embeddings/oleObject345.bin"/><Relationship Id="rId3" Type="http://schemas.openxmlformats.org/officeDocument/2006/relationships/image" Target="../media/image304.wmf"/><Relationship Id="rId12" Type="http://schemas.openxmlformats.org/officeDocument/2006/relationships/oleObject" Target="../embeddings/oleObject347.bin"/><Relationship Id="rId17" Type="http://schemas.openxmlformats.org/officeDocument/2006/relationships/image" Target="../media/image311.wmf"/><Relationship Id="rId25" Type="http://schemas.openxmlformats.org/officeDocument/2006/relationships/image" Target="../media/image315.wmf"/><Relationship Id="rId33" Type="http://schemas.openxmlformats.org/officeDocument/2006/relationships/oleObject" Target="../embeddings/oleObject358.bin"/><Relationship Id="rId38" Type="http://schemas.openxmlformats.org/officeDocument/2006/relationships/image" Target="../media/image3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6.bin"/><Relationship Id="rId13" Type="http://schemas.openxmlformats.org/officeDocument/2006/relationships/image" Target="../media/image327.wmf"/><Relationship Id="rId18" Type="http://schemas.openxmlformats.org/officeDocument/2006/relationships/oleObject" Target="../embeddings/oleObject371.bin"/><Relationship Id="rId3" Type="http://schemas.openxmlformats.org/officeDocument/2006/relationships/image" Target="../media/image302.wmf"/><Relationship Id="rId21" Type="http://schemas.openxmlformats.org/officeDocument/2006/relationships/image" Target="../media/image331.wmf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68.bin"/><Relationship Id="rId17" Type="http://schemas.openxmlformats.org/officeDocument/2006/relationships/image" Target="../media/image329.wmf"/><Relationship Id="rId25" Type="http://schemas.openxmlformats.org/officeDocument/2006/relationships/image" Target="../media/image333.wmf"/><Relationship Id="rId2" Type="http://schemas.openxmlformats.org/officeDocument/2006/relationships/oleObject" Target="../embeddings/oleObject364.bin"/><Relationship Id="rId16" Type="http://schemas.openxmlformats.org/officeDocument/2006/relationships/oleObject" Target="../embeddings/oleObject370.bin"/><Relationship Id="rId20" Type="http://schemas.openxmlformats.org/officeDocument/2006/relationships/oleObject" Target="../embeddings/oleObject3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3.bin"/><Relationship Id="rId11" Type="http://schemas.openxmlformats.org/officeDocument/2006/relationships/image" Target="../media/image326.wmf"/><Relationship Id="rId24" Type="http://schemas.openxmlformats.org/officeDocument/2006/relationships/oleObject" Target="../embeddings/oleObject374.bin"/><Relationship Id="rId5" Type="http://schemas.openxmlformats.org/officeDocument/2006/relationships/image" Target="../media/image303.wmf"/><Relationship Id="rId15" Type="http://schemas.openxmlformats.org/officeDocument/2006/relationships/image" Target="../media/image328.wmf"/><Relationship Id="rId23" Type="http://schemas.openxmlformats.org/officeDocument/2006/relationships/image" Target="../media/image332.wmf"/><Relationship Id="rId10" Type="http://schemas.openxmlformats.org/officeDocument/2006/relationships/oleObject" Target="../embeddings/oleObject367.bin"/><Relationship Id="rId19" Type="http://schemas.openxmlformats.org/officeDocument/2006/relationships/image" Target="../media/image330.wmf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69.bin"/><Relationship Id="rId22" Type="http://schemas.openxmlformats.org/officeDocument/2006/relationships/oleObject" Target="../embeddings/oleObject373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9.wmf"/><Relationship Id="rId18" Type="http://schemas.openxmlformats.org/officeDocument/2006/relationships/oleObject" Target="../embeddings/oleObject383.bin"/><Relationship Id="rId26" Type="http://schemas.openxmlformats.org/officeDocument/2006/relationships/oleObject" Target="../embeddings/oleObject387.bin"/><Relationship Id="rId39" Type="http://schemas.openxmlformats.org/officeDocument/2006/relationships/oleObject" Target="../embeddings/oleObject394.bin"/><Relationship Id="rId21" Type="http://schemas.openxmlformats.org/officeDocument/2006/relationships/image" Target="../media/image343.wmf"/><Relationship Id="rId34" Type="http://schemas.openxmlformats.org/officeDocument/2006/relationships/image" Target="../media/image349.wmf"/><Relationship Id="rId7" Type="http://schemas.openxmlformats.org/officeDocument/2006/relationships/image" Target="../media/image336.wmf"/><Relationship Id="rId12" Type="http://schemas.openxmlformats.org/officeDocument/2006/relationships/oleObject" Target="../embeddings/oleObject380.bin"/><Relationship Id="rId17" Type="http://schemas.openxmlformats.org/officeDocument/2006/relationships/image" Target="../media/image341.wmf"/><Relationship Id="rId25" Type="http://schemas.openxmlformats.org/officeDocument/2006/relationships/image" Target="../media/image345.wmf"/><Relationship Id="rId33" Type="http://schemas.openxmlformats.org/officeDocument/2006/relationships/oleObject" Target="../embeddings/oleObject391.bin"/><Relationship Id="rId38" Type="http://schemas.openxmlformats.org/officeDocument/2006/relationships/image" Target="../media/image351.wmf"/><Relationship Id="rId2" Type="http://schemas.openxmlformats.org/officeDocument/2006/relationships/oleObject" Target="../embeddings/oleObject375.bin"/><Relationship Id="rId16" Type="http://schemas.openxmlformats.org/officeDocument/2006/relationships/oleObject" Target="../embeddings/oleObject382.bin"/><Relationship Id="rId20" Type="http://schemas.openxmlformats.org/officeDocument/2006/relationships/oleObject" Target="../embeddings/oleObject384.bin"/><Relationship Id="rId29" Type="http://schemas.openxmlformats.org/officeDocument/2006/relationships/image" Target="../media/image34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7.bin"/><Relationship Id="rId11" Type="http://schemas.openxmlformats.org/officeDocument/2006/relationships/image" Target="../media/image338.wmf"/><Relationship Id="rId24" Type="http://schemas.openxmlformats.org/officeDocument/2006/relationships/oleObject" Target="../embeddings/oleObject386.bin"/><Relationship Id="rId32" Type="http://schemas.openxmlformats.org/officeDocument/2006/relationships/oleObject" Target="../embeddings/oleObject390.bin"/><Relationship Id="rId37" Type="http://schemas.openxmlformats.org/officeDocument/2006/relationships/oleObject" Target="../embeddings/oleObject393.bin"/><Relationship Id="rId40" Type="http://schemas.openxmlformats.org/officeDocument/2006/relationships/image" Target="../media/image352.wmf"/><Relationship Id="rId5" Type="http://schemas.openxmlformats.org/officeDocument/2006/relationships/image" Target="../media/image335.wmf"/><Relationship Id="rId15" Type="http://schemas.openxmlformats.org/officeDocument/2006/relationships/image" Target="../media/image340.wmf"/><Relationship Id="rId23" Type="http://schemas.openxmlformats.org/officeDocument/2006/relationships/image" Target="../media/image344.wmf"/><Relationship Id="rId28" Type="http://schemas.openxmlformats.org/officeDocument/2006/relationships/oleObject" Target="../embeddings/oleObject388.bin"/><Relationship Id="rId36" Type="http://schemas.openxmlformats.org/officeDocument/2006/relationships/image" Target="../media/image350.wmf"/><Relationship Id="rId10" Type="http://schemas.openxmlformats.org/officeDocument/2006/relationships/oleObject" Target="../embeddings/oleObject379.bin"/><Relationship Id="rId19" Type="http://schemas.openxmlformats.org/officeDocument/2006/relationships/image" Target="../media/image342.wmf"/><Relationship Id="rId31" Type="http://schemas.openxmlformats.org/officeDocument/2006/relationships/image" Target="../media/image348.wmf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337.wmf"/><Relationship Id="rId14" Type="http://schemas.openxmlformats.org/officeDocument/2006/relationships/oleObject" Target="../embeddings/oleObject381.bin"/><Relationship Id="rId22" Type="http://schemas.openxmlformats.org/officeDocument/2006/relationships/oleObject" Target="../embeddings/oleObject385.bin"/><Relationship Id="rId27" Type="http://schemas.openxmlformats.org/officeDocument/2006/relationships/image" Target="../media/image346.wmf"/><Relationship Id="rId30" Type="http://schemas.openxmlformats.org/officeDocument/2006/relationships/oleObject" Target="../embeddings/oleObject389.bin"/><Relationship Id="rId35" Type="http://schemas.openxmlformats.org/officeDocument/2006/relationships/oleObject" Target="../embeddings/oleObject392.bin"/><Relationship Id="rId8" Type="http://schemas.openxmlformats.org/officeDocument/2006/relationships/oleObject" Target="../embeddings/oleObject378.bin"/><Relationship Id="rId3" Type="http://schemas.openxmlformats.org/officeDocument/2006/relationships/image" Target="../media/image3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3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9.wmf"/><Relationship Id="rId18" Type="http://schemas.openxmlformats.org/officeDocument/2006/relationships/oleObject" Target="../embeddings/oleObject403.bin"/><Relationship Id="rId26" Type="http://schemas.openxmlformats.org/officeDocument/2006/relationships/image" Target="../media/image365.wmf"/><Relationship Id="rId39" Type="http://schemas.openxmlformats.org/officeDocument/2006/relationships/oleObject" Target="../embeddings/oleObject414.bin"/><Relationship Id="rId21" Type="http://schemas.openxmlformats.org/officeDocument/2006/relationships/oleObject" Target="../embeddings/oleObject405.bin"/><Relationship Id="rId34" Type="http://schemas.openxmlformats.org/officeDocument/2006/relationships/image" Target="../media/image369.wmf"/><Relationship Id="rId42" Type="http://schemas.openxmlformats.org/officeDocument/2006/relationships/image" Target="../media/image373.wmf"/><Relationship Id="rId47" Type="http://schemas.openxmlformats.org/officeDocument/2006/relationships/oleObject" Target="../embeddings/oleObject418.bin"/><Relationship Id="rId50" Type="http://schemas.openxmlformats.org/officeDocument/2006/relationships/image" Target="../media/image377.wmf"/><Relationship Id="rId55" Type="http://schemas.openxmlformats.org/officeDocument/2006/relationships/oleObject" Target="../embeddings/oleObject422.bin"/><Relationship Id="rId7" Type="http://schemas.openxmlformats.org/officeDocument/2006/relationships/image" Target="../media/image356.wmf"/><Relationship Id="rId2" Type="http://schemas.openxmlformats.org/officeDocument/2006/relationships/notesSlide" Target="../notesSlides/notesSlide19.xml"/><Relationship Id="rId16" Type="http://schemas.openxmlformats.org/officeDocument/2006/relationships/oleObject" Target="../embeddings/oleObject402.bin"/><Relationship Id="rId29" Type="http://schemas.openxmlformats.org/officeDocument/2006/relationships/oleObject" Target="../embeddings/oleObject409.bin"/><Relationship Id="rId11" Type="http://schemas.openxmlformats.org/officeDocument/2006/relationships/image" Target="../media/image358.wmf"/><Relationship Id="rId24" Type="http://schemas.openxmlformats.org/officeDocument/2006/relationships/image" Target="../media/image364.wmf"/><Relationship Id="rId32" Type="http://schemas.openxmlformats.org/officeDocument/2006/relationships/image" Target="../media/image368.wmf"/><Relationship Id="rId37" Type="http://schemas.openxmlformats.org/officeDocument/2006/relationships/oleObject" Target="../embeddings/oleObject413.bin"/><Relationship Id="rId40" Type="http://schemas.openxmlformats.org/officeDocument/2006/relationships/image" Target="../media/image372.wmf"/><Relationship Id="rId45" Type="http://schemas.openxmlformats.org/officeDocument/2006/relationships/oleObject" Target="../embeddings/oleObject417.bin"/><Relationship Id="rId53" Type="http://schemas.openxmlformats.org/officeDocument/2006/relationships/oleObject" Target="../embeddings/oleObject421.bin"/><Relationship Id="rId58" Type="http://schemas.openxmlformats.org/officeDocument/2006/relationships/image" Target="../media/image381.wmf"/><Relationship Id="rId5" Type="http://schemas.openxmlformats.org/officeDocument/2006/relationships/image" Target="../media/image355.wmf"/><Relationship Id="rId19" Type="http://schemas.openxmlformats.org/officeDocument/2006/relationships/image" Target="../media/image362.wmf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357.wmf"/><Relationship Id="rId14" Type="http://schemas.openxmlformats.org/officeDocument/2006/relationships/oleObject" Target="../embeddings/oleObject401.bin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408.bin"/><Relationship Id="rId30" Type="http://schemas.openxmlformats.org/officeDocument/2006/relationships/image" Target="../media/image367.wmf"/><Relationship Id="rId35" Type="http://schemas.openxmlformats.org/officeDocument/2006/relationships/oleObject" Target="../embeddings/oleObject412.bin"/><Relationship Id="rId43" Type="http://schemas.openxmlformats.org/officeDocument/2006/relationships/oleObject" Target="../embeddings/oleObject416.bin"/><Relationship Id="rId48" Type="http://schemas.openxmlformats.org/officeDocument/2006/relationships/image" Target="../media/image376.wmf"/><Relationship Id="rId56" Type="http://schemas.openxmlformats.org/officeDocument/2006/relationships/image" Target="../media/image380.wmf"/><Relationship Id="rId8" Type="http://schemas.openxmlformats.org/officeDocument/2006/relationships/oleObject" Target="../embeddings/oleObject398.bin"/><Relationship Id="rId51" Type="http://schemas.openxmlformats.org/officeDocument/2006/relationships/oleObject" Target="../embeddings/oleObject420.bin"/><Relationship Id="rId3" Type="http://schemas.openxmlformats.org/officeDocument/2006/relationships/image" Target="../media/image354.png"/><Relationship Id="rId12" Type="http://schemas.openxmlformats.org/officeDocument/2006/relationships/oleObject" Target="../embeddings/oleObject400.bin"/><Relationship Id="rId17" Type="http://schemas.openxmlformats.org/officeDocument/2006/relationships/image" Target="../media/image361.wmf"/><Relationship Id="rId25" Type="http://schemas.openxmlformats.org/officeDocument/2006/relationships/oleObject" Target="../embeddings/oleObject407.bin"/><Relationship Id="rId33" Type="http://schemas.openxmlformats.org/officeDocument/2006/relationships/oleObject" Target="../embeddings/oleObject411.bin"/><Relationship Id="rId38" Type="http://schemas.openxmlformats.org/officeDocument/2006/relationships/image" Target="../media/image371.wmf"/><Relationship Id="rId46" Type="http://schemas.openxmlformats.org/officeDocument/2006/relationships/image" Target="../media/image375.wmf"/><Relationship Id="rId20" Type="http://schemas.openxmlformats.org/officeDocument/2006/relationships/oleObject" Target="../embeddings/oleObject404.bin"/><Relationship Id="rId41" Type="http://schemas.openxmlformats.org/officeDocument/2006/relationships/oleObject" Target="../embeddings/oleObject415.bin"/><Relationship Id="rId54" Type="http://schemas.openxmlformats.org/officeDocument/2006/relationships/image" Target="../media/image37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7.bin"/><Relationship Id="rId15" Type="http://schemas.openxmlformats.org/officeDocument/2006/relationships/image" Target="../media/image360.wmf"/><Relationship Id="rId23" Type="http://schemas.openxmlformats.org/officeDocument/2006/relationships/oleObject" Target="../embeddings/oleObject406.bin"/><Relationship Id="rId28" Type="http://schemas.openxmlformats.org/officeDocument/2006/relationships/image" Target="../media/image366.wmf"/><Relationship Id="rId36" Type="http://schemas.openxmlformats.org/officeDocument/2006/relationships/image" Target="../media/image370.wmf"/><Relationship Id="rId49" Type="http://schemas.openxmlformats.org/officeDocument/2006/relationships/oleObject" Target="../embeddings/oleObject419.bin"/><Relationship Id="rId57" Type="http://schemas.openxmlformats.org/officeDocument/2006/relationships/oleObject" Target="../embeddings/oleObject423.bin"/><Relationship Id="rId10" Type="http://schemas.openxmlformats.org/officeDocument/2006/relationships/oleObject" Target="../embeddings/oleObject399.bin"/><Relationship Id="rId31" Type="http://schemas.openxmlformats.org/officeDocument/2006/relationships/oleObject" Target="../embeddings/oleObject410.bin"/><Relationship Id="rId44" Type="http://schemas.openxmlformats.org/officeDocument/2006/relationships/image" Target="../media/image374.wmf"/><Relationship Id="rId52" Type="http://schemas.openxmlformats.org/officeDocument/2006/relationships/image" Target="../media/image378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9.bin"/><Relationship Id="rId18" Type="http://schemas.openxmlformats.org/officeDocument/2006/relationships/image" Target="../media/image389.wmf"/><Relationship Id="rId26" Type="http://schemas.openxmlformats.org/officeDocument/2006/relationships/image" Target="../media/image393.wmf"/><Relationship Id="rId39" Type="http://schemas.openxmlformats.org/officeDocument/2006/relationships/oleObject" Target="../embeddings/oleObject442.bin"/><Relationship Id="rId21" Type="http://schemas.openxmlformats.org/officeDocument/2006/relationships/oleObject" Target="../embeddings/oleObject433.bin"/><Relationship Id="rId34" Type="http://schemas.openxmlformats.org/officeDocument/2006/relationships/image" Target="../media/image397.wmf"/><Relationship Id="rId42" Type="http://schemas.openxmlformats.org/officeDocument/2006/relationships/image" Target="../media/image401.wmf"/><Relationship Id="rId47" Type="http://schemas.openxmlformats.org/officeDocument/2006/relationships/oleObject" Target="../embeddings/oleObject446.bin"/><Relationship Id="rId50" Type="http://schemas.openxmlformats.org/officeDocument/2006/relationships/image" Target="../media/image405.wmf"/><Relationship Id="rId55" Type="http://schemas.openxmlformats.org/officeDocument/2006/relationships/oleObject" Target="../embeddings/oleObject450.bin"/><Relationship Id="rId7" Type="http://schemas.openxmlformats.org/officeDocument/2006/relationships/oleObject" Target="../embeddings/oleObject426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388.wmf"/><Relationship Id="rId29" Type="http://schemas.openxmlformats.org/officeDocument/2006/relationships/oleObject" Target="../embeddings/oleObject437.bin"/><Relationship Id="rId11" Type="http://schemas.openxmlformats.org/officeDocument/2006/relationships/oleObject" Target="../embeddings/oleObject428.bin"/><Relationship Id="rId24" Type="http://schemas.openxmlformats.org/officeDocument/2006/relationships/image" Target="../media/image392.wmf"/><Relationship Id="rId32" Type="http://schemas.openxmlformats.org/officeDocument/2006/relationships/image" Target="../media/image396.wmf"/><Relationship Id="rId37" Type="http://schemas.openxmlformats.org/officeDocument/2006/relationships/oleObject" Target="../embeddings/oleObject441.bin"/><Relationship Id="rId40" Type="http://schemas.openxmlformats.org/officeDocument/2006/relationships/image" Target="../media/image400.wmf"/><Relationship Id="rId45" Type="http://schemas.openxmlformats.org/officeDocument/2006/relationships/oleObject" Target="../embeddings/oleObject445.bin"/><Relationship Id="rId53" Type="http://schemas.openxmlformats.org/officeDocument/2006/relationships/oleObject" Target="../embeddings/oleObject449.bin"/><Relationship Id="rId58" Type="http://schemas.openxmlformats.org/officeDocument/2006/relationships/image" Target="../media/image409.wmf"/><Relationship Id="rId5" Type="http://schemas.openxmlformats.org/officeDocument/2006/relationships/oleObject" Target="../embeddings/oleObject425.bin"/><Relationship Id="rId61" Type="http://schemas.openxmlformats.org/officeDocument/2006/relationships/hyperlink" Target="http://www.bcmath.ca/" TargetMode="External"/><Relationship Id="rId19" Type="http://schemas.openxmlformats.org/officeDocument/2006/relationships/oleObject" Target="../embeddings/oleObject432.bin"/><Relationship Id="rId14" Type="http://schemas.openxmlformats.org/officeDocument/2006/relationships/image" Target="../media/image387.wmf"/><Relationship Id="rId22" Type="http://schemas.openxmlformats.org/officeDocument/2006/relationships/image" Target="../media/image391.wmf"/><Relationship Id="rId27" Type="http://schemas.openxmlformats.org/officeDocument/2006/relationships/oleObject" Target="../embeddings/oleObject436.bin"/><Relationship Id="rId30" Type="http://schemas.openxmlformats.org/officeDocument/2006/relationships/image" Target="../media/image395.wmf"/><Relationship Id="rId35" Type="http://schemas.openxmlformats.org/officeDocument/2006/relationships/oleObject" Target="../embeddings/oleObject440.bin"/><Relationship Id="rId43" Type="http://schemas.openxmlformats.org/officeDocument/2006/relationships/oleObject" Target="../embeddings/oleObject444.bin"/><Relationship Id="rId48" Type="http://schemas.openxmlformats.org/officeDocument/2006/relationships/image" Target="../media/image404.wmf"/><Relationship Id="rId56" Type="http://schemas.openxmlformats.org/officeDocument/2006/relationships/image" Target="../media/image408.wmf"/><Relationship Id="rId8" Type="http://schemas.openxmlformats.org/officeDocument/2006/relationships/image" Target="../media/image384.wmf"/><Relationship Id="rId51" Type="http://schemas.openxmlformats.org/officeDocument/2006/relationships/oleObject" Target="../embeddings/oleObject448.bin"/><Relationship Id="rId3" Type="http://schemas.openxmlformats.org/officeDocument/2006/relationships/oleObject" Target="../embeddings/oleObject424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431.bin"/><Relationship Id="rId25" Type="http://schemas.openxmlformats.org/officeDocument/2006/relationships/oleObject" Target="../embeddings/oleObject435.bin"/><Relationship Id="rId33" Type="http://schemas.openxmlformats.org/officeDocument/2006/relationships/oleObject" Target="../embeddings/oleObject439.bin"/><Relationship Id="rId38" Type="http://schemas.openxmlformats.org/officeDocument/2006/relationships/image" Target="../media/image399.wmf"/><Relationship Id="rId46" Type="http://schemas.openxmlformats.org/officeDocument/2006/relationships/image" Target="../media/image403.wmf"/><Relationship Id="rId59" Type="http://schemas.openxmlformats.org/officeDocument/2006/relationships/oleObject" Target="../embeddings/oleObject452.bin"/><Relationship Id="rId20" Type="http://schemas.openxmlformats.org/officeDocument/2006/relationships/image" Target="../media/image390.wmf"/><Relationship Id="rId41" Type="http://schemas.openxmlformats.org/officeDocument/2006/relationships/oleObject" Target="../embeddings/oleObject443.bin"/><Relationship Id="rId54" Type="http://schemas.openxmlformats.org/officeDocument/2006/relationships/image" Target="../media/image40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3.wmf"/><Relationship Id="rId15" Type="http://schemas.openxmlformats.org/officeDocument/2006/relationships/oleObject" Target="../embeddings/oleObject430.bin"/><Relationship Id="rId23" Type="http://schemas.openxmlformats.org/officeDocument/2006/relationships/oleObject" Target="../embeddings/oleObject434.bin"/><Relationship Id="rId28" Type="http://schemas.openxmlformats.org/officeDocument/2006/relationships/image" Target="../media/image394.wmf"/><Relationship Id="rId36" Type="http://schemas.openxmlformats.org/officeDocument/2006/relationships/image" Target="../media/image398.wmf"/><Relationship Id="rId49" Type="http://schemas.openxmlformats.org/officeDocument/2006/relationships/oleObject" Target="../embeddings/oleObject447.bin"/><Relationship Id="rId57" Type="http://schemas.openxmlformats.org/officeDocument/2006/relationships/oleObject" Target="../embeddings/oleObject451.bin"/><Relationship Id="rId10" Type="http://schemas.openxmlformats.org/officeDocument/2006/relationships/image" Target="../media/image385.wmf"/><Relationship Id="rId31" Type="http://schemas.openxmlformats.org/officeDocument/2006/relationships/oleObject" Target="../embeddings/oleObject438.bin"/><Relationship Id="rId44" Type="http://schemas.openxmlformats.org/officeDocument/2006/relationships/image" Target="../media/image402.wmf"/><Relationship Id="rId52" Type="http://schemas.openxmlformats.org/officeDocument/2006/relationships/image" Target="../media/image406.wmf"/><Relationship Id="rId60" Type="http://schemas.openxmlformats.org/officeDocument/2006/relationships/image" Target="../media/image410.wmf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427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8.bin"/><Relationship Id="rId18" Type="http://schemas.openxmlformats.org/officeDocument/2006/relationships/image" Target="../media/image411.wmf"/><Relationship Id="rId26" Type="http://schemas.openxmlformats.org/officeDocument/2006/relationships/image" Target="../media/image415.wmf"/><Relationship Id="rId39" Type="http://schemas.openxmlformats.org/officeDocument/2006/relationships/image" Target="../media/image421.wmf"/><Relationship Id="rId21" Type="http://schemas.openxmlformats.org/officeDocument/2006/relationships/oleObject" Target="../embeddings/oleObject462.bin"/><Relationship Id="rId34" Type="http://schemas.openxmlformats.org/officeDocument/2006/relationships/oleObject" Target="../embeddings/oleObject469.bin"/><Relationship Id="rId42" Type="http://schemas.openxmlformats.org/officeDocument/2006/relationships/image" Target="../media/image422.wmf"/><Relationship Id="rId47" Type="http://schemas.openxmlformats.org/officeDocument/2006/relationships/image" Target="../media/image424.wmf"/><Relationship Id="rId50" Type="http://schemas.openxmlformats.org/officeDocument/2006/relationships/oleObject" Target="../embeddings/oleObject478.bin"/><Relationship Id="rId55" Type="http://schemas.openxmlformats.org/officeDocument/2006/relationships/image" Target="../media/image428.wmf"/><Relationship Id="rId7" Type="http://schemas.openxmlformats.org/officeDocument/2006/relationships/oleObject" Target="../embeddings/oleObject455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388.wmf"/><Relationship Id="rId29" Type="http://schemas.openxmlformats.org/officeDocument/2006/relationships/oleObject" Target="../embeddings/oleObject466.bin"/><Relationship Id="rId11" Type="http://schemas.openxmlformats.org/officeDocument/2006/relationships/oleObject" Target="../embeddings/oleObject457.bin"/><Relationship Id="rId24" Type="http://schemas.openxmlformats.org/officeDocument/2006/relationships/image" Target="../media/image414.wmf"/><Relationship Id="rId32" Type="http://schemas.openxmlformats.org/officeDocument/2006/relationships/image" Target="../media/image418.wmf"/><Relationship Id="rId37" Type="http://schemas.openxmlformats.org/officeDocument/2006/relationships/image" Target="../media/image420.wmf"/><Relationship Id="rId40" Type="http://schemas.openxmlformats.org/officeDocument/2006/relationships/oleObject" Target="../embeddings/oleObject472.bin"/><Relationship Id="rId45" Type="http://schemas.openxmlformats.org/officeDocument/2006/relationships/image" Target="../media/image423.wmf"/><Relationship Id="rId53" Type="http://schemas.openxmlformats.org/officeDocument/2006/relationships/image" Target="../media/image427.wmf"/><Relationship Id="rId5" Type="http://schemas.openxmlformats.org/officeDocument/2006/relationships/oleObject" Target="../embeddings/oleObject454.bin"/><Relationship Id="rId10" Type="http://schemas.openxmlformats.org/officeDocument/2006/relationships/image" Target="../media/image385.wmf"/><Relationship Id="rId19" Type="http://schemas.openxmlformats.org/officeDocument/2006/relationships/oleObject" Target="../embeddings/oleObject461.bin"/><Relationship Id="rId31" Type="http://schemas.openxmlformats.org/officeDocument/2006/relationships/oleObject" Target="../embeddings/oleObject467.bin"/><Relationship Id="rId44" Type="http://schemas.openxmlformats.org/officeDocument/2006/relationships/oleObject" Target="../embeddings/oleObject475.bin"/><Relationship Id="rId52" Type="http://schemas.openxmlformats.org/officeDocument/2006/relationships/oleObject" Target="../embeddings/oleObject479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387.wmf"/><Relationship Id="rId22" Type="http://schemas.openxmlformats.org/officeDocument/2006/relationships/image" Target="../media/image413.wmf"/><Relationship Id="rId27" Type="http://schemas.openxmlformats.org/officeDocument/2006/relationships/oleObject" Target="../embeddings/oleObject465.bin"/><Relationship Id="rId30" Type="http://schemas.openxmlformats.org/officeDocument/2006/relationships/image" Target="../media/image417.wmf"/><Relationship Id="rId35" Type="http://schemas.openxmlformats.org/officeDocument/2006/relationships/image" Target="../media/image419.wmf"/><Relationship Id="rId43" Type="http://schemas.openxmlformats.org/officeDocument/2006/relationships/oleObject" Target="../embeddings/oleObject474.bin"/><Relationship Id="rId48" Type="http://schemas.openxmlformats.org/officeDocument/2006/relationships/oleObject" Target="../embeddings/oleObject477.bin"/><Relationship Id="rId56" Type="http://schemas.openxmlformats.org/officeDocument/2006/relationships/hyperlink" Target="http://www.bcmath.ca/" TargetMode="External"/><Relationship Id="rId8" Type="http://schemas.openxmlformats.org/officeDocument/2006/relationships/image" Target="../media/image384.wmf"/><Relationship Id="rId51" Type="http://schemas.openxmlformats.org/officeDocument/2006/relationships/image" Target="../media/image426.wmf"/><Relationship Id="rId3" Type="http://schemas.openxmlformats.org/officeDocument/2006/relationships/oleObject" Target="../embeddings/oleObject453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460.bin"/><Relationship Id="rId25" Type="http://schemas.openxmlformats.org/officeDocument/2006/relationships/oleObject" Target="../embeddings/oleObject464.bin"/><Relationship Id="rId33" Type="http://schemas.openxmlformats.org/officeDocument/2006/relationships/oleObject" Target="../embeddings/oleObject468.bin"/><Relationship Id="rId38" Type="http://schemas.openxmlformats.org/officeDocument/2006/relationships/oleObject" Target="../embeddings/oleObject471.bin"/><Relationship Id="rId46" Type="http://schemas.openxmlformats.org/officeDocument/2006/relationships/oleObject" Target="../embeddings/oleObject476.bin"/><Relationship Id="rId20" Type="http://schemas.openxmlformats.org/officeDocument/2006/relationships/image" Target="../media/image412.wmf"/><Relationship Id="rId41" Type="http://schemas.openxmlformats.org/officeDocument/2006/relationships/oleObject" Target="../embeddings/oleObject473.bin"/><Relationship Id="rId54" Type="http://schemas.openxmlformats.org/officeDocument/2006/relationships/oleObject" Target="../embeddings/oleObject48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3.wmf"/><Relationship Id="rId15" Type="http://schemas.openxmlformats.org/officeDocument/2006/relationships/oleObject" Target="../embeddings/oleObject459.bin"/><Relationship Id="rId23" Type="http://schemas.openxmlformats.org/officeDocument/2006/relationships/oleObject" Target="../embeddings/oleObject463.bin"/><Relationship Id="rId28" Type="http://schemas.openxmlformats.org/officeDocument/2006/relationships/image" Target="../media/image416.wmf"/><Relationship Id="rId36" Type="http://schemas.openxmlformats.org/officeDocument/2006/relationships/oleObject" Target="../embeddings/oleObject470.bin"/><Relationship Id="rId49" Type="http://schemas.openxmlformats.org/officeDocument/2006/relationships/image" Target="../media/image4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13" Type="http://schemas.openxmlformats.org/officeDocument/2006/relationships/oleObject" Target="../embeddings/oleObject486.bin"/><Relationship Id="rId3" Type="http://schemas.openxmlformats.org/officeDocument/2006/relationships/oleObject" Target="../embeddings/oleObject481.bin"/><Relationship Id="rId7" Type="http://schemas.openxmlformats.org/officeDocument/2006/relationships/oleObject" Target="../embeddings/oleObject483.bin"/><Relationship Id="rId12" Type="http://schemas.openxmlformats.org/officeDocument/2006/relationships/image" Target="../media/image433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wmf"/><Relationship Id="rId11" Type="http://schemas.openxmlformats.org/officeDocument/2006/relationships/oleObject" Target="../embeddings/oleObject485.bin"/><Relationship Id="rId5" Type="http://schemas.openxmlformats.org/officeDocument/2006/relationships/oleObject" Target="../embeddings/oleObject482.bin"/><Relationship Id="rId10" Type="http://schemas.openxmlformats.org/officeDocument/2006/relationships/image" Target="../media/image432.wmf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484.bin"/><Relationship Id="rId14" Type="http://schemas.openxmlformats.org/officeDocument/2006/relationships/image" Target="../media/image43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6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2.bin"/><Relationship Id="rId18" Type="http://schemas.openxmlformats.org/officeDocument/2006/relationships/image" Target="../media/image444.wmf"/><Relationship Id="rId26" Type="http://schemas.openxmlformats.org/officeDocument/2006/relationships/image" Target="../media/image448.wmf"/><Relationship Id="rId39" Type="http://schemas.openxmlformats.org/officeDocument/2006/relationships/oleObject" Target="../embeddings/oleObject506.bin"/><Relationship Id="rId21" Type="http://schemas.openxmlformats.org/officeDocument/2006/relationships/oleObject" Target="../embeddings/oleObject496.bin"/><Relationship Id="rId34" Type="http://schemas.openxmlformats.org/officeDocument/2006/relationships/image" Target="../media/image452.wmf"/><Relationship Id="rId7" Type="http://schemas.openxmlformats.org/officeDocument/2006/relationships/oleObject" Target="../embeddings/oleObject489.bin"/><Relationship Id="rId12" Type="http://schemas.openxmlformats.org/officeDocument/2006/relationships/image" Target="../media/image441.wmf"/><Relationship Id="rId17" Type="http://schemas.openxmlformats.org/officeDocument/2006/relationships/oleObject" Target="../embeddings/oleObject494.bin"/><Relationship Id="rId25" Type="http://schemas.openxmlformats.org/officeDocument/2006/relationships/oleObject" Target="../embeddings/oleObject498.bin"/><Relationship Id="rId33" Type="http://schemas.openxmlformats.org/officeDocument/2006/relationships/oleObject" Target="../embeddings/oleObject502.bin"/><Relationship Id="rId38" Type="http://schemas.openxmlformats.org/officeDocument/2006/relationships/image" Target="../media/image453.wmf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443.wmf"/><Relationship Id="rId20" Type="http://schemas.openxmlformats.org/officeDocument/2006/relationships/image" Target="../media/image445.wmf"/><Relationship Id="rId29" Type="http://schemas.openxmlformats.org/officeDocument/2006/relationships/oleObject" Target="../embeddings/oleObject50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491.bin"/><Relationship Id="rId24" Type="http://schemas.openxmlformats.org/officeDocument/2006/relationships/image" Target="../media/image447.wmf"/><Relationship Id="rId32" Type="http://schemas.openxmlformats.org/officeDocument/2006/relationships/image" Target="../media/image451.wmf"/><Relationship Id="rId37" Type="http://schemas.openxmlformats.org/officeDocument/2006/relationships/oleObject" Target="../embeddings/oleObject505.bin"/><Relationship Id="rId40" Type="http://schemas.openxmlformats.org/officeDocument/2006/relationships/image" Target="../media/image454.wmf"/><Relationship Id="rId5" Type="http://schemas.openxmlformats.org/officeDocument/2006/relationships/oleObject" Target="../embeddings/oleObject488.bin"/><Relationship Id="rId15" Type="http://schemas.openxmlformats.org/officeDocument/2006/relationships/oleObject" Target="../embeddings/oleObject493.bin"/><Relationship Id="rId23" Type="http://schemas.openxmlformats.org/officeDocument/2006/relationships/oleObject" Target="../embeddings/oleObject497.bin"/><Relationship Id="rId28" Type="http://schemas.openxmlformats.org/officeDocument/2006/relationships/image" Target="../media/image449.wmf"/><Relationship Id="rId36" Type="http://schemas.openxmlformats.org/officeDocument/2006/relationships/oleObject" Target="../embeddings/oleObject504.bin"/><Relationship Id="rId10" Type="http://schemas.openxmlformats.org/officeDocument/2006/relationships/image" Target="../media/image440.wmf"/><Relationship Id="rId19" Type="http://schemas.openxmlformats.org/officeDocument/2006/relationships/oleObject" Target="../embeddings/oleObject495.bin"/><Relationship Id="rId31" Type="http://schemas.openxmlformats.org/officeDocument/2006/relationships/oleObject" Target="../embeddings/oleObject501.bin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490.bin"/><Relationship Id="rId14" Type="http://schemas.openxmlformats.org/officeDocument/2006/relationships/image" Target="../media/image442.wmf"/><Relationship Id="rId22" Type="http://schemas.openxmlformats.org/officeDocument/2006/relationships/image" Target="../media/image446.wmf"/><Relationship Id="rId27" Type="http://schemas.openxmlformats.org/officeDocument/2006/relationships/oleObject" Target="../embeddings/oleObject499.bin"/><Relationship Id="rId30" Type="http://schemas.openxmlformats.org/officeDocument/2006/relationships/image" Target="../media/image450.wmf"/><Relationship Id="rId35" Type="http://schemas.openxmlformats.org/officeDocument/2006/relationships/oleObject" Target="../embeddings/oleObject503.bin"/><Relationship Id="rId8" Type="http://schemas.openxmlformats.org/officeDocument/2006/relationships/image" Target="../media/image439.wmf"/><Relationship Id="rId3" Type="http://schemas.openxmlformats.org/officeDocument/2006/relationships/oleObject" Target="../embeddings/oleObject48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5.png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6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2.bin"/><Relationship Id="rId18" Type="http://schemas.openxmlformats.org/officeDocument/2006/relationships/image" Target="../media/image389.wmf"/><Relationship Id="rId26" Type="http://schemas.openxmlformats.org/officeDocument/2006/relationships/image" Target="../media/image393.wmf"/><Relationship Id="rId39" Type="http://schemas.openxmlformats.org/officeDocument/2006/relationships/oleObject" Target="../embeddings/oleObject525.bin"/><Relationship Id="rId21" Type="http://schemas.openxmlformats.org/officeDocument/2006/relationships/oleObject" Target="../embeddings/oleObject516.bin"/><Relationship Id="rId34" Type="http://schemas.openxmlformats.org/officeDocument/2006/relationships/image" Target="../media/image397.wmf"/><Relationship Id="rId42" Type="http://schemas.openxmlformats.org/officeDocument/2006/relationships/image" Target="../media/image401.wmf"/><Relationship Id="rId47" Type="http://schemas.openxmlformats.org/officeDocument/2006/relationships/oleObject" Target="../embeddings/oleObject529.bin"/><Relationship Id="rId50" Type="http://schemas.openxmlformats.org/officeDocument/2006/relationships/image" Target="../media/image405.wmf"/><Relationship Id="rId55" Type="http://schemas.openxmlformats.org/officeDocument/2006/relationships/oleObject" Target="../embeddings/oleObject533.bin"/><Relationship Id="rId7" Type="http://schemas.openxmlformats.org/officeDocument/2006/relationships/oleObject" Target="../embeddings/oleObject509.bin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388.wmf"/><Relationship Id="rId29" Type="http://schemas.openxmlformats.org/officeDocument/2006/relationships/oleObject" Target="../embeddings/oleObject520.bin"/><Relationship Id="rId11" Type="http://schemas.openxmlformats.org/officeDocument/2006/relationships/oleObject" Target="../embeddings/oleObject511.bin"/><Relationship Id="rId24" Type="http://schemas.openxmlformats.org/officeDocument/2006/relationships/image" Target="../media/image392.wmf"/><Relationship Id="rId32" Type="http://schemas.openxmlformats.org/officeDocument/2006/relationships/image" Target="../media/image396.wmf"/><Relationship Id="rId37" Type="http://schemas.openxmlformats.org/officeDocument/2006/relationships/oleObject" Target="../embeddings/oleObject524.bin"/><Relationship Id="rId40" Type="http://schemas.openxmlformats.org/officeDocument/2006/relationships/image" Target="../media/image400.wmf"/><Relationship Id="rId45" Type="http://schemas.openxmlformats.org/officeDocument/2006/relationships/oleObject" Target="../embeddings/oleObject528.bin"/><Relationship Id="rId53" Type="http://schemas.openxmlformats.org/officeDocument/2006/relationships/oleObject" Target="../embeddings/oleObject532.bin"/><Relationship Id="rId58" Type="http://schemas.openxmlformats.org/officeDocument/2006/relationships/image" Target="../media/image409.wmf"/><Relationship Id="rId5" Type="http://schemas.openxmlformats.org/officeDocument/2006/relationships/oleObject" Target="../embeddings/oleObject508.bin"/><Relationship Id="rId61" Type="http://schemas.openxmlformats.org/officeDocument/2006/relationships/hyperlink" Target="http://www.bcmath.ca/" TargetMode="External"/><Relationship Id="rId19" Type="http://schemas.openxmlformats.org/officeDocument/2006/relationships/oleObject" Target="../embeddings/oleObject515.bin"/><Relationship Id="rId14" Type="http://schemas.openxmlformats.org/officeDocument/2006/relationships/image" Target="../media/image387.wmf"/><Relationship Id="rId22" Type="http://schemas.openxmlformats.org/officeDocument/2006/relationships/image" Target="../media/image391.wmf"/><Relationship Id="rId27" Type="http://schemas.openxmlformats.org/officeDocument/2006/relationships/oleObject" Target="../embeddings/oleObject519.bin"/><Relationship Id="rId30" Type="http://schemas.openxmlformats.org/officeDocument/2006/relationships/image" Target="../media/image395.wmf"/><Relationship Id="rId35" Type="http://schemas.openxmlformats.org/officeDocument/2006/relationships/oleObject" Target="../embeddings/oleObject523.bin"/><Relationship Id="rId43" Type="http://schemas.openxmlformats.org/officeDocument/2006/relationships/oleObject" Target="../embeddings/oleObject527.bin"/><Relationship Id="rId48" Type="http://schemas.openxmlformats.org/officeDocument/2006/relationships/image" Target="../media/image404.wmf"/><Relationship Id="rId56" Type="http://schemas.openxmlformats.org/officeDocument/2006/relationships/image" Target="../media/image408.wmf"/><Relationship Id="rId8" Type="http://schemas.openxmlformats.org/officeDocument/2006/relationships/image" Target="../media/image384.wmf"/><Relationship Id="rId51" Type="http://schemas.openxmlformats.org/officeDocument/2006/relationships/oleObject" Target="../embeddings/oleObject531.bin"/><Relationship Id="rId3" Type="http://schemas.openxmlformats.org/officeDocument/2006/relationships/oleObject" Target="../embeddings/oleObject507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514.bin"/><Relationship Id="rId25" Type="http://schemas.openxmlformats.org/officeDocument/2006/relationships/oleObject" Target="../embeddings/oleObject518.bin"/><Relationship Id="rId33" Type="http://schemas.openxmlformats.org/officeDocument/2006/relationships/oleObject" Target="../embeddings/oleObject522.bin"/><Relationship Id="rId38" Type="http://schemas.openxmlformats.org/officeDocument/2006/relationships/image" Target="../media/image399.wmf"/><Relationship Id="rId46" Type="http://schemas.openxmlformats.org/officeDocument/2006/relationships/image" Target="../media/image403.wmf"/><Relationship Id="rId59" Type="http://schemas.openxmlformats.org/officeDocument/2006/relationships/oleObject" Target="../embeddings/oleObject535.bin"/><Relationship Id="rId20" Type="http://schemas.openxmlformats.org/officeDocument/2006/relationships/image" Target="../media/image390.wmf"/><Relationship Id="rId41" Type="http://schemas.openxmlformats.org/officeDocument/2006/relationships/oleObject" Target="../embeddings/oleObject526.bin"/><Relationship Id="rId54" Type="http://schemas.openxmlformats.org/officeDocument/2006/relationships/image" Target="../media/image40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3.wmf"/><Relationship Id="rId15" Type="http://schemas.openxmlformats.org/officeDocument/2006/relationships/oleObject" Target="../embeddings/oleObject513.bin"/><Relationship Id="rId23" Type="http://schemas.openxmlformats.org/officeDocument/2006/relationships/oleObject" Target="../embeddings/oleObject517.bin"/><Relationship Id="rId28" Type="http://schemas.openxmlformats.org/officeDocument/2006/relationships/image" Target="../media/image394.wmf"/><Relationship Id="rId36" Type="http://schemas.openxmlformats.org/officeDocument/2006/relationships/image" Target="../media/image398.wmf"/><Relationship Id="rId49" Type="http://schemas.openxmlformats.org/officeDocument/2006/relationships/oleObject" Target="../embeddings/oleObject530.bin"/><Relationship Id="rId57" Type="http://schemas.openxmlformats.org/officeDocument/2006/relationships/oleObject" Target="../embeddings/oleObject534.bin"/><Relationship Id="rId10" Type="http://schemas.openxmlformats.org/officeDocument/2006/relationships/image" Target="../media/image385.wmf"/><Relationship Id="rId31" Type="http://schemas.openxmlformats.org/officeDocument/2006/relationships/oleObject" Target="../embeddings/oleObject521.bin"/><Relationship Id="rId44" Type="http://schemas.openxmlformats.org/officeDocument/2006/relationships/image" Target="../media/image402.wmf"/><Relationship Id="rId52" Type="http://schemas.openxmlformats.org/officeDocument/2006/relationships/image" Target="../media/image406.wmf"/><Relationship Id="rId60" Type="http://schemas.openxmlformats.org/officeDocument/2006/relationships/image" Target="../media/image410.wmf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510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1.bin"/><Relationship Id="rId18" Type="http://schemas.openxmlformats.org/officeDocument/2006/relationships/image" Target="../media/image411.wmf"/><Relationship Id="rId26" Type="http://schemas.openxmlformats.org/officeDocument/2006/relationships/image" Target="../media/image415.wmf"/><Relationship Id="rId39" Type="http://schemas.openxmlformats.org/officeDocument/2006/relationships/image" Target="../media/image421.wmf"/><Relationship Id="rId21" Type="http://schemas.openxmlformats.org/officeDocument/2006/relationships/oleObject" Target="../embeddings/oleObject545.bin"/><Relationship Id="rId34" Type="http://schemas.openxmlformats.org/officeDocument/2006/relationships/oleObject" Target="../embeddings/oleObject552.bin"/><Relationship Id="rId42" Type="http://schemas.openxmlformats.org/officeDocument/2006/relationships/image" Target="../media/image422.wmf"/><Relationship Id="rId47" Type="http://schemas.openxmlformats.org/officeDocument/2006/relationships/image" Target="../media/image424.wmf"/><Relationship Id="rId50" Type="http://schemas.openxmlformats.org/officeDocument/2006/relationships/oleObject" Target="../embeddings/oleObject561.bin"/><Relationship Id="rId55" Type="http://schemas.openxmlformats.org/officeDocument/2006/relationships/image" Target="../media/image428.wmf"/><Relationship Id="rId7" Type="http://schemas.openxmlformats.org/officeDocument/2006/relationships/oleObject" Target="../embeddings/oleObject538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388.wmf"/><Relationship Id="rId29" Type="http://schemas.openxmlformats.org/officeDocument/2006/relationships/oleObject" Target="../embeddings/oleObject549.bin"/><Relationship Id="rId11" Type="http://schemas.openxmlformats.org/officeDocument/2006/relationships/oleObject" Target="../embeddings/oleObject540.bin"/><Relationship Id="rId24" Type="http://schemas.openxmlformats.org/officeDocument/2006/relationships/image" Target="../media/image414.wmf"/><Relationship Id="rId32" Type="http://schemas.openxmlformats.org/officeDocument/2006/relationships/image" Target="../media/image418.wmf"/><Relationship Id="rId37" Type="http://schemas.openxmlformats.org/officeDocument/2006/relationships/image" Target="../media/image420.wmf"/><Relationship Id="rId40" Type="http://schemas.openxmlformats.org/officeDocument/2006/relationships/oleObject" Target="../embeddings/oleObject555.bin"/><Relationship Id="rId45" Type="http://schemas.openxmlformats.org/officeDocument/2006/relationships/image" Target="../media/image423.wmf"/><Relationship Id="rId53" Type="http://schemas.openxmlformats.org/officeDocument/2006/relationships/image" Target="../media/image427.wmf"/><Relationship Id="rId5" Type="http://schemas.openxmlformats.org/officeDocument/2006/relationships/oleObject" Target="../embeddings/oleObject537.bin"/><Relationship Id="rId10" Type="http://schemas.openxmlformats.org/officeDocument/2006/relationships/image" Target="../media/image385.wmf"/><Relationship Id="rId19" Type="http://schemas.openxmlformats.org/officeDocument/2006/relationships/oleObject" Target="../embeddings/oleObject544.bin"/><Relationship Id="rId31" Type="http://schemas.openxmlformats.org/officeDocument/2006/relationships/oleObject" Target="../embeddings/oleObject550.bin"/><Relationship Id="rId44" Type="http://schemas.openxmlformats.org/officeDocument/2006/relationships/oleObject" Target="../embeddings/oleObject558.bin"/><Relationship Id="rId52" Type="http://schemas.openxmlformats.org/officeDocument/2006/relationships/oleObject" Target="../embeddings/oleObject562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539.bin"/><Relationship Id="rId14" Type="http://schemas.openxmlformats.org/officeDocument/2006/relationships/image" Target="../media/image387.wmf"/><Relationship Id="rId22" Type="http://schemas.openxmlformats.org/officeDocument/2006/relationships/image" Target="../media/image413.wmf"/><Relationship Id="rId27" Type="http://schemas.openxmlformats.org/officeDocument/2006/relationships/oleObject" Target="../embeddings/oleObject548.bin"/><Relationship Id="rId30" Type="http://schemas.openxmlformats.org/officeDocument/2006/relationships/image" Target="../media/image417.wmf"/><Relationship Id="rId35" Type="http://schemas.openxmlformats.org/officeDocument/2006/relationships/image" Target="../media/image419.wmf"/><Relationship Id="rId43" Type="http://schemas.openxmlformats.org/officeDocument/2006/relationships/oleObject" Target="../embeddings/oleObject557.bin"/><Relationship Id="rId48" Type="http://schemas.openxmlformats.org/officeDocument/2006/relationships/oleObject" Target="../embeddings/oleObject560.bin"/><Relationship Id="rId56" Type="http://schemas.openxmlformats.org/officeDocument/2006/relationships/hyperlink" Target="http://www.bcmath.ca/" TargetMode="External"/><Relationship Id="rId8" Type="http://schemas.openxmlformats.org/officeDocument/2006/relationships/image" Target="../media/image384.wmf"/><Relationship Id="rId51" Type="http://schemas.openxmlformats.org/officeDocument/2006/relationships/image" Target="../media/image426.wmf"/><Relationship Id="rId3" Type="http://schemas.openxmlformats.org/officeDocument/2006/relationships/oleObject" Target="../embeddings/oleObject536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543.bin"/><Relationship Id="rId25" Type="http://schemas.openxmlformats.org/officeDocument/2006/relationships/oleObject" Target="../embeddings/oleObject547.bin"/><Relationship Id="rId33" Type="http://schemas.openxmlformats.org/officeDocument/2006/relationships/oleObject" Target="../embeddings/oleObject551.bin"/><Relationship Id="rId38" Type="http://schemas.openxmlformats.org/officeDocument/2006/relationships/oleObject" Target="../embeddings/oleObject554.bin"/><Relationship Id="rId46" Type="http://schemas.openxmlformats.org/officeDocument/2006/relationships/oleObject" Target="../embeddings/oleObject559.bin"/><Relationship Id="rId20" Type="http://schemas.openxmlformats.org/officeDocument/2006/relationships/image" Target="../media/image412.wmf"/><Relationship Id="rId41" Type="http://schemas.openxmlformats.org/officeDocument/2006/relationships/oleObject" Target="../embeddings/oleObject556.bin"/><Relationship Id="rId54" Type="http://schemas.openxmlformats.org/officeDocument/2006/relationships/oleObject" Target="../embeddings/oleObject56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3.wmf"/><Relationship Id="rId15" Type="http://schemas.openxmlformats.org/officeDocument/2006/relationships/oleObject" Target="../embeddings/oleObject542.bin"/><Relationship Id="rId23" Type="http://schemas.openxmlformats.org/officeDocument/2006/relationships/oleObject" Target="../embeddings/oleObject546.bin"/><Relationship Id="rId28" Type="http://schemas.openxmlformats.org/officeDocument/2006/relationships/image" Target="../media/image416.wmf"/><Relationship Id="rId36" Type="http://schemas.openxmlformats.org/officeDocument/2006/relationships/oleObject" Target="../embeddings/oleObject553.bin"/><Relationship Id="rId49" Type="http://schemas.openxmlformats.org/officeDocument/2006/relationships/image" Target="../media/image42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6.bin"/><Relationship Id="rId3" Type="http://schemas.openxmlformats.org/officeDocument/2006/relationships/image" Target="../media/image455.png"/><Relationship Id="rId7" Type="http://schemas.openxmlformats.org/officeDocument/2006/relationships/image" Target="../media/image457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5.bin"/><Relationship Id="rId11" Type="http://schemas.openxmlformats.org/officeDocument/2006/relationships/image" Target="../media/image459.wmf"/><Relationship Id="rId5" Type="http://schemas.openxmlformats.org/officeDocument/2006/relationships/image" Target="../media/image456.wmf"/><Relationship Id="rId10" Type="http://schemas.openxmlformats.org/officeDocument/2006/relationships/oleObject" Target="../embeddings/oleObject567.bin"/><Relationship Id="rId4" Type="http://schemas.openxmlformats.org/officeDocument/2006/relationships/oleObject" Target="../embeddings/oleObject564.bin"/><Relationship Id="rId9" Type="http://schemas.openxmlformats.org/officeDocument/2006/relationships/image" Target="../media/image45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7.bin"/><Relationship Id="rId21" Type="http://schemas.openxmlformats.org/officeDocument/2006/relationships/oleObject" Target="../embeddings/oleObject34.bin"/><Relationship Id="rId42" Type="http://schemas.openxmlformats.org/officeDocument/2006/relationships/oleObject" Target="../embeddings/oleObject45.bin"/><Relationship Id="rId47" Type="http://schemas.openxmlformats.org/officeDocument/2006/relationships/image" Target="../media/image51.wmf"/><Relationship Id="rId63" Type="http://schemas.openxmlformats.org/officeDocument/2006/relationships/oleObject" Target="../embeddings/oleObject56.bin"/><Relationship Id="rId68" Type="http://schemas.openxmlformats.org/officeDocument/2006/relationships/oleObject" Target="../embeddings/oleObject59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6.wmf"/><Relationship Id="rId29" Type="http://schemas.openxmlformats.org/officeDocument/2006/relationships/image" Target="../media/image42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44.bin"/><Relationship Id="rId45" Type="http://schemas.openxmlformats.org/officeDocument/2006/relationships/image" Target="../media/image50.wmf"/><Relationship Id="rId53" Type="http://schemas.openxmlformats.org/officeDocument/2006/relationships/image" Target="../media/image54.wmf"/><Relationship Id="rId58" Type="http://schemas.openxmlformats.org/officeDocument/2006/relationships/image" Target="../media/image56.wmf"/><Relationship Id="rId66" Type="http://schemas.openxmlformats.org/officeDocument/2006/relationships/oleObject" Target="../embeddings/oleObject58.bin"/><Relationship Id="rId74" Type="http://schemas.openxmlformats.org/officeDocument/2006/relationships/image" Target="../media/image63.wmf"/><Relationship Id="rId5" Type="http://schemas.openxmlformats.org/officeDocument/2006/relationships/oleObject" Target="../embeddings/oleObject26.bin"/><Relationship Id="rId61" Type="http://schemas.openxmlformats.org/officeDocument/2006/relationships/oleObject" Target="../embeddings/oleObject55.bin"/><Relationship Id="rId19" Type="http://schemas.openxmlformats.org/officeDocument/2006/relationships/oleObject" Target="../embeddings/oleObject33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5.wmf"/><Relationship Id="rId43" Type="http://schemas.openxmlformats.org/officeDocument/2006/relationships/image" Target="../media/image49.wmf"/><Relationship Id="rId48" Type="http://schemas.openxmlformats.org/officeDocument/2006/relationships/oleObject" Target="../embeddings/oleObject48.bin"/><Relationship Id="rId56" Type="http://schemas.openxmlformats.org/officeDocument/2006/relationships/oleObject" Target="../embeddings/oleObject52.bin"/><Relationship Id="rId64" Type="http://schemas.openxmlformats.org/officeDocument/2006/relationships/image" Target="../media/image59.wmf"/><Relationship Id="rId69" Type="http://schemas.openxmlformats.org/officeDocument/2006/relationships/image" Target="../media/image61.wmf"/><Relationship Id="rId8" Type="http://schemas.openxmlformats.org/officeDocument/2006/relationships/image" Target="../media/image32.wmf"/><Relationship Id="rId51" Type="http://schemas.openxmlformats.org/officeDocument/2006/relationships/image" Target="../media/image53.wmf"/><Relationship Id="rId72" Type="http://schemas.openxmlformats.org/officeDocument/2006/relationships/image" Target="../media/image62.wmf"/><Relationship Id="rId3" Type="http://schemas.openxmlformats.org/officeDocument/2006/relationships/oleObject" Target="../embeddings/oleObject2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2.bin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43.bin"/><Relationship Id="rId46" Type="http://schemas.openxmlformats.org/officeDocument/2006/relationships/oleObject" Target="../embeddings/oleObject47.bin"/><Relationship Id="rId59" Type="http://schemas.openxmlformats.org/officeDocument/2006/relationships/oleObject" Target="../embeddings/oleObject54.bin"/><Relationship Id="rId67" Type="http://schemas.openxmlformats.org/officeDocument/2006/relationships/image" Target="../media/image60.wmf"/><Relationship Id="rId20" Type="http://schemas.openxmlformats.org/officeDocument/2006/relationships/image" Target="../media/image38.wmf"/><Relationship Id="rId41" Type="http://schemas.openxmlformats.org/officeDocument/2006/relationships/image" Target="../media/image48.wmf"/><Relationship Id="rId54" Type="http://schemas.openxmlformats.org/officeDocument/2006/relationships/oleObject" Target="../embeddings/oleObject51.bin"/><Relationship Id="rId62" Type="http://schemas.openxmlformats.org/officeDocument/2006/relationships/image" Target="../media/image58.wmf"/><Relationship Id="rId70" Type="http://schemas.openxmlformats.org/officeDocument/2006/relationships/oleObject" Target="../embeddings/oleObject60.bin"/><Relationship Id="rId75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49" Type="http://schemas.openxmlformats.org/officeDocument/2006/relationships/image" Target="../media/image52.wmf"/><Relationship Id="rId57" Type="http://schemas.openxmlformats.org/officeDocument/2006/relationships/oleObject" Target="../embeddings/oleObject53.bin"/><Relationship Id="rId10" Type="http://schemas.openxmlformats.org/officeDocument/2006/relationships/image" Target="../media/image33.wmf"/><Relationship Id="rId31" Type="http://schemas.openxmlformats.org/officeDocument/2006/relationships/image" Target="../media/image43.wmf"/><Relationship Id="rId44" Type="http://schemas.openxmlformats.org/officeDocument/2006/relationships/oleObject" Target="../embeddings/oleObject46.bin"/><Relationship Id="rId52" Type="http://schemas.openxmlformats.org/officeDocument/2006/relationships/oleObject" Target="../embeddings/oleObject50.bin"/><Relationship Id="rId60" Type="http://schemas.openxmlformats.org/officeDocument/2006/relationships/image" Target="../media/image57.wmf"/><Relationship Id="rId65" Type="http://schemas.openxmlformats.org/officeDocument/2006/relationships/oleObject" Target="../embeddings/oleObject57.bin"/><Relationship Id="rId73" Type="http://schemas.openxmlformats.org/officeDocument/2006/relationships/oleObject" Target="../embeddings/oleObject6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7.wmf"/><Relationship Id="rId39" Type="http://schemas.openxmlformats.org/officeDocument/2006/relationships/image" Target="../media/image47.wmf"/><Relationship Id="rId34" Type="http://schemas.openxmlformats.org/officeDocument/2006/relationships/oleObject" Target="../embeddings/oleObject41.bin"/><Relationship Id="rId50" Type="http://schemas.openxmlformats.org/officeDocument/2006/relationships/oleObject" Target="../embeddings/oleObject49.bin"/><Relationship Id="rId55" Type="http://schemas.openxmlformats.org/officeDocument/2006/relationships/image" Target="../media/image55.wmf"/><Relationship Id="rId76" Type="http://schemas.openxmlformats.org/officeDocument/2006/relationships/image" Target="../media/image64.wmf"/><Relationship Id="rId7" Type="http://schemas.openxmlformats.org/officeDocument/2006/relationships/oleObject" Target="../embeddings/oleObject27.bin"/><Relationship Id="rId71" Type="http://schemas.openxmlformats.org/officeDocument/2006/relationships/oleObject" Target="../embeddings/oleObject6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9.wmf"/><Relationship Id="rId26" Type="http://schemas.openxmlformats.org/officeDocument/2006/relationships/image" Target="../media/image72.wmf"/><Relationship Id="rId39" Type="http://schemas.openxmlformats.org/officeDocument/2006/relationships/oleObject" Target="../embeddings/oleObject82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76.wmf"/><Relationship Id="rId42" Type="http://schemas.openxmlformats.org/officeDocument/2006/relationships/image" Target="../media/image80.wmf"/><Relationship Id="rId47" Type="http://schemas.openxmlformats.org/officeDocument/2006/relationships/oleObject" Target="../embeddings/oleObject86.bin"/><Relationship Id="rId50" Type="http://schemas.openxmlformats.org/officeDocument/2006/relationships/image" Target="../media/image84.wmf"/><Relationship Id="rId55" Type="http://schemas.openxmlformats.org/officeDocument/2006/relationships/oleObject" Target="../embeddings/oleObject90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6.wmf"/><Relationship Id="rId29" Type="http://schemas.openxmlformats.org/officeDocument/2006/relationships/oleObject" Target="../embeddings/oleObject77.bin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50.w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79.wmf"/><Relationship Id="rId45" Type="http://schemas.openxmlformats.org/officeDocument/2006/relationships/oleObject" Target="../embeddings/oleObject85.bin"/><Relationship Id="rId53" Type="http://schemas.openxmlformats.org/officeDocument/2006/relationships/oleObject" Target="../embeddings/oleObject89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4" Type="http://schemas.openxmlformats.org/officeDocument/2006/relationships/image" Target="../media/image81.wmf"/><Relationship Id="rId52" Type="http://schemas.openxmlformats.org/officeDocument/2006/relationships/image" Target="../media/image85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8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80.bin"/><Relationship Id="rId43" Type="http://schemas.openxmlformats.org/officeDocument/2006/relationships/oleObject" Target="../embeddings/oleObject84.bin"/><Relationship Id="rId48" Type="http://schemas.openxmlformats.org/officeDocument/2006/relationships/image" Target="../media/image83.wmf"/><Relationship Id="rId56" Type="http://schemas.openxmlformats.org/officeDocument/2006/relationships/image" Target="../media/image87.wmf"/><Relationship Id="rId8" Type="http://schemas.openxmlformats.org/officeDocument/2006/relationships/image" Target="../media/image34.wmf"/><Relationship Id="rId51" Type="http://schemas.openxmlformats.org/officeDocument/2006/relationships/oleObject" Target="../embeddings/oleObject88.bin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78.wmf"/><Relationship Id="rId46" Type="http://schemas.openxmlformats.org/officeDocument/2006/relationships/image" Target="../media/image82.wmf"/><Relationship Id="rId20" Type="http://schemas.openxmlformats.org/officeDocument/2006/relationships/image" Target="../media/image70.wmf"/><Relationship Id="rId41" Type="http://schemas.openxmlformats.org/officeDocument/2006/relationships/oleObject" Target="../embeddings/oleObject83.bin"/><Relationship Id="rId54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49" Type="http://schemas.openxmlformats.org/officeDocument/2006/relationships/oleObject" Target="../embeddings/oleObject87.bin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0.wmf"/><Relationship Id="rId21" Type="http://schemas.openxmlformats.org/officeDocument/2006/relationships/oleObject" Target="../embeddings/oleObject94.bin"/><Relationship Id="rId42" Type="http://schemas.openxmlformats.org/officeDocument/2006/relationships/image" Target="../media/image70.wmf"/><Relationship Id="rId47" Type="http://schemas.openxmlformats.org/officeDocument/2006/relationships/oleObject" Target="../embeddings/oleObject103.bin"/><Relationship Id="rId63" Type="http://schemas.openxmlformats.org/officeDocument/2006/relationships/image" Target="../media/image103.wmf"/><Relationship Id="rId68" Type="http://schemas.openxmlformats.org/officeDocument/2006/relationships/image" Target="../media/image105.wmf"/><Relationship Id="rId84" Type="http://schemas.openxmlformats.org/officeDocument/2006/relationships/oleObject" Target="../embeddings/oleObject122.bin"/><Relationship Id="rId89" Type="http://schemas.openxmlformats.org/officeDocument/2006/relationships/image" Target="../media/image113.wmf"/><Relationship Id="rId16" Type="http://schemas.openxmlformats.org/officeDocument/2006/relationships/image" Target="../media/image68.wmf"/><Relationship Id="rId11" Type="http://schemas.openxmlformats.org/officeDocument/2006/relationships/oleObject" Target="../embeddings/oleObject92.bin"/><Relationship Id="rId32" Type="http://schemas.openxmlformats.org/officeDocument/2006/relationships/image" Target="../media/image93.wmf"/><Relationship Id="rId37" Type="http://schemas.openxmlformats.org/officeDocument/2006/relationships/oleObject" Target="../embeddings/oleObject102.bin"/><Relationship Id="rId53" Type="http://schemas.openxmlformats.org/officeDocument/2006/relationships/oleObject" Target="../embeddings/oleObject106.bin"/><Relationship Id="rId58" Type="http://schemas.openxmlformats.org/officeDocument/2006/relationships/oleObject" Target="../embeddings/oleObject109.bin"/><Relationship Id="rId74" Type="http://schemas.openxmlformats.org/officeDocument/2006/relationships/oleObject" Target="../embeddings/oleObject118.bin"/><Relationship Id="rId79" Type="http://schemas.openxmlformats.org/officeDocument/2006/relationships/image" Target="../media/image72.wmf"/><Relationship Id="rId102" Type="http://schemas.openxmlformats.org/officeDocument/2006/relationships/oleObject" Target="../embeddings/oleObject131.bin"/><Relationship Id="rId5" Type="http://schemas.openxmlformats.org/officeDocument/2006/relationships/oleObject" Target="../embeddings/oleObject91.bin"/><Relationship Id="rId90" Type="http://schemas.openxmlformats.org/officeDocument/2006/relationships/oleObject" Target="../embeddings/oleObject125.bin"/><Relationship Id="rId95" Type="http://schemas.openxmlformats.org/officeDocument/2006/relationships/image" Target="../media/image116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97.bin"/><Relationship Id="rId43" Type="http://schemas.openxmlformats.org/officeDocument/2006/relationships/oleObject" Target="../embeddings/oleObject73.bin"/><Relationship Id="rId48" Type="http://schemas.openxmlformats.org/officeDocument/2006/relationships/image" Target="../media/image51.wmf"/><Relationship Id="rId64" Type="http://schemas.openxmlformats.org/officeDocument/2006/relationships/oleObject" Target="../embeddings/oleObject112.bin"/><Relationship Id="rId69" Type="http://schemas.openxmlformats.org/officeDocument/2006/relationships/oleObject" Target="../embeddings/oleObject115.bin"/><Relationship Id="rId80" Type="http://schemas.openxmlformats.org/officeDocument/2006/relationships/oleObject" Target="../embeddings/oleObject120.bin"/><Relationship Id="rId85" Type="http://schemas.openxmlformats.org/officeDocument/2006/relationships/image" Target="../media/image111.wmf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38" Type="http://schemas.openxmlformats.org/officeDocument/2006/relationships/image" Target="../media/image96.wmf"/><Relationship Id="rId46" Type="http://schemas.openxmlformats.org/officeDocument/2006/relationships/image" Target="../media/image50.wmf"/><Relationship Id="rId59" Type="http://schemas.openxmlformats.org/officeDocument/2006/relationships/image" Target="../media/image101.wmf"/><Relationship Id="rId67" Type="http://schemas.openxmlformats.org/officeDocument/2006/relationships/oleObject" Target="../embeddings/oleObject114.bin"/><Relationship Id="rId103" Type="http://schemas.openxmlformats.org/officeDocument/2006/relationships/image" Target="../media/image120.wmf"/><Relationship Id="rId20" Type="http://schemas.openxmlformats.org/officeDocument/2006/relationships/image" Target="../media/image37.wmf"/><Relationship Id="rId41" Type="http://schemas.openxmlformats.org/officeDocument/2006/relationships/oleObject" Target="../embeddings/oleObject72.bin"/><Relationship Id="rId54" Type="http://schemas.openxmlformats.org/officeDocument/2006/relationships/image" Target="../media/image99.wmf"/><Relationship Id="rId62" Type="http://schemas.openxmlformats.org/officeDocument/2006/relationships/oleObject" Target="../embeddings/oleObject111.bin"/><Relationship Id="rId70" Type="http://schemas.openxmlformats.org/officeDocument/2006/relationships/image" Target="../media/image106.wmf"/><Relationship Id="rId75" Type="http://schemas.openxmlformats.org/officeDocument/2006/relationships/image" Target="../media/image63.wmf"/><Relationship Id="rId83" Type="http://schemas.openxmlformats.org/officeDocument/2006/relationships/image" Target="../media/image110.wmf"/><Relationship Id="rId88" Type="http://schemas.openxmlformats.org/officeDocument/2006/relationships/oleObject" Target="../embeddings/oleObject124.bin"/><Relationship Id="rId91" Type="http://schemas.openxmlformats.org/officeDocument/2006/relationships/image" Target="../media/image114.wmf"/><Relationship Id="rId96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1.wmf"/><Relationship Id="rId36" Type="http://schemas.openxmlformats.org/officeDocument/2006/relationships/image" Target="../media/image95.wmf"/><Relationship Id="rId49" Type="http://schemas.openxmlformats.org/officeDocument/2006/relationships/oleObject" Target="../embeddings/oleObject104.bin"/><Relationship Id="rId57" Type="http://schemas.openxmlformats.org/officeDocument/2006/relationships/oleObject" Target="../embeddings/oleObject108.bin"/><Relationship Id="rId10" Type="http://schemas.openxmlformats.org/officeDocument/2006/relationships/image" Target="../media/image35.wmf"/><Relationship Id="rId31" Type="http://schemas.openxmlformats.org/officeDocument/2006/relationships/oleObject" Target="../embeddings/oleObject99.bin"/><Relationship Id="rId44" Type="http://schemas.openxmlformats.org/officeDocument/2006/relationships/image" Target="../media/image71.wmf"/><Relationship Id="rId52" Type="http://schemas.openxmlformats.org/officeDocument/2006/relationships/image" Target="../media/image98.wmf"/><Relationship Id="rId60" Type="http://schemas.openxmlformats.org/officeDocument/2006/relationships/oleObject" Target="../embeddings/oleObject110.bin"/><Relationship Id="rId65" Type="http://schemas.openxmlformats.org/officeDocument/2006/relationships/image" Target="../media/image104.wmf"/><Relationship Id="rId73" Type="http://schemas.openxmlformats.org/officeDocument/2006/relationships/image" Target="../media/image107.wmf"/><Relationship Id="rId78" Type="http://schemas.openxmlformats.org/officeDocument/2006/relationships/oleObject" Target="../embeddings/oleObject75.bin"/><Relationship Id="rId81" Type="http://schemas.openxmlformats.org/officeDocument/2006/relationships/image" Target="../media/image109.wmf"/><Relationship Id="rId86" Type="http://schemas.openxmlformats.org/officeDocument/2006/relationships/oleObject" Target="../embeddings/oleObject123.bin"/><Relationship Id="rId94" Type="http://schemas.openxmlformats.org/officeDocument/2006/relationships/oleObject" Target="../embeddings/oleObject127.bin"/><Relationship Id="rId99" Type="http://schemas.openxmlformats.org/officeDocument/2006/relationships/image" Target="../media/image118.wmf"/><Relationship Id="rId101" Type="http://schemas.openxmlformats.org/officeDocument/2006/relationships/image" Target="../media/image119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36.wmf"/><Relationship Id="rId39" Type="http://schemas.openxmlformats.org/officeDocument/2006/relationships/oleObject" Target="../embeddings/oleObject71.bin"/><Relationship Id="rId34" Type="http://schemas.openxmlformats.org/officeDocument/2006/relationships/image" Target="../media/image94.wmf"/><Relationship Id="rId50" Type="http://schemas.openxmlformats.org/officeDocument/2006/relationships/image" Target="../media/image97.wmf"/><Relationship Id="rId55" Type="http://schemas.openxmlformats.org/officeDocument/2006/relationships/oleObject" Target="../embeddings/oleObject107.bin"/><Relationship Id="rId76" Type="http://schemas.openxmlformats.org/officeDocument/2006/relationships/oleObject" Target="../embeddings/oleObject119.bin"/><Relationship Id="rId97" Type="http://schemas.openxmlformats.org/officeDocument/2006/relationships/image" Target="../media/image117.wmf"/><Relationship Id="rId7" Type="http://schemas.openxmlformats.org/officeDocument/2006/relationships/oleObject" Target="../embeddings/oleObject66.bin"/><Relationship Id="rId71" Type="http://schemas.openxmlformats.org/officeDocument/2006/relationships/oleObject" Target="../embeddings/oleObject116.bin"/><Relationship Id="rId92" Type="http://schemas.openxmlformats.org/officeDocument/2006/relationships/oleObject" Target="../embeddings/oleObject126.bin"/><Relationship Id="rId2" Type="http://schemas.openxmlformats.org/officeDocument/2006/relationships/notesSlide" Target="../notesSlides/notesSlide7.xml"/><Relationship Id="rId29" Type="http://schemas.openxmlformats.org/officeDocument/2006/relationships/oleObject" Target="../embeddings/oleObject98.bin"/><Relationship Id="rId24" Type="http://schemas.openxmlformats.org/officeDocument/2006/relationships/image" Target="../media/image89.wmf"/><Relationship Id="rId40" Type="http://schemas.openxmlformats.org/officeDocument/2006/relationships/image" Target="../media/image69.wmf"/><Relationship Id="rId45" Type="http://schemas.openxmlformats.org/officeDocument/2006/relationships/oleObject" Target="../embeddings/oleObject74.bin"/><Relationship Id="rId66" Type="http://schemas.openxmlformats.org/officeDocument/2006/relationships/oleObject" Target="../embeddings/oleObject113.bin"/><Relationship Id="rId87" Type="http://schemas.openxmlformats.org/officeDocument/2006/relationships/image" Target="../media/image112.wmf"/><Relationship Id="rId61" Type="http://schemas.openxmlformats.org/officeDocument/2006/relationships/image" Target="../media/image102.wmf"/><Relationship Id="rId82" Type="http://schemas.openxmlformats.org/officeDocument/2006/relationships/oleObject" Target="../embeddings/oleObject121.bin"/><Relationship Id="rId19" Type="http://schemas.openxmlformats.org/officeDocument/2006/relationships/oleObject" Target="../embeddings/oleObject93.bin"/><Relationship Id="rId14" Type="http://schemas.openxmlformats.org/officeDocument/2006/relationships/image" Target="../media/image67.wmf"/><Relationship Id="rId30" Type="http://schemas.openxmlformats.org/officeDocument/2006/relationships/image" Target="../media/image92.wmf"/><Relationship Id="rId35" Type="http://schemas.openxmlformats.org/officeDocument/2006/relationships/oleObject" Target="../embeddings/oleObject101.bin"/><Relationship Id="rId56" Type="http://schemas.openxmlformats.org/officeDocument/2006/relationships/image" Target="../media/image100.wmf"/><Relationship Id="rId77" Type="http://schemas.openxmlformats.org/officeDocument/2006/relationships/image" Target="../media/image108.wmf"/><Relationship Id="rId100" Type="http://schemas.openxmlformats.org/officeDocument/2006/relationships/oleObject" Target="../embeddings/oleObject130.bin"/><Relationship Id="rId8" Type="http://schemas.openxmlformats.org/officeDocument/2006/relationships/image" Target="../media/image34.wmf"/><Relationship Id="rId51" Type="http://schemas.openxmlformats.org/officeDocument/2006/relationships/oleObject" Target="../embeddings/oleObject105.bin"/><Relationship Id="rId72" Type="http://schemas.openxmlformats.org/officeDocument/2006/relationships/oleObject" Target="../embeddings/oleObject117.bin"/><Relationship Id="rId93" Type="http://schemas.openxmlformats.org/officeDocument/2006/relationships/image" Target="../media/image115.wmf"/><Relationship Id="rId98" Type="http://schemas.openxmlformats.org/officeDocument/2006/relationships/oleObject" Target="../embeddings/oleObject129.bin"/><Relationship Id="rId3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9" Type="http://schemas.openxmlformats.org/officeDocument/2006/relationships/image" Target="../media/image140.wmf"/><Relationship Id="rId21" Type="http://schemas.openxmlformats.org/officeDocument/2006/relationships/image" Target="../media/image131.wmf"/><Relationship Id="rId34" Type="http://schemas.openxmlformats.org/officeDocument/2006/relationships/oleObject" Target="../embeddings/oleObject146.bin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33" Type="http://schemas.openxmlformats.org/officeDocument/2006/relationships/image" Target="../media/image137.wmf"/><Relationship Id="rId38" Type="http://schemas.openxmlformats.org/officeDocument/2006/relationships/oleObject" Target="../embeddings/oleObject148.bin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3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image" Target="../media/image139.wmf"/><Relationship Id="rId5" Type="http://schemas.openxmlformats.org/officeDocument/2006/relationships/image" Target="../media/image123.png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7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30.wmf"/><Relationship Id="rId31" Type="http://schemas.openxmlformats.org/officeDocument/2006/relationships/image" Target="../media/image136.wmf"/><Relationship Id="rId4" Type="http://schemas.openxmlformats.org/officeDocument/2006/relationships/image" Target="../media/image122.png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34.wmf"/><Relationship Id="rId30" Type="http://schemas.openxmlformats.org/officeDocument/2006/relationships/oleObject" Target="../embeddings/oleObject144.bin"/><Relationship Id="rId35" Type="http://schemas.openxmlformats.org/officeDocument/2006/relationships/image" Target="../media/image138.wmf"/><Relationship Id="rId8" Type="http://schemas.openxmlformats.org/officeDocument/2006/relationships/oleObject" Target="../embeddings/oleObject133.bin"/><Relationship Id="rId3" Type="http://schemas.openxmlformats.org/officeDocument/2006/relationships/image" Target="../media/image1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56.bin"/><Relationship Id="rId3" Type="http://schemas.openxmlformats.org/officeDocument/2006/relationships/image" Target="../media/image123.png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47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3046806"/>
            <a:ext cx="6172200" cy="1894362"/>
          </a:xfrm>
        </p:spPr>
        <p:txBody>
          <a:bodyPr/>
          <a:lstStyle/>
          <a:p>
            <a:r>
              <a:rPr lang="en-CA" dirty="0"/>
              <a:t>Section 4.4 Sine Law and Cosine Law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FDA308-723D-598B-940A-006812B8A98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9966" y="232954"/>
                <a:ext cx="9814560" cy="6553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Practice: Find the values of angl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∅2</m:t>
                    </m:r>
                    <m:r>
                      <m:rPr>
                        <m:nor/>
                      </m:rPr>
                      <a:rPr lang="en-US" b="0" i="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[</m:t>
                    </m:r>
                    <m:r>
                      <m:rPr>
                        <m:nor/>
                      </m:rPr>
                      <a:rPr lang="en-US" b="0" i="0" dirty="0" smtClean="0"/>
                      <m:t>courtesy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o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Mr</m:t>
                    </m:r>
                    <m:r>
                      <m:rPr>
                        <m:nor/>
                      </m:rPr>
                      <a:rPr lang="en-US" dirty="0"/>
                      <m:t>. </m:t>
                    </m:r>
                    <m:r>
                      <m:rPr>
                        <m:nor/>
                      </m:rPr>
                      <a:rPr lang="en-US" dirty="0"/>
                      <m:t>Chang</m:t>
                    </m:r>
                    <m:r>
                      <m:rPr>
                        <m:nor/>
                      </m:rPr>
                      <a:rPr lang="en-US" b="0" i="0" dirty="0" smtClean="0"/>
                      <m:t>]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FDA308-723D-598B-940A-006812B8A9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9966" y="232954"/>
                <a:ext cx="9814560" cy="655320"/>
              </a:xfrm>
              <a:blipFill>
                <a:blip r:embed="rId2"/>
                <a:stretch>
                  <a:fillRect l="-932" t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6805313-089D-D75E-CF2B-54067B002F97}"/>
              </a:ext>
            </a:extLst>
          </p:cNvPr>
          <p:cNvCxnSpPr>
            <a:cxnSpLocks/>
          </p:cNvCxnSpPr>
          <p:nvPr/>
        </p:nvCxnSpPr>
        <p:spPr>
          <a:xfrm flipV="1">
            <a:off x="442206" y="914331"/>
            <a:ext cx="1776549" cy="1489165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2C5F527-EB8D-9519-3E9C-1A0056FB77C3}"/>
              </a:ext>
            </a:extLst>
          </p:cNvPr>
          <p:cNvCxnSpPr>
            <a:cxnSpLocks/>
          </p:cNvCxnSpPr>
          <p:nvPr/>
        </p:nvCxnSpPr>
        <p:spPr>
          <a:xfrm>
            <a:off x="442206" y="2403496"/>
            <a:ext cx="2656115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8377E89-310A-4E7B-EF0B-36A629A99F07}"/>
              </a:ext>
            </a:extLst>
          </p:cNvPr>
          <p:cNvCxnSpPr>
            <a:cxnSpLocks/>
          </p:cNvCxnSpPr>
          <p:nvPr/>
        </p:nvCxnSpPr>
        <p:spPr>
          <a:xfrm flipH="1" flipV="1">
            <a:off x="2218755" y="914331"/>
            <a:ext cx="879566" cy="1489165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B5C020F-AB95-09ED-B4B2-6276C7423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192" y="2107495"/>
          <a:ext cx="422859" cy="29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B5C020F-AB95-09ED-B4B2-6276C74235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192" y="2107495"/>
                        <a:ext cx="422859" cy="296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B96BBF-F007-C6EC-2A13-81CF265A6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059" y="2403496"/>
          <a:ext cx="408407" cy="63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DB96BBF-F007-C6EC-2A13-81CF265A6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6059" y="2403496"/>
                        <a:ext cx="408407" cy="636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01A408-D0ED-1FDF-BFD3-DC78258C3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303" y="1152843"/>
          <a:ext cx="408407" cy="63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D01A408-D0ED-1FDF-BFD3-DC78258C3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303" y="1152843"/>
                        <a:ext cx="408407" cy="636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E14CA9-25B8-F29C-1CDF-2F3144FB9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466" y="1006034"/>
          <a:ext cx="350687" cy="52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DE14CA9-25B8-F29C-1CDF-2F3144FB97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4466" y="1006034"/>
                        <a:ext cx="350687" cy="525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E5A1E63-E4EB-E79E-653C-756AD188F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901" y="1907038"/>
          <a:ext cx="3794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E5A1E63-E4EB-E79E-653C-756AD188F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8901" y="1907038"/>
                        <a:ext cx="3794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01F3CF3-5966-3C24-99C1-66C3415116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9966" y="5388184"/>
                <a:ext cx="4149634" cy="1409896"/>
              </a:xfrm>
              <a:prstGeom prst="rect">
                <a:avLst/>
              </a:prstGeom>
            </p:spPr>
            <p:txBody>
              <a:bodyPr vert="horz">
                <a:normAutofit fontScale="77500" lnSpcReduction="2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US" dirty="0"/>
                  <a:t>The challenge with this question is th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 </m:t>
                    </m:r>
                  </m:oMath>
                </a14:m>
                <a:r>
                  <a:rPr lang="en-US" dirty="0"/>
                  <a:t>is actually an obtuse angle.  Most students will not catch this.  So one way to check if the angle is obtuse is to Re-use the cosine law!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01F3CF3-5966-3C24-99C1-66C3415116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66" y="5388184"/>
                <a:ext cx="4149634" cy="1409896"/>
              </a:xfrm>
              <a:prstGeom prst="rect">
                <a:avLst/>
              </a:prstGeom>
              <a:blipFill>
                <a:blip r:embed="rId13"/>
                <a:stretch>
                  <a:fillRect l="-1322" t="-6494" r="-1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A09702AB-9A4E-CCCB-EAF1-145D9873FF5A}"/>
              </a:ext>
            </a:extLst>
          </p:cNvPr>
          <p:cNvSpPr/>
          <p:nvPr/>
        </p:nvSpPr>
        <p:spPr>
          <a:xfrm>
            <a:off x="297255" y="4970223"/>
            <a:ext cx="4563291" cy="17634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4970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5139" y="317501"/>
            <a:ext cx="8694737" cy="639763"/>
          </a:xfr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CA" sz="2500" cap="none" dirty="0"/>
              <a:t>Practice: FIND THE AREA OF THE TRIANGLE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2046289" y="1335088"/>
            <a:ext cx="3411537" cy="1103312"/>
          </a:xfrm>
          <a:prstGeom prst="triangle">
            <a:avLst>
              <a:gd name="adj" fmla="val 6531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805363" y="1597026"/>
          <a:ext cx="5953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1597026"/>
                        <a:ext cx="5953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593975" y="1595439"/>
          <a:ext cx="635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595439"/>
                        <a:ext cx="6350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559175" y="2522539"/>
          <a:ext cx="615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359" imgH="177646" progId="Equation.DSMT4">
                  <p:embed/>
                </p:oleObj>
              </mc:Choice>
              <mc:Fallback>
                <p:oleObj name="Equation" r:id="rId7" imgW="393359" imgH="177646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2522539"/>
                        <a:ext cx="615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13488" y="1306514"/>
            <a:ext cx="253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ind one of the angles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795464" y="2422526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4" y="2422526"/>
                        <a:ext cx="238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149726" y="1057276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6" y="1057276"/>
                        <a:ext cx="238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519739" y="2301876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2301876"/>
                        <a:ext cx="257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816100" y="3022600"/>
          <a:ext cx="819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529" imgH="203112" progId="Equation.DSMT4">
                  <p:embed/>
                </p:oleObj>
              </mc:Choice>
              <mc:Fallback>
                <p:oleObj name="Equation" r:id="rId15" imgW="393529" imgH="203112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022600"/>
                        <a:ext cx="8191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720976" y="3036889"/>
          <a:ext cx="1628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058" imgH="215806" progId="Equation.DSMT4">
                  <p:embed/>
                </p:oleObj>
              </mc:Choice>
              <mc:Fallback>
                <p:oleObj name="Equation" r:id="rId17" imgW="787058" imgH="215806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3036889"/>
                        <a:ext cx="1628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389438" y="3057525"/>
          <a:ext cx="22590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91726" imgH="253890" progId="Equation.DSMT4">
                  <p:embed/>
                </p:oleObj>
              </mc:Choice>
              <mc:Fallback>
                <p:oleObj name="Equation" r:id="rId19" imgW="1091726" imgH="25389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057525"/>
                        <a:ext cx="22590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833563" y="3635376"/>
          <a:ext cx="844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48" imgH="164957" progId="Equation.DSMT4">
                  <p:embed/>
                </p:oleObj>
              </mc:Choice>
              <mc:Fallback>
                <p:oleObj name="Equation" r:id="rId21" imgW="406048" imgH="164957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635376"/>
                        <a:ext cx="8445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786064" y="3649663"/>
          <a:ext cx="998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181" imgH="177646" progId="Equation.DSMT4">
                  <p:embed/>
                </p:oleObj>
              </mc:Choice>
              <mc:Fallback>
                <p:oleObj name="Equation" r:id="rId23" imgW="482181" imgH="177646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4" y="3649663"/>
                        <a:ext cx="9985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3952875" y="3614738"/>
          <a:ext cx="1733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37836" imgH="253890" progId="Equation.DSMT4">
                  <p:embed/>
                </p:oleObj>
              </mc:Choice>
              <mc:Fallback>
                <p:oleObj name="Equation" r:id="rId25" imgW="837836" imgH="253890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614738"/>
                        <a:ext cx="17335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1914525" y="4241801"/>
          <a:ext cx="1239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641" imgH="177723" progId="Equation.DSMT4">
                  <p:embed/>
                </p:oleObj>
              </mc:Choice>
              <mc:Fallback>
                <p:oleObj name="Equation" r:id="rId27" imgW="596641" imgH="177723" progId="Equation.DSMT4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4241801"/>
                        <a:ext cx="12398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3211513" y="4186238"/>
          <a:ext cx="1943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39392" imgH="253890" progId="Equation.DSMT4">
                  <p:embed/>
                </p:oleObj>
              </mc:Choice>
              <mc:Fallback>
                <p:oleObj name="Equation" r:id="rId29" imgW="939392" imgH="253890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186238"/>
                        <a:ext cx="19431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1960564" y="4876801"/>
          <a:ext cx="12398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96641" imgH="177723" progId="Equation.DSMT4">
                  <p:embed/>
                </p:oleObj>
              </mc:Choice>
              <mc:Fallback>
                <p:oleObj name="Equation" r:id="rId31" imgW="596641" imgH="177723" progId="Equation.DSMT4">
                  <p:embed/>
                  <p:pic>
                    <p:nvPicPr>
                      <p:cNvPr id="25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4" y="4876801"/>
                        <a:ext cx="123983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3241675" y="4805363"/>
          <a:ext cx="1944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39392" imgH="253890" progId="Equation.DSMT4">
                  <p:embed/>
                </p:oleObj>
              </mc:Choice>
              <mc:Fallback>
                <p:oleObj name="Equation" r:id="rId32" imgW="939392" imgH="253890" progId="Equation.DSMT4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4805363"/>
                        <a:ext cx="19446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2401889" y="5527676"/>
          <a:ext cx="17160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25142" imgH="177723" progId="Equation.DSMT4">
                  <p:embed/>
                </p:oleObj>
              </mc:Choice>
              <mc:Fallback>
                <p:oleObj name="Equation" r:id="rId34" imgW="825142" imgH="177723" progId="Equation.DSMT4">
                  <p:embed/>
                  <p:pic>
                    <p:nvPicPr>
                      <p:cNvPr id="256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9" y="5527676"/>
                        <a:ext cx="17160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4181476" y="5503863"/>
          <a:ext cx="1052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7780" imgH="177723" progId="Equation.DSMT4">
                  <p:embed/>
                </p:oleObj>
              </mc:Choice>
              <mc:Fallback>
                <p:oleObj name="Equation" r:id="rId36" imgW="507780" imgH="177723" progId="Equation.DSMT4">
                  <p:embed/>
                  <p:pic>
                    <p:nvPicPr>
                      <p:cNvPr id="256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6" y="5503863"/>
                        <a:ext cx="1052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1763713" y="5978526"/>
          <a:ext cx="2716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07532" imgH="266584" progId="Equation.DSMT4">
                  <p:embed/>
                </p:oleObj>
              </mc:Choice>
              <mc:Fallback>
                <p:oleObj name="Equation" r:id="rId38" imgW="1307532" imgH="266584" progId="Equation.DSMT4">
                  <p:embed/>
                  <p:pic>
                    <p:nvPicPr>
                      <p:cNvPr id="256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978526"/>
                        <a:ext cx="27162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4541838" y="6045200"/>
          <a:ext cx="5508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66353" imgH="177569" progId="Equation.DSMT4">
                  <p:embed/>
                </p:oleObj>
              </mc:Choice>
              <mc:Fallback>
                <p:oleObj name="Equation" r:id="rId40" imgW="266353" imgH="177569" progId="Equation.DSMT4">
                  <p:embed/>
                  <p:pic>
                    <p:nvPicPr>
                      <p:cNvPr id="256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6045200"/>
                        <a:ext cx="55086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3275013" y="5961064"/>
          <a:ext cx="11922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1613" imgH="215806" progId="Equation.DSMT4">
                  <p:embed/>
                </p:oleObj>
              </mc:Choice>
              <mc:Fallback>
                <p:oleObj name="Equation" r:id="rId42" imgW="431613" imgH="215806" progId="Equation.DSMT4">
                  <p:embed/>
                  <p:pic>
                    <p:nvPicPr>
                      <p:cNvPr id="256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5961064"/>
                        <a:ext cx="1192212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2498726" y="2092325"/>
          <a:ext cx="741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31613" imgH="215806" progId="Equation.DSMT4">
                  <p:embed/>
                </p:oleObj>
              </mc:Choice>
              <mc:Fallback>
                <p:oleObj name="Equation" r:id="rId44" imgW="431613" imgH="215806" progId="Equation.DSMT4">
                  <p:embed/>
                  <p:pic>
                    <p:nvPicPr>
                      <p:cNvPr id="256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6" y="2092325"/>
                        <a:ext cx="7413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57939" y="1830388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Use the angle to find the height of</a:t>
            </a:r>
            <a:br>
              <a:rPr lang="en-CA" dirty="0"/>
            </a:br>
            <a:r>
              <a:rPr lang="en-CA" dirty="0"/>
              <a:t>the triangle</a:t>
            </a:r>
          </a:p>
        </p:txBody>
      </p:sp>
      <p:sp>
        <p:nvSpPr>
          <p:cNvPr id="29" name="Right Triangle 28"/>
          <p:cNvSpPr/>
          <p:nvPr/>
        </p:nvSpPr>
        <p:spPr>
          <a:xfrm flipH="1">
            <a:off x="2066926" y="1347788"/>
            <a:ext cx="2200275" cy="1085850"/>
          </a:xfrm>
          <a:prstGeom prst="rtTriangle">
            <a:avLst/>
          </a:prstGeom>
          <a:solidFill>
            <a:srgbClr val="00B0F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4235451" y="1736726"/>
          <a:ext cx="3032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890" imgH="190335" progId="Equation.DSMT4">
                  <p:embed/>
                </p:oleObj>
              </mc:Choice>
              <mc:Fallback>
                <p:oleObj name="Equation" r:id="rId45" imgW="126890" imgH="190335" progId="Equation.DSMT4">
                  <p:embed/>
                  <p:pic>
                    <p:nvPicPr>
                      <p:cNvPr id="25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1" y="1736726"/>
                        <a:ext cx="3032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7656513" y="2736850"/>
          <a:ext cx="23606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28254" imgH="431613" progId="Equation.DSMT4">
                  <p:embed/>
                </p:oleObj>
              </mc:Choice>
              <mc:Fallback>
                <p:oleObj name="Equation" r:id="rId47" imgW="1028254" imgH="431613" progId="Equation.DSMT4">
                  <p:embed/>
                  <p:pic>
                    <p:nvPicPr>
                      <p:cNvPr id="256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2736850"/>
                        <a:ext cx="2360612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9210676" y="3910014"/>
          <a:ext cx="612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66469" imgH="190335" progId="Equation.DSMT4">
                  <p:embed/>
                </p:oleObj>
              </mc:Choice>
              <mc:Fallback>
                <p:oleObj name="Equation" r:id="rId49" imgW="266469" imgH="190335" progId="Equation.DSMT4">
                  <p:embed/>
                  <p:pic>
                    <p:nvPicPr>
                      <p:cNvPr id="25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676" y="3910014"/>
                        <a:ext cx="6127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7731126" y="3922713"/>
          <a:ext cx="14017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609336" imgH="177723" progId="Equation.DSMT4">
                  <p:embed/>
                </p:oleObj>
              </mc:Choice>
              <mc:Fallback>
                <p:oleObj name="Equation" r:id="rId51" imgW="609336" imgH="177723" progId="Equation.DSMT4">
                  <p:embed/>
                  <p:pic>
                    <p:nvPicPr>
                      <p:cNvPr id="256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6" y="3922713"/>
                        <a:ext cx="140176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6400801" y="4471989"/>
          <a:ext cx="1922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876300" imgH="431800" progId="Equation.DSMT4">
                  <p:embed/>
                </p:oleObj>
              </mc:Choice>
              <mc:Fallback>
                <p:oleObj name="Equation" r:id="rId53" imgW="876300" imgH="431800" progId="Equation.DSMT4">
                  <p:embed/>
                  <p:pic>
                    <p:nvPicPr>
                      <p:cNvPr id="256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4471989"/>
                        <a:ext cx="192246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7204075" y="5370514"/>
          <a:ext cx="1893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63225" imgH="431613" progId="Equation.DSMT4">
                  <p:embed/>
                </p:oleObj>
              </mc:Choice>
              <mc:Fallback>
                <p:oleObj name="Equation" r:id="rId55" imgW="863225" imgH="431613" progId="Equation.DSMT4">
                  <p:embed/>
                  <p:pic>
                    <p:nvPicPr>
                      <p:cNvPr id="256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5370514"/>
                        <a:ext cx="18938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7153275" y="5518151"/>
          <a:ext cx="2146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50531" imgH="215806" progId="Equation.DSMT4">
                  <p:embed/>
                </p:oleObj>
              </mc:Choice>
              <mc:Fallback>
                <p:oleObj name="Equation" r:id="rId57" imgW="850531" imgH="215806" progId="Equation.DSMT4">
                  <p:embed/>
                  <p:pic>
                    <p:nvPicPr>
                      <p:cNvPr id="256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518151"/>
                        <a:ext cx="21463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893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A1812-20EE-4201-875E-35868385D1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For missing Angl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E9A86F-A79D-493F-826A-75D7FDE324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7654" y="804118"/>
            <a:ext cx="11587655" cy="2448272"/>
          </a:xfrm>
        </p:spPr>
        <p:txBody>
          <a:bodyPr>
            <a:normAutofit/>
          </a:bodyPr>
          <a:lstStyle/>
          <a:p>
            <a:r>
              <a:rPr lang="en-CA" sz="2200" dirty="0"/>
              <a:t>There are two main challenges when solving for angles: </a:t>
            </a:r>
          </a:p>
          <a:p>
            <a:r>
              <a:rPr lang="en-CA" sz="2200" dirty="0"/>
              <a:t>With the sine law, be careful with obtuse angles, leads to the ambiguous case – if an angle is obtuse, it means that it is bigger than 90° and will be in quadrant 2</a:t>
            </a:r>
          </a:p>
          <a:p>
            <a:r>
              <a:rPr lang="en-CA" sz="2200" dirty="0"/>
              <a:t>When solving angles with the cosine law, most mistakes are caused by algebraic errors, remember BEDMA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AF44F96-ADBE-46E3-BFAF-17307066E042}"/>
              </a:ext>
            </a:extLst>
          </p:cNvPr>
          <p:cNvGrpSpPr/>
          <p:nvPr/>
        </p:nvGrpSpPr>
        <p:grpSpPr>
          <a:xfrm>
            <a:off x="2000488" y="2831409"/>
            <a:ext cx="2880320" cy="1296144"/>
            <a:chOff x="703263" y="969963"/>
            <a:chExt cx="4660900" cy="1906587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7CFD59D0-EEF5-4EEA-BAEA-4C0543E14C76}"/>
                </a:ext>
              </a:extLst>
            </p:cNvPr>
            <p:cNvSpPr/>
            <p:nvPr/>
          </p:nvSpPr>
          <p:spPr>
            <a:xfrm>
              <a:off x="1008063" y="1301750"/>
              <a:ext cx="4044950" cy="1147763"/>
            </a:xfrm>
            <a:prstGeom prst="triangle">
              <a:avLst>
                <a:gd name="adj" fmla="val 64559"/>
              </a:avLst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04DF6F88-4C06-40B0-828D-AA9D729462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816240"/>
                </p:ext>
              </p:extLst>
            </p:nvPr>
          </p:nvGraphicFramePr>
          <p:xfrm>
            <a:off x="1760538" y="1533525"/>
            <a:ext cx="6429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087" imgH="177569" progId="Equation.DSMT4">
                    <p:embed/>
                  </p:oleObj>
                </mc:Choice>
                <mc:Fallback>
                  <p:oleObj name="Equation" r:id="rId3" imgW="317087" imgH="177569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04DF6F88-4C06-40B0-828D-AA9D729462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538" y="1533525"/>
                          <a:ext cx="642937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B42502DA-D8C2-47BA-A6BE-C1A156A212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877256"/>
                </p:ext>
              </p:extLst>
            </p:nvPr>
          </p:nvGraphicFramePr>
          <p:xfrm>
            <a:off x="3417888" y="1352550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569" imgH="215619" progId="Equation.DSMT4">
                    <p:embed/>
                  </p:oleObj>
                </mc:Choice>
                <mc:Fallback>
                  <p:oleObj name="Equation" r:id="rId5" imgW="177569" imgH="215619" progId="Equation.DSMT4">
                    <p:embed/>
                    <p:pic>
                      <p:nvPicPr>
                        <p:cNvPr id="7" name="Object 3">
                          <a:extLst>
                            <a:ext uri="{FF2B5EF4-FFF2-40B4-BE49-F238E27FC236}">
                              <a16:creationId xmlns:a16="http://schemas.microsoft.com/office/drawing/2014/main" id="{B42502DA-D8C2-47BA-A6BE-C1A156A21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888" y="1352550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B170BE8E-A6AE-4CE2-B031-A3B13F8C16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767988"/>
                </p:ext>
              </p:extLst>
            </p:nvPr>
          </p:nvGraphicFramePr>
          <p:xfrm>
            <a:off x="4225925" y="2049463"/>
            <a:ext cx="43973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1091" imgH="215713" progId="Equation.DSMT4">
                    <p:embed/>
                  </p:oleObj>
                </mc:Choice>
                <mc:Fallback>
                  <p:oleObj name="Equation" r:id="rId7" imgW="241091" imgH="215713" progId="Equation.DSMT4">
                    <p:embed/>
                    <p:pic>
                      <p:nvPicPr>
                        <p:cNvPr id="8" name="Object 4">
                          <a:extLst>
                            <a:ext uri="{FF2B5EF4-FFF2-40B4-BE49-F238E27FC236}">
                              <a16:creationId xmlns:a16="http://schemas.microsoft.com/office/drawing/2014/main" id="{B170BE8E-A6AE-4CE2-B031-A3B13F8C16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925" y="2049463"/>
                          <a:ext cx="439738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68984826-EF42-463A-8B78-E0527F3BAD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546150"/>
                </p:ext>
              </p:extLst>
            </p:nvPr>
          </p:nvGraphicFramePr>
          <p:xfrm>
            <a:off x="2616200" y="2466975"/>
            <a:ext cx="7270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087" imgH="177569" progId="Equation.DSMT4">
                    <p:embed/>
                  </p:oleObj>
                </mc:Choice>
                <mc:Fallback>
                  <p:oleObj name="Equation" r:id="rId9" imgW="317087" imgH="177569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68984826-EF42-463A-8B78-E0527F3BAD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200" y="2466975"/>
                          <a:ext cx="7270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>
              <a:extLst>
                <a:ext uri="{FF2B5EF4-FFF2-40B4-BE49-F238E27FC236}">
                  <a16:creationId xmlns:a16="http://schemas.microsoft.com/office/drawing/2014/main" id="{51846027-746A-49CF-BA43-4BEB3149D1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226764"/>
                </p:ext>
              </p:extLst>
            </p:nvPr>
          </p:nvGraphicFramePr>
          <p:xfrm>
            <a:off x="703263" y="2351088"/>
            <a:ext cx="3095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10" name="Object 6">
                          <a:extLst>
                            <a:ext uri="{FF2B5EF4-FFF2-40B4-BE49-F238E27FC236}">
                              <a16:creationId xmlns:a16="http://schemas.microsoft.com/office/drawing/2014/main" id="{51846027-746A-49CF-BA43-4BEB3149D1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263" y="2351088"/>
                          <a:ext cx="309562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6485B49F-A664-4801-A0A9-2564A89BE5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365296"/>
                </p:ext>
              </p:extLst>
            </p:nvPr>
          </p:nvGraphicFramePr>
          <p:xfrm>
            <a:off x="3446463" y="969963"/>
            <a:ext cx="3095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11" name="Object 7">
                          <a:extLst>
                            <a:ext uri="{FF2B5EF4-FFF2-40B4-BE49-F238E27FC236}">
                              <a16:creationId xmlns:a16="http://schemas.microsoft.com/office/drawing/2014/main" id="{6485B49F-A664-4801-A0A9-2564A89BE5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463" y="969963"/>
                          <a:ext cx="309562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0358C9EB-4752-4F1F-BE65-DC19A2D689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64265"/>
                </p:ext>
              </p:extLst>
            </p:nvPr>
          </p:nvGraphicFramePr>
          <p:xfrm>
            <a:off x="5029200" y="2351088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14" imgH="177492" progId="Equation.DSMT4">
                    <p:embed/>
                  </p:oleObj>
                </mc:Choice>
                <mc:Fallback>
                  <p:oleObj name="Equation" r:id="rId15" imgW="164814" imgH="177492" progId="Equation.DSMT4">
                    <p:embed/>
                    <p:pic>
                      <p:nvPicPr>
                        <p:cNvPr id="12" name="Object 8">
                          <a:extLst>
                            <a:ext uri="{FF2B5EF4-FFF2-40B4-BE49-F238E27FC236}">
                              <a16:creationId xmlns:a16="http://schemas.microsoft.com/office/drawing/2014/main" id="{0358C9EB-4752-4F1F-BE65-DC19A2D689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2351088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id="{519A8EB4-BBE6-46F1-843C-2E2D508829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58976"/>
                </p:ext>
              </p:extLst>
            </p:nvPr>
          </p:nvGraphicFramePr>
          <p:xfrm>
            <a:off x="3341688" y="2478088"/>
            <a:ext cx="51593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90" imgH="190417" progId="Equation.DSMT4">
                    <p:embed/>
                  </p:oleObj>
                </mc:Choice>
                <mc:Fallback>
                  <p:oleObj name="Equation" r:id="rId17" imgW="253890" imgH="190417" progId="Equation.DSMT4">
                    <p:embed/>
                    <p:pic>
                      <p:nvPicPr>
                        <p:cNvPr id="13" name="Object 9">
                          <a:extLst>
                            <a:ext uri="{FF2B5EF4-FFF2-40B4-BE49-F238E27FC236}">
                              <a16:creationId xmlns:a16="http://schemas.microsoft.com/office/drawing/2014/main" id="{519A8EB4-BBE6-46F1-843C-2E2D508829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688" y="2478088"/>
                          <a:ext cx="515937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>
              <a:extLst>
                <a:ext uri="{FF2B5EF4-FFF2-40B4-BE49-F238E27FC236}">
                  <a16:creationId xmlns:a16="http://schemas.microsoft.com/office/drawing/2014/main" id="{32D8455C-0DD6-4824-97CF-613244E86E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121858"/>
                </p:ext>
              </p:extLst>
            </p:nvPr>
          </p:nvGraphicFramePr>
          <p:xfrm>
            <a:off x="1277938" y="1597025"/>
            <a:ext cx="5159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3890" imgH="139639" progId="Equation.DSMT4">
                    <p:embed/>
                  </p:oleObj>
                </mc:Choice>
                <mc:Fallback>
                  <p:oleObj name="Equation" r:id="rId19" imgW="253890" imgH="139639" progId="Equation.DSMT4">
                    <p:embed/>
                    <p:pic>
                      <p:nvPicPr>
                        <p:cNvPr id="14" name="Object 10">
                          <a:extLst>
                            <a:ext uri="{FF2B5EF4-FFF2-40B4-BE49-F238E27FC236}">
                              <a16:creationId xmlns:a16="http://schemas.microsoft.com/office/drawing/2014/main" id="{32D8455C-0DD6-4824-97CF-613244E86E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938" y="1597025"/>
                          <a:ext cx="515937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ED97CD23-510B-4074-A080-646F2C5C9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776" y="2903417"/>
            <a:ext cx="37576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ngle “B” is an OBTUSE angle, 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o it must be in Quadrant #2!!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5BFFF524-6DEB-4816-A7AE-D851168D3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01144"/>
              </p:ext>
            </p:extLst>
          </p:nvPr>
        </p:nvGraphicFramePr>
        <p:xfrm>
          <a:off x="5443305" y="3839522"/>
          <a:ext cx="961409" cy="67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725" imgH="444307" progId="Equation.DSMT4">
                  <p:embed/>
                </p:oleObj>
              </mc:Choice>
              <mc:Fallback>
                <p:oleObj name="Equation" r:id="rId21" imgW="634725" imgH="444307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5BFFF524-6DEB-4816-A7AE-D851168D3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305" y="3839522"/>
                        <a:ext cx="961409" cy="672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36CDA850-A97C-4D62-A060-86D315CAB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38924"/>
              </p:ext>
            </p:extLst>
          </p:nvPr>
        </p:nvGraphicFramePr>
        <p:xfrm>
          <a:off x="5657331" y="4224613"/>
          <a:ext cx="329089" cy="28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64957" progId="Equation.DSMT4">
                  <p:embed/>
                </p:oleObj>
              </mc:Choice>
              <mc:Fallback>
                <p:oleObj name="Equation" r:id="rId23" imgW="190335" imgH="164957" progId="Equation.DSMT4">
                  <p:embed/>
                  <p:pic>
                    <p:nvPicPr>
                      <p:cNvPr id="19" name="Object 12">
                        <a:extLst>
                          <a:ext uri="{FF2B5EF4-FFF2-40B4-BE49-F238E27FC236}">
                            <a16:creationId xmlns:a16="http://schemas.microsoft.com/office/drawing/2014/main" id="{36CDA850-A97C-4D62-A060-86D315CAB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331" y="4224613"/>
                        <a:ext cx="329089" cy="285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96096DC7-A9C5-4D81-B670-B08A30CC7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75903"/>
              </p:ext>
            </p:extLst>
          </p:nvPr>
        </p:nvGraphicFramePr>
        <p:xfrm>
          <a:off x="6532764" y="3853809"/>
          <a:ext cx="652301" cy="67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13" imgH="444307" progId="Equation.DSMT4">
                  <p:embed/>
                </p:oleObj>
              </mc:Choice>
              <mc:Fallback>
                <p:oleObj name="Equation" r:id="rId25" imgW="431613" imgH="444307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96096DC7-A9C5-4D81-B670-B08A30CC7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764" y="3853809"/>
                        <a:ext cx="652301" cy="672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id="{A1287007-6041-453E-85AF-833D8757A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54903"/>
              </p:ext>
            </p:extLst>
          </p:nvPr>
        </p:nvGraphicFramePr>
        <p:xfrm>
          <a:off x="6729614" y="4293043"/>
          <a:ext cx="285602" cy="26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335" imgH="177646" progId="Equation.DSMT4">
                  <p:embed/>
                </p:oleObj>
              </mc:Choice>
              <mc:Fallback>
                <p:oleObj name="Equation" r:id="rId27" imgW="190335" imgH="177646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A1287007-6041-453E-85AF-833D8757A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614" y="4293043"/>
                        <a:ext cx="285602" cy="267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B59DA32A-AC41-4DCD-8D91-AE1A921B5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19783"/>
              </p:ext>
            </p:extLst>
          </p:nvPr>
        </p:nvGraphicFramePr>
        <p:xfrm>
          <a:off x="6241194" y="4581554"/>
          <a:ext cx="786287" cy="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474" imgH="215806" progId="Equation.DSMT4">
                  <p:embed/>
                </p:oleObj>
              </mc:Choice>
              <mc:Fallback>
                <p:oleObj name="Equation" r:id="rId29" imgW="520474" imgH="215806" progId="Equation.DSMT4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B59DA32A-AC41-4DCD-8D91-AE1A921B5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194" y="4581554"/>
                        <a:ext cx="786287" cy="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E9BCC09A-341B-4B0F-A9AD-5DAED33FE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8422"/>
              </p:ext>
            </p:extLst>
          </p:nvPr>
        </p:nvGraphicFramePr>
        <p:xfrm>
          <a:off x="5529391" y="4487594"/>
          <a:ext cx="810969" cy="54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60113" imgH="444307" progId="Equation.DSMT4">
                  <p:embed/>
                </p:oleObj>
              </mc:Choice>
              <mc:Fallback>
                <p:oleObj name="Equation" r:id="rId31" imgW="660113" imgH="444307" progId="Equation.DSMT4">
                  <p:embed/>
                  <p:pic>
                    <p:nvPicPr>
                      <p:cNvPr id="23" name="Object 16">
                        <a:extLst>
                          <a:ext uri="{FF2B5EF4-FFF2-40B4-BE49-F238E27FC236}">
                            <a16:creationId xmlns:a16="http://schemas.microsoft.com/office/drawing/2014/main" id="{E9BCC09A-341B-4B0F-A9AD-5DAED33FE0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391" y="4487594"/>
                        <a:ext cx="810969" cy="54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26A92D7B-272D-423C-BC27-D81EB2788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32402"/>
              </p:ext>
            </p:extLst>
          </p:nvPr>
        </p:nvGraphicFramePr>
        <p:xfrm>
          <a:off x="4729290" y="4644809"/>
          <a:ext cx="1419782" cy="30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5142" imgH="177723" progId="Equation.DSMT4">
                  <p:embed/>
                </p:oleObj>
              </mc:Choice>
              <mc:Fallback>
                <p:oleObj name="Equation" r:id="rId33" imgW="825142" imgH="177723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26A92D7B-272D-423C-BC27-D81EB2788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290" y="4644809"/>
                        <a:ext cx="1419782" cy="3067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893B5B79-22D3-4DB8-B64A-C81A730D0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42029"/>
              </p:ext>
            </p:extLst>
          </p:nvPr>
        </p:nvGraphicFramePr>
        <p:xfrm>
          <a:off x="6385474" y="4953722"/>
          <a:ext cx="597060" cy="4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4536" imgH="215713" progId="Equation.DSMT4">
                  <p:embed/>
                </p:oleObj>
              </mc:Choice>
              <mc:Fallback>
                <p:oleObj name="Equation" r:id="rId35" imgW="304536" imgH="215713" progId="Equation.DSMT4">
                  <p:embed/>
                  <p:pic>
                    <p:nvPicPr>
                      <p:cNvPr id="25" name="Object 18">
                        <a:extLst>
                          <a:ext uri="{FF2B5EF4-FFF2-40B4-BE49-F238E27FC236}">
                            <a16:creationId xmlns:a16="http://schemas.microsoft.com/office/drawing/2014/main" id="{893B5B79-22D3-4DB8-B64A-C81A730D0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474" y="4953722"/>
                        <a:ext cx="597060" cy="4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30A2391F-9E8E-449E-B65E-31BEAA5BD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33037"/>
              </p:ext>
            </p:extLst>
          </p:nvPr>
        </p:nvGraphicFramePr>
        <p:xfrm>
          <a:off x="4116256" y="5026441"/>
          <a:ext cx="1908714" cy="39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82700" imgH="266700" progId="Equation.DSMT4">
                  <p:embed/>
                </p:oleObj>
              </mc:Choice>
              <mc:Fallback>
                <p:oleObj name="Equation" r:id="rId37" imgW="1282700" imgH="266700" progId="Equation.DSMT4">
                  <p:embed/>
                  <p:pic>
                    <p:nvPicPr>
                      <p:cNvPr id="26" name="Object 19">
                        <a:extLst>
                          <a:ext uri="{FF2B5EF4-FFF2-40B4-BE49-F238E27FC236}">
                            <a16:creationId xmlns:a16="http://schemas.microsoft.com/office/drawing/2014/main" id="{30A2391F-9E8E-449E-B65E-31BEAA5BD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256" y="5026441"/>
                        <a:ext cx="1908714" cy="397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93E6FFA2-7201-4657-8DB8-89EEFD0ED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08897"/>
              </p:ext>
            </p:extLst>
          </p:nvPr>
        </p:nvGraphicFramePr>
        <p:xfrm>
          <a:off x="5751381" y="5049273"/>
          <a:ext cx="680508" cy="32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002" imgH="215806" progId="Equation.DSMT4">
                  <p:embed/>
                </p:oleObj>
              </mc:Choice>
              <mc:Fallback>
                <p:oleObj name="Equation" r:id="rId39" imgW="457002" imgH="215806" progId="Equation.DSMT4">
                  <p:embed/>
                  <p:pic>
                    <p:nvPicPr>
                      <p:cNvPr id="27" name="Object 20">
                        <a:extLst>
                          <a:ext uri="{FF2B5EF4-FFF2-40B4-BE49-F238E27FC236}">
                            <a16:creationId xmlns:a16="http://schemas.microsoft.com/office/drawing/2014/main" id="{93E6FFA2-7201-4657-8DB8-89EEFD0ED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381" y="5049273"/>
                        <a:ext cx="680508" cy="32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E9186A3-6778-4315-BC7F-0D5B0F737F7E}"/>
              </a:ext>
            </a:extLst>
          </p:cNvPr>
          <p:cNvCxnSpPr/>
          <p:nvPr/>
        </p:nvCxnSpPr>
        <p:spPr>
          <a:xfrm>
            <a:off x="1771344" y="4956799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E408225-B2E4-4410-9909-AAF48368C7A7}"/>
              </a:ext>
            </a:extLst>
          </p:cNvPr>
          <p:cNvCxnSpPr/>
          <p:nvPr/>
        </p:nvCxnSpPr>
        <p:spPr>
          <a:xfrm rot="5400000">
            <a:off x="2308712" y="5003630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16A86CD-8E40-4873-A399-ED589928A876}"/>
              </a:ext>
            </a:extLst>
          </p:cNvPr>
          <p:cNvCxnSpPr/>
          <p:nvPr/>
        </p:nvCxnSpPr>
        <p:spPr>
          <a:xfrm flipV="1">
            <a:off x="3112781" y="4436098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9">
            <a:extLst>
              <a:ext uri="{FF2B5EF4-FFF2-40B4-BE49-F238E27FC236}">
                <a16:creationId xmlns:a16="http://schemas.microsoft.com/office/drawing/2014/main" id="{27441761-88DE-48C4-BEE0-2037CBD5D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76917"/>
              </p:ext>
            </p:extLst>
          </p:nvPr>
        </p:nvGraphicFramePr>
        <p:xfrm>
          <a:off x="3643005" y="4636123"/>
          <a:ext cx="7826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002" imgH="215806" progId="Equation.DSMT4">
                  <p:embed/>
                </p:oleObj>
              </mc:Choice>
              <mc:Fallback>
                <p:oleObj name="Equation" r:id="rId41" imgW="457002" imgH="215806" progId="Equation.DSMT4">
                  <p:embed/>
                  <p:pic>
                    <p:nvPicPr>
                      <p:cNvPr id="32" name="Object 19">
                        <a:extLst>
                          <a:ext uri="{FF2B5EF4-FFF2-40B4-BE49-F238E27FC236}">
                            <a16:creationId xmlns:a16="http://schemas.microsoft.com/office/drawing/2014/main" id="{27441761-88DE-48C4-BEE0-2037CBD5D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005" y="4636123"/>
                        <a:ext cx="7826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B3A31C7-88E4-4244-B351-54DA1B401914}"/>
              </a:ext>
            </a:extLst>
          </p:cNvPr>
          <p:cNvCxnSpPr/>
          <p:nvPr/>
        </p:nvCxnSpPr>
        <p:spPr>
          <a:xfrm flipH="1" flipV="1">
            <a:off x="1814206" y="4447211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0">
            <a:extLst>
              <a:ext uri="{FF2B5EF4-FFF2-40B4-BE49-F238E27FC236}">
                <a16:creationId xmlns:a16="http://schemas.microsoft.com/office/drawing/2014/main" id="{3F0FCA73-D9F9-4D95-B11A-68A21E2AC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71678"/>
              </p:ext>
            </p:extLst>
          </p:nvPr>
        </p:nvGraphicFramePr>
        <p:xfrm>
          <a:off x="1918981" y="4631362"/>
          <a:ext cx="784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57002" imgH="215806" progId="Equation.DSMT4">
                  <p:embed/>
                </p:oleObj>
              </mc:Choice>
              <mc:Fallback>
                <p:oleObj name="Equation" r:id="rId43" imgW="457002" imgH="215806" progId="Equation.DSMT4">
                  <p:embed/>
                  <p:pic>
                    <p:nvPicPr>
                      <p:cNvPr id="34" name="Object 20">
                        <a:extLst>
                          <a:ext uri="{FF2B5EF4-FFF2-40B4-BE49-F238E27FC236}">
                            <a16:creationId xmlns:a16="http://schemas.microsoft.com/office/drawing/2014/main" id="{3F0FCA73-D9F9-4D95-B11A-68A21E2AC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81" y="4631362"/>
                        <a:ext cx="7842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34">
            <a:extLst>
              <a:ext uri="{FF2B5EF4-FFF2-40B4-BE49-F238E27FC236}">
                <a16:creationId xmlns:a16="http://schemas.microsoft.com/office/drawing/2014/main" id="{A9527BB7-16D8-4241-94B8-E5F55499A42B}"/>
              </a:ext>
            </a:extLst>
          </p:cNvPr>
          <p:cNvSpPr/>
          <p:nvPr/>
        </p:nvSpPr>
        <p:spPr>
          <a:xfrm>
            <a:off x="2560330" y="4451973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6" name="Object 24">
            <a:extLst>
              <a:ext uri="{FF2B5EF4-FFF2-40B4-BE49-F238E27FC236}">
                <a16:creationId xmlns:a16="http://schemas.microsoft.com/office/drawing/2014/main" id="{3B3EA2CE-583D-4CC4-86C0-20DDEBEC1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62999"/>
              </p:ext>
            </p:extLst>
          </p:nvPr>
        </p:nvGraphicFramePr>
        <p:xfrm>
          <a:off x="1629852" y="5859790"/>
          <a:ext cx="2085260" cy="3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43000" imgH="215900" progId="Equation.DSMT4">
                  <p:embed/>
                </p:oleObj>
              </mc:Choice>
              <mc:Fallback>
                <p:oleObj name="Equation" r:id="rId45" imgW="1143000" imgH="215900" progId="Equation.DSMT4">
                  <p:embed/>
                  <p:pic>
                    <p:nvPicPr>
                      <p:cNvPr id="36" name="Object 24">
                        <a:extLst>
                          <a:ext uri="{FF2B5EF4-FFF2-40B4-BE49-F238E27FC236}">
                            <a16:creationId xmlns:a16="http://schemas.microsoft.com/office/drawing/2014/main" id="{3B3EA2CE-583D-4CC4-86C0-20DDEBEC1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852" y="5859790"/>
                        <a:ext cx="2085260" cy="39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>
            <a:extLst>
              <a:ext uri="{FF2B5EF4-FFF2-40B4-BE49-F238E27FC236}">
                <a16:creationId xmlns:a16="http://schemas.microsoft.com/office/drawing/2014/main" id="{74943C19-4E69-4AC0-8BE5-B466FDEE1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20923"/>
              </p:ext>
            </p:extLst>
          </p:nvPr>
        </p:nvGraphicFramePr>
        <p:xfrm>
          <a:off x="1842904" y="6291838"/>
          <a:ext cx="1181100" cy="3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47419" imgH="215806" progId="Equation.DSMT4">
                  <p:embed/>
                </p:oleObj>
              </mc:Choice>
              <mc:Fallback>
                <p:oleObj name="Equation" r:id="rId47" imgW="647419" imgH="215806" progId="Equation.DSMT4">
                  <p:embed/>
                  <p:pic>
                    <p:nvPicPr>
                      <p:cNvPr id="37" name="Object 25">
                        <a:extLst>
                          <a:ext uri="{FF2B5EF4-FFF2-40B4-BE49-F238E27FC236}">
                            <a16:creationId xmlns:a16="http://schemas.microsoft.com/office/drawing/2014/main" id="{74943C19-4E69-4AC0-8BE5-B466FDEE1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904" y="6291838"/>
                        <a:ext cx="1181100" cy="39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6">
            <a:extLst>
              <a:ext uri="{FF2B5EF4-FFF2-40B4-BE49-F238E27FC236}">
                <a16:creationId xmlns:a16="http://schemas.microsoft.com/office/drawing/2014/main" id="{9B59F43F-BE2E-40D4-9302-2DB2A0D4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74646"/>
              </p:ext>
            </p:extLst>
          </p:nvPr>
        </p:nvGraphicFramePr>
        <p:xfrm>
          <a:off x="3008600" y="6291838"/>
          <a:ext cx="810022" cy="3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44114" imgH="215713" progId="Equation.DSMT4">
                  <p:embed/>
                </p:oleObj>
              </mc:Choice>
              <mc:Fallback>
                <p:oleObj name="Equation" r:id="rId49" imgW="444114" imgH="215713" progId="Equation.DSMT4">
                  <p:embed/>
                  <p:pic>
                    <p:nvPicPr>
                      <p:cNvPr id="38" name="Object 26">
                        <a:extLst>
                          <a:ext uri="{FF2B5EF4-FFF2-40B4-BE49-F238E27FC236}">
                            <a16:creationId xmlns:a16="http://schemas.microsoft.com/office/drawing/2014/main" id="{9B59F43F-BE2E-40D4-9302-2DB2A0D45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600" y="6291838"/>
                        <a:ext cx="810022" cy="39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D20BA812-6C25-4139-A32A-408327ADD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8720" y="5555930"/>
            <a:ext cx="504056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o if an angle is obtuse, find the angle in quadrant 2!!  If you are unsure if it is obtuse or not, solve both cases</a:t>
            </a:r>
          </a:p>
        </p:txBody>
      </p:sp>
    </p:spTree>
    <p:extLst>
      <p:ext uri="{BB962C8B-B14F-4D97-AF65-F5344CB8AC3E}">
        <p14:creationId xmlns:p14="http://schemas.microsoft.com/office/powerpoint/2010/main" val="39275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5" grpId="0" animBg="1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C631D4B7-1B36-4B05-9571-345EDD3802B8}"/>
              </a:ext>
            </a:extLst>
          </p:cNvPr>
          <p:cNvSpPr/>
          <p:nvPr/>
        </p:nvSpPr>
        <p:spPr>
          <a:xfrm>
            <a:off x="2385765" y="892572"/>
            <a:ext cx="2428875" cy="1071562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A1ED3E9-69F9-42AA-8225-FB2B9C4B0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22662"/>
              </p:ext>
            </p:extLst>
          </p:nvPr>
        </p:nvGraphicFramePr>
        <p:xfrm>
          <a:off x="3636714" y="1005284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DA1ED3E9-69F9-42AA-8225-FB2B9C4B0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714" y="1005284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9F11EA4-7CE6-4271-BADA-0C52085D3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96181"/>
              </p:ext>
            </p:extLst>
          </p:nvPr>
        </p:nvGraphicFramePr>
        <p:xfrm>
          <a:off x="3530352" y="1946672"/>
          <a:ext cx="3857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C9F11EA4-7CE6-4271-BADA-0C52085D3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352" y="1946672"/>
                        <a:ext cx="3857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D30AA71-3598-4B83-807D-01BC790A6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939"/>
              </p:ext>
            </p:extLst>
          </p:nvPr>
        </p:nvGraphicFramePr>
        <p:xfrm>
          <a:off x="4336802" y="1078310"/>
          <a:ext cx="233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7D30AA71-3598-4B83-807D-01BC790A6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802" y="1078310"/>
                        <a:ext cx="2333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80E33F5-6B21-40CC-8D86-3921F9430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06445"/>
              </p:ext>
            </p:extLst>
          </p:nvPr>
        </p:nvGraphicFramePr>
        <p:xfrm>
          <a:off x="2833440" y="1059259"/>
          <a:ext cx="307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080E33F5-6B21-40CC-8D86-3921F9430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440" y="1059259"/>
                        <a:ext cx="307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BBFF920-DC77-4A9C-A979-44E167916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38592"/>
              </p:ext>
            </p:extLst>
          </p:nvPr>
        </p:nvGraphicFramePr>
        <p:xfrm>
          <a:off x="2090489" y="2262585"/>
          <a:ext cx="8651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9BBFF920-DC77-4A9C-A979-44E167916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489" y="2262585"/>
                        <a:ext cx="8651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7E54D5F4-4789-4E1C-81BE-72BE93FB5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20923"/>
              </p:ext>
            </p:extLst>
          </p:nvPr>
        </p:nvGraphicFramePr>
        <p:xfrm>
          <a:off x="3141414" y="2289572"/>
          <a:ext cx="642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087" imgH="215619" progId="Equation.DSMT4">
                  <p:embed/>
                </p:oleObj>
              </mc:Choice>
              <mc:Fallback>
                <p:oleObj name="Equation" r:id="rId13" imgW="317087" imgH="215619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7E54D5F4-4789-4E1C-81BE-72BE93FB5C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14" y="2289572"/>
                        <a:ext cx="6429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87E17D3B-F401-402E-9775-24501A059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6889"/>
              </p:ext>
            </p:extLst>
          </p:nvPr>
        </p:nvGraphicFramePr>
        <p:xfrm>
          <a:off x="3884364" y="2305447"/>
          <a:ext cx="622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215713" progId="Equation.DSMT4">
                  <p:embed/>
                </p:oleObj>
              </mc:Choice>
              <mc:Fallback>
                <p:oleObj name="Equation" r:id="rId15" imgW="304536" imgH="215713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87E17D3B-F401-402E-9775-24501A059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364" y="2305447"/>
                        <a:ext cx="6223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8F547404-0218-4F4A-9D34-D2DD1BA71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03103"/>
              </p:ext>
            </p:extLst>
          </p:nvPr>
        </p:nvGraphicFramePr>
        <p:xfrm>
          <a:off x="4601915" y="2311797"/>
          <a:ext cx="1139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558" imgH="253890" progId="Equation.DSMT4">
                  <p:embed/>
                </p:oleObj>
              </mc:Choice>
              <mc:Fallback>
                <p:oleObj name="Equation" r:id="rId17" imgW="558558" imgH="25389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8F547404-0218-4F4A-9D34-D2DD1BA71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915" y="2311797"/>
                        <a:ext cx="11398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8C89D844-4B9C-440A-A69C-3AF1CF291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38295"/>
              </p:ext>
            </p:extLst>
          </p:nvPr>
        </p:nvGraphicFramePr>
        <p:xfrm>
          <a:off x="5663952" y="2276873"/>
          <a:ext cx="1079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670" imgH="177646" progId="Equation.DSMT4">
                  <p:embed/>
                </p:oleObj>
              </mc:Choice>
              <mc:Fallback>
                <p:oleObj name="Equation" r:id="rId19" imgW="380670" imgH="177646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8C89D844-4B9C-440A-A69C-3AF1CF291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2276873"/>
                        <a:ext cx="10795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6DE3264C-38EB-4AB6-B856-39FED9D60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94663"/>
              </p:ext>
            </p:extLst>
          </p:nvPr>
        </p:nvGraphicFramePr>
        <p:xfrm>
          <a:off x="2042865" y="2899172"/>
          <a:ext cx="919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5872" imgH="177569" progId="Equation.DSMT4">
                  <p:embed/>
                </p:oleObj>
              </mc:Choice>
              <mc:Fallback>
                <p:oleObj name="Equation" r:id="rId21" imgW="405872" imgH="177569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6DE3264C-38EB-4AB6-B856-39FED9D60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865" y="2899172"/>
                        <a:ext cx="9191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47EF9488-0E03-455A-B775-AE8A7D804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19795"/>
              </p:ext>
            </p:extLst>
          </p:nvPr>
        </p:nvGraphicFramePr>
        <p:xfrm>
          <a:off x="3141414" y="2900760"/>
          <a:ext cx="641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087" imgH="177569" progId="Equation.DSMT4">
                  <p:embed/>
                </p:oleObj>
              </mc:Choice>
              <mc:Fallback>
                <p:oleObj name="Equation" r:id="rId23" imgW="317087" imgH="177569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47EF9488-0E03-455A-B775-AE8A7D804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14" y="2900760"/>
                        <a:ext cx="6413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25C6601F-7824-4936-A1FC-858795C46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75783"/>
              </p:ext>
            </p:extLst>
          </p:nvPr>
        </p:nvGraphicFramePr>
        <p:xfrm>
          <a:off x="3857378" y="2899172"/>
          <a:ext cx="6746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9914" imgH="177646" progId="Equation.DSMT4">
                  <p:embed/>
                </p:oleObj>
              </mc:Choice>
              <mc:Fallback>
                <p:oleObj name="Equation" r:id="rId25" imgW="329914" imgH="177646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25C6601F-7824-4936-A1FC-858795C46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378" y="2899172"/>
                        <a:ext cx="6746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19B19400-EDBC-47F1-BE67-45E854852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00758"/>
              </p:ext>
            </p:extLst>
          </p:nvPr>
        </p:nvGraphicFramePr>
        <p:xfrm>
          <a:off x="4581277" y="2924572"/>
          <a:ext cx="5699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279" imgH="165028" progId="Equation.DSMT4">
                  <p:embed/>
                </p:oleObj>
              </mc:Choice>
              <mc:Fallback>
                <p:oleObj name="Equation" r:id="rId27" imgW="279279" imgH="165028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19B19400-EDBC-47F1-BE67-45E854852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277" y="2924572"/>
                        <a:ext cx="5699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60A4633B-B58B-49E7-9AD3-0CFD483CD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84016"/>
              </p:ext>
            </p:extLst>
          </p:nvPr>
        </p:nvGraphicFramePr>
        <p:xfrm>
          <a:off x="5190877" y="2803923"/>
          <a:ext cx="1168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780" imgH="253890" progId="Equation.DSMT4">
                  <p:embed/>
                </p:oleObj>
              </mc:Choice>
              <mc:Fallback>
                <p:oleObj name="Equation" r:id="rId29" imgW="507780" imgH="25389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60A4633B-B58B-49E7-9AD3-0CFD483CD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877" y="2803923"/>
                        <a:ext cx="11684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B19F328C-0F87-4CBE-8F7B-7CEFB9977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36766"/>
              </p:ext>
            </p:extLst>
          </p:nvPr>
        </p:nvGraphicFramePr>
        <p:xfrm>
          <a:off x="2073028" y="3537347"/>
          <a:ext cx="879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05872" imgH="177569" progId="Equation.DSMT4">
                  <p:embed/>
                </p:oleObj>
              </mc:Choice>
              <mc:Fallback>
                <p:oleObj name="Equation" r:id="rId31" imgW="405872" imgH="177569" progId="Equation.DSMT4">
                  <p:embed/>
                  <p:pic>
                    <p:nvPicPr>
                      <p:cNvPr id="19" name="Object 16">
                        <a:extLst>
                          <a:ext uri="{FF2B5EF4-FFF2-40B4-BE49-F238E27FC236}">
                            <a16:creationId xmlns:a16="http://schemas.microsoft.com/office/drawing/2014/main" id="{B19F328C-0F87-4CBE-8F7B-7CEFB9977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28" y="3537347"/>
                        <a:ext cx="8794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EE21FED7-A004-4F89-9CEF-494669D73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26408"/>
              </p:ext>
            </p:extLst>
          </p:nvPr>
        </p:nvGraphicFramePr>
        <p:xfrm>
          <a:off x="3063628" y="3538935"/>
          <a:ext cx="7953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359" imgH="177646" progId="Equation.DSMT4">
                  <p:embed/>
                </p:oleObj>
              </mc:Choice>
              <mc:Fallback>
                <p:oleObj name="Equation" r:id="rId33" imgW="393359" imgH="177646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EE21FED7-A004-4F89-9CEF-494669D73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628" y="3538935"/>
                        <a:ext cx="7953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0CA7A70E-6D93-4310-8A53-A71F085DA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20057"/>
              </p:ext>
            </p:extLst>
          </p:nvPr>
        </p:nvGraphicFramePr>
        <p:xfrm>
          <a:off x="3898653" y="3548460"/>
          <a:ext cx="1271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21760" imgH="177646" progId="Equation.DSMT4">
                  <p:embed/>
                </p:oleObj>
              </mc:Choice>
              <mc:Fallback>
                <p:oleObj name="Equation" r:id="rId35" imgW="621760" imgH="177646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0CA7A70E-6D93-4310-8A53-A71F085DA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53" y="3548460"/>
                        <a:ext cx="12715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38472D11-0C4F-4EFB-9AE4-AB2C40660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25387"/>
              </p:ext>
            </p:extLst>
          </p:nvPr>
        </p:nvGraphicFramePr>
        <p:xfrm>
          <a:off x="2252415" y="4065984"/>
          <a:ext cx="682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29914" imgH="177646" progId="Equation.DSMT4">
                  <p:embed/>
                </p:oleObj>
              </mc:Choice>
              <mc:Fallback>
                <p:oleObj name="Equation" r:id="rId37" imgW="329914" imgH="177646" progId="Equation.DSMT4">
                  <p:embed/>
                  <p:pic>
                    <p:nvPicPr>
                      <p:cNvPr id="22" name="Object 19">
                        <a:extLst>
                          <a:ext uri="{FF2B5EF4-FFF2-40B4-BE49-F238E27FC236}">
                            <a16:creationId xmlns:a16="http://schemas.microsoft.com/office/drawing/2014/main" id="{38472D11-0C4F-4EFB-9AE4-AB2C40660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415" y="4065984"/>
                        <a:ext cx="6826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3C5DD3C3-D5BF-401E-A410-D099FA564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9947"/>
              </p:ext>
            </p:extLst>
          </p:nvPr>
        </p:nvGraphicFramePr>
        <p:xfrm>
          <a:off x="2919165" y="4083447"/>
          <a:ext cx="1489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36280" imgH="177723" progId="Equation.DSMT4">
                  <p:embed/>
                </p:oleObj>
              </mc:Choice>
              <mc:Fallback>
                <p:oleObj name="Equation" r:id="rId39" imgW="736280" imgH="177723" progId="Equation.DSMT4">
                  <p:embed/>
                  <p:pic>
                    <p:nvPicPr>
                      <p:cNvPr id="23" name="Object 20">
                        <a:extLst>
                          <a:ext uri="{FF2B5EF4-FFF2-40B4-BE49-F238E27FC236}">
                            <a16:creationId xmlns:a16="http://schemas.microsoft.com/office/drawing/2014/main" id="{3C5DD3C3-D5BF-401E-A410-D099FA564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165" y="4083447"/>
                        <a:ext cx="14890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>
            <a:extLst>
              <a:ext uri="{FF2B5EF4-FFF2-40B4-BE49-F238E27FC236}">
                <a16:creationId xmlns:a16="http://schemas.microsoft.com/office/drawing/2014/main" id="{C82DF03B-B906-4D54-8D90-A04DE810C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12222"/>
              </p:ext>
            </p:extLst>
          </p:nvPr>
        </p:nvGraphicFramePr>
        <p:xfrm>
          <a:off x="2135560" y="6302600"/>
          <a:ext cx="2082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99920" imgH="215640" progId="Equation.DSMT4">
                  <p:embed/>
                </p:oleObj>
              </mc:Choice>
              <mc:Fallback>
                <p:oleObj name="Equation" r:id="rId41" imgW="799920" imgH="215640" progId="Equation.DSMT4">
                  <p:embed/>
                  <p:pic>
                    <p:nvPicPr>
                      <p:cNvPr id="28" name="Object 25">
                        <a:extLst>
                          <a:ext uri="{FF2B5EF4-FFF2-40B4-BE49-F238E27FC236}">
                            <a16:creationId xmlns:a16="http://schemas.microsoft.com/office/drawing/2014/main" id="{C82DF03B-B906-4D54-8D90-A04DE810C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6302600"/>
                        <a:ext cx="20828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10A39299-6F70-420D-BB8B-E52A7751BBD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17786" y="212834"/>
            <a:ext cx="10070702" cy="2280062"/>
          </a:xfrm>
        </p:spPr>
        <p:txBody>
          <a:bodyPr>
            <a:normAutofit/>
          </a:bodyPr>
          <a:lstStyle/>
          <a:p>
            <a:r>
              <a:rPr lang="en-CA" sz="2200" dirty="0"/>
              <a:t>Here is an example with solving for an angle using the cosine law: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DE6A0C7-723F-47F1-8D72-63C18A48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4072" y="2420889"/>
            <a:ext cx="338437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Here’s where most students make an algebraic mistake: </a:t>
            </a:r>
          </a:p>
        </p:txBody>
      </p:sp>
      <p:graphicFrame>
        <p:nvGraphicFramePr>
          <p:cNvPr id="41" name="Object 11">
            <a:extLst>
              <a:ext uri="{FF2B5EF4-FFF2-40B4-BE49-F238E27FC236}">
                <a16:creationId xmlns:a16="http://schemas.microsoft.com/office/drawing/2014/main" id="{2CFA3106-92FB-4EAC-B654-4C0460148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97014"/>
              </p:ext>
            </p:extLst>
          </p:nvPr>
        </p:nvGraphicFramePr>
        <p:xfrm>
          <a:off x="6456040" y="3356992"/>
          <a:ext cx="3878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714320" imgH="177480" progId="Equation.DSMT4">
                  <p:embed/>
                </p:oleObj>
              </mc:Choice>
              <mc:Fallback>
                <p:oleObj name="Equation" r:id="rId43" imgW="1714320" imgH="177480" progId="Equation.DSMT4">
                  <p:embed/>
                  <p:pic>
                    <p:nvPicPr>
                      <p:cNvPr id="41" name="Object 11">
                        <a:extLst>
                          <a:ext uri="{FF2B5EF4-FFF2-40B4-BE49-F238E27FC236}">
                            <a16:creationId xmlns:a16="http://schemas.microsoft.com/office/drawing/2014/main" id="{2CFA3106-92FB-4EAC-B654-4C0460148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3356992"/>
                        <a:ext cx="3878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ight Brace 45">
            <a:extLst>
              <a:ext uri="{FF2B5EF4-FFF2-40B4-BE49-F238E27FC236}">
                <a16:creationId xmlns:a16="http://schemas.microsoft.com/office/drawing/2014/main" id="{A2F26E9B-14D6-4593-AFD4-8E8F5D2D182D}"/>
              </a:ext>
            </a:extLst>
          </p:cNvPr>
          <p:cNvSpPr/>
          <p:nvPr/>
        </p:nvSpPr>
        <p:spPr>
          <a:xfrm rot="5400000">
            <a:off x="8256240" y="2780928"/>
            <a:ext cx="288032" cy="2160240"/>
          </a:xfrm>
          <a:prstGeom prst="rightBrace">
            <a:avLst>
              <a:gd name="adj1" fmla="val 90975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8CFAD16-FCC1-4459-A4A6-CEF63316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064" y="4005065"/>
            <a:ext cx="3744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Mistake of adding these terms</a:t>
            </a:r>
          </a:p>
        </p:txBody>
      </p:sp>
      <p:graphicFrame>
        <p:nvGraphicFramePr>
          <p:cNvPr id="49" name="Object 12">
            <a:extLst>
              <a:ext uri="{FF2B5EF4-FFF2-40B4-BE49-F238E27FC236}">
                <a16:creationId xmlns:a16="http://schemas.microsoft.com/office/drawing/2014/main" id="{F0284ECC-73A0-41D9-9CE8-903E19431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18815"/>
              </p:ext>
            </p:extLst>
          </p:nvPr>
        </p:nvGraphicFramePr>
        <p:xfrm>
          <a:off x="6528049" y="4437113"/>
          <a:ext cx="16938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38080" imgH="177480" progId="Equation.DSMT4">
                  <p:embed/>
                </p:oleObj>
              </mc:Choice>
              <mc:Fallback>
                <p:oleObj name="Equation" r:id="rId45" imgW="838080" imgH="177480" progId="Equation.DSMT4">
                  <p:embed/>
                  <p:pic>
                    <p:nvPicPr>
                      <p:cNvPr id="49" name="Object 12">
                        <a:extLst>
                          <a:ext uri="{FF2B5EF4-FFF2-40B4-BE49-F238E27FC236}">
                            <a16:creationId xmlns:a16="http://schemas.microsoft.com/office/drawing/2014/main" id="{F0284ECC-73A0-41D9-9CE8-903E19431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9" y="4437113"/>
                        <a:ext cx="16938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FCEC70A6-43F6-4D9E-9BC2-9D2E1F8F0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040" y="4797153"/>
            <a:ext cx="396044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You can’t add these three terms b/c the 144 is multiplied to cos</a:t>
            </a:r>
            <a:r>
              <a:rPr lang="el-GR" sz="2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endParaRPr lang="en-CA" sz="2200" i="1" dirty="0">
              <a:solidFill>
                <a:srgbClr val="FF0000"/>
              </a:solidFill>
              <a:latin typeface="Gill Sans MT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B4FB71F7-0EB3-4F2F-AB20-09ED29AE0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896" y="620688"/>
            <a:ext cx="453650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is is a case of SSS, where all three sides are given.  So use the cosine law to find the missing angle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51400F4-3694-46EC-915E-2007A9F46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040" y="5589241"/>
            <a:ext cx="396044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Watch what to do next!</a:t>
            </a:r>
            <a:endParaRPr lang="en-CA" sz="2200" i="1" dirty="0">
              <a:solidFill>
                <a:srgbClr val="FF0000"/>
              </a:solidFill>
              <a:latin typeface="Gill Sans MT" pitchFamily="34" charset="0"/>
            </a:endParaRPr>
          </a:p>
        </p:txBody>
      </p:sp>
      <p:graphicFrame>
        <p:nvGraphicFramePr>
          <p:cNvPr id="53" name="Object 19">
            <a:extLst>
              <a:ext uri="{FF2B5EF4-FFF2-40B4-BE49-F238E27FC236}">
                <a16:creationId xmlns:a16="http://schemas.microsoft.com/office/drawing/2014/main" id="{3D20D957-A28F-472F-B2AD-C36535000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08942"/>
              </p:ext>
            </p:extLst>
          </p:nvPr>
        </p:nvGraphicFramePr>
        <p:xfrm>
          <a:off x="1847528" y="4437112"/>
          <a:ext cx="18907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914400" imgH="431640" progId="Equation.DSMT4">
                  <p:embed/>
                </p:oleObj>
              </mc:Choice>
              <mc:Fallback>
                <p:oleObj name="Equation" r:id="rId47" imgW="914400" imgH="431640" progId="Equation.DSMT4">
                  <p:embed/>
                  <p:pic>
                    <p:nvPicPr>
                      <p:cNvPr id="53" name="Object 19">
                        <a:extLst>
                          <a:ext uri="{FF2B5EF4-FFF2-40B4-BE49-F238E27FC236}">
                            <a16:creationId xmlns:a16="http://schemas.microsoft.com/office/drawing/2014/main" id="{3D20D957-A28F-472F-B2AD-C36535000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4437112"/>
                        <a:ext cx="189071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9">
            <a:extLst>
              <a:ext uri="{FF2B5EF4-FFF2-40B4-BE49-F238E27FC236}">
                <a16:creationId xmlns:a16="http://schemas.microsoft.com/office/drawing/2014/main" id="{666104DA-C9A1-42BC-A9E6-277A5179F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51025"/>
              </p:ext>
            </p:extLst>
          </p:nvPr>
        </p:nvGraphicFramePr>
        <p:xfrm>
          <a:off x="1631505" y="5301209"/>
          <a:ext cx="24415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180800" imgH="469800" progId="Equation.DSMT4">
                  <p:embed/>
                </p:oleObj>
              </mc:Choice>
              <mc:Fallback>
                <p:oleObj name="Equation" r:id="rId49" imgW="1180800" imgH="469800" progId="Equation.DSMT4">
                  <p:embed/>
                  <p:pic>
                    <p:nvPicPr>
                      <p:cNvPr id="54" name="Object 19">
                        <a:extLst>
                          <a:ext uri="{FF2B5EF4-FFF2-40B4-BE49-F238E27FC236}">
                            <a16:creationId xmlns:a16="http://schemas.microsoft.com/office/drawing/2014/main" id="{666104DA-C9A1-42BC-A9E6-277A5179F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5301209"/>
                        <a:ext cx="244157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51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  <p:bldP spid="47" grpId="0"/>
      <p:bldP spid="50" grpId="0"/>
      <p:bldP spid="51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3C556-0118-437F-ACB2-EC5A10BDE3F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75520" y="116632"/>
            <a:ext cx="8424936" cy="5040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olve for the missing angle in each triangle: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86F51C5-A374-44A1-8300-43948E6A28DC}"/>
              </a:ext>
            </a:extLst>
          </p:cNvPr>
          <p:cNvGrpSpPr/>
          <p:nvPr/>
        </p:nvGrpSpPr>
        <p:grpSpPr>
          <a:xfrm>
            <a:off x="1775521" y="908720"/>
            <a:ext cx="2822271" cy="1285840"/>
            <a:chOff x="904875" y="1119188"/>
            <a:chExt cx="3932238" cy="1949403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70CEDC45-6E1C-49AC-8846-D53F99D2DE4A}"/>
                </a:ext>
              </a:extLst>
            </p:cNvPr>
            <p:cNvSpPr/>
            <p:nvPr/>
          </p:nvSpPr>
          <p:spPr>
            <a:xfrm rot="21038230" flipV="1">
              <a:off x="1335088" y="1566863"/>
              <a:ext cx="3286125" cy="1223962"/>
            </a:xfrm>
            <a:prstGeom prst="triangle">
              <a:avLst>
                <a:gd name="adj" fmla="val 64559"/>
              </a:avLst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BDEF4327-9C5B-4FD0-AB79-0521E71C1F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824020"/>
                </p:ext>
              </p:extLst>
            </p:nvPr>
          </p:nvGraphicFramePr>
          <p:xfrm>
            <a:off x="4008438" y="1952625"/>
            <a:ext cx="6429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160" imgH="177480" progId="Equation.DSMT4">
                    <p:embed/>
                  </p:oleObj>
                </mc:Choice>
                <mc:Fallback>
                  <p:oleObj name="Equation" r:id="rId3" imgW="317160" imgH="177480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BDEF4327-9C5B-4FD0-AB79-0521E71C1F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438" y="1952625"/>
                          <a:ext cx="642937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5E30D111-FCEE-4361-BE96-3ABE0F3DA7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096710"/>
                </p:ext>
              </p:extLst>
            </p:nvPr>
          </p:nvGraphicFramePr>
          <p:xfrm>
            <a:off x="3294063" y="2282825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569" imgH="215619" progId="Equation.DSMT4">
                    <p:embed/>
                  </p:oleObj>
                </mc:Choice>
                <mc:Fallback>
                  <p:oleObj name="Equation" r:id="rId5" imgW="177569" imgH="215619" progId="Equation.DSMT4">
                    <p:embed/>
                    <p:pic>
                      <p:nvPicPr>
                        <p:cNvPr id="7" name="Object 3">
                          <a:extLst>
                            <a:ext uri="{FF2B5EF4-FFF2-40B4-BE49-F238E27FC236}">
                              <a16:creationId xmlns:a16="http://schemas.microsoft.com/office/drawing/2014/main" id="{5E30D111-FCEE-4361-BE96-3ABE0F3DA7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2282825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B39EEFD0-93BF-447C-B44D-275D295060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566685"/>
                </p:ext>
              </p:extLst>
            </p:nvPr>
          </p:nvGraphicFramePr>
          <p:xfrm>
            <a:off x="1689100" y="1692275"/>
            <a:ext cx="46196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780" imgH="215713" progId="Equation.DSMT4">
                    <p:embed/>
                  </p:oleObj>
                </mc:Choice>
                <mc:Fallback>
                  <p:oleObj name="Equation" r:id="rId7" imgW="253780" imgH="215713" progId="Equation.DSMT4">
                    <p:embed/>
                    <p:pic>
                      <p:nvPicPr>
                        <p:cNvPr id="8" name="Object 4">
                          <a:extLst>
                            <a:ext uri="{FF2B5EF4-FFF2-40B4-BE49-F238E27FC236}">
                              <a16:creationId xmlns:a16="http://schemas.microsoft.com/office/drawing/2014/main" id="{B39EEFD0-93BF-447C-B44D-275D295060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100" y="1692275"/>
                          <a:ext cx="461963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9A1E0409-E6DA-432E-8EDA-0920D9816E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095847"/>
                </p:ext>
              </p:extLst>
            </p:nvPr>
          </p:nvGraphicFramePr>
          <p:xfrm>
            <a:off x="2679700" y="1119188"/>
            <a:ext cx="7556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29914" imgH="177646" progId="Equation.DSMT4">
                    <p:embed/>
                  </p:oleObj>
                </mc:Choice>
                <mc:Fallback>
                  <p:oleObj name="Equation" r:id="rId9" imgW="329914" imgH="177646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9A1E0409-E6DA-432E-8EDA-0920D9816E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700" y="1119188"/>
                          <a:ext cx="75565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>
              <a:extLst>
                <a:ext uri="{FF2B5EF4-FFF2-40B4-BE49-F238E27FC236}">
                  <a16:creationId xmlns:a16="http://schemas.microsoft.com/office/drawing/2014/main" id="{8BD209D7-0DD4-455A-9C44-A85DB12BA0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532063"/>
                </p:ext>
              </p:extLst>
            </p:nvPr>
          </p:nvGraphicFramePr>
          <p:xfrm>
            <a:off x="904875" y="1638300"/>
            <a:ext cx="309563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10" name="Object 6">
                          <a:extLst>
                            <a:ext uri="{FF2B5EF4-FFF2-40B4-BE49-F238E27FC236}">
                              <a16:creationId xmlns:a16="http://schemas.microsoft.com/office/drawing/2014/main" id="{8BD209D7-0DD4-455A-9C44-A85DB12BA0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638300"/>
                          <a:ext cx="309563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EB6CF878-4FE2-4359-A529-B3D756C3AC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760935"/>
                </p:ext>
              </p:extLst>
            </p:nvPr>
          </p:nvGraphicFramePr>
          <p:xfrm>
            <a:off x="3402516" y="2733628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11" name="Object 7">
                          <a:extLst>
                            <a:ext uri="{FF2B5EF4-FFF2-40B4-BE49-F238E27FC236}">
                              <a16:creationId xmlns:a16="http://schemas.microsoft.com/office/drawing/2014/main" id="{EB6CF878-4FE2-4359-A529-B3D756C3AC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516" y="2733628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A5DF3231-A711-4008-AECE-954393662A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456045"/>
                </p:ext>
              </p:extLst>
            </p:nvPr>
          </p:nvGraphicFramePr>
          <p:xfrm>
            <a:off x="4502150" y="1141413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14" imgH="177492" progId="Equation.DSMT4">
                    <p:embed/>
                  </p:oleObj>
                </mc:Choice>
                <mc:Fallback>
                  <p:oleObj name="Equation" r:id="rId15" imgW="164814" imgH="177492" progId="Equation.DSMT4">
                    <p:embed/>
                    <p:pic>
                      <p:nvPicPr>
                        <p:cNvPr id="12" name="Object 8">
                          <a:extLst>
                            <a:ext uri="{FF2B5EF4-FFF2-40B4-BE49-F238E27FC236}">
                              <a16:creationId xmlns:a16="http://schemas.microsoft.com/office/drawing/2014/main" id="{A5DF3231-A711-4008-AECE-954393662A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150" y="1141413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BDB2D9F-13F7-4541-ADA1-6C9251A265D1}"/>
              </a:ext>
            </a:extLst>
          </p:cNvPr>
          <p:cNvGrpSpPr/>
          <p:nvPr/>
        </p:nvGrpSpPr>
        <p:grpSpPr>
          <a:xfrm>
            <a:off x="5159897" y="692697"/>
            <a:ext cx="1428473" cy="2008301"/>
            <a:chOff x="4229185" y="688637"/>
            <a:chExt cx="1550987" cy="2428875"/>
          </a:xfrm>
        </p:grpSpPr>
        <p:sp>
          <p:nvSpPr>
            <p:cNvPr id="15" name="Isosceles Triangle 14">
              <a:extLst>
                <a:ext uri="{FF2B5EF4-FFF2-40B4-BE49-F238E27FC236}">
                  <a16:creationId xmlns:a16="http://schemas.microsoft.com/office/drawing/2014/main" id="{0E3799B4-C7BA-4973-B284-DFFC52056C7D}"/>
                </a:ext>
              </a:extLst>
            </p:cNvPr>
            <p:cNvSpPr/>
            <p:nvPr/>
          </p:nvSpPr>
          <p:spPr>
            <a:xfrm rot="13874066">
              <a:off x="3815641" y="1367293"/>
              <a:ext cx="2428875" cy="1071563"/>
            </a:xfrm>
            <a:prstGeom prst="triangle">
              <a:avLst>
                <a:gd name="adj" fmla="val 57839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16" name="Object 2">
              <a:extLst>
                <a:ext uri="{FF2B5EF4-FFF2-40B4-BE49-F238E27FC236}">
                  <a16:creationId xmlns:a16="http://schemas.microsoft.com/office/drawing/2014/main" id="{31746257-5B8B-4808-B663-32E2CBFC85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415478"/>
                </p:ext>
              </p:extLst>
            </p:nvPr>
          </p:nvGraphicFramePr>
          <p:xfrm>
            <a:off x="4557797" y="1755437"/>
            <a:ext cx="2492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9579" imgH="177646" progId="Equation.DSMT4">
                    <p:embed/>
                  </p:oleObj>
                </mc:Choice>
                <mc:Fallback>
                  <p:oleObj name="Equation" r:id="rId17" imgW="139579" imgH="177646" progId="Equation.DSMT4">
                    <p:embed/>
                    <p:pic>
                      <p:nvPicPr>
                        <p:cNvPr id="16" name="Object 2">
                          <a:extLst>
                            <a:ext uri="{FF2B5EF4-FFF2-40B4-BE49-F238E27FC236}">
                              <a16:creationId xmlns:a16="http://schemas.microsoft.com/office/drawing/2014/main" id="{31746257-5B8B-4808-B663-32E2CBFC85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7797" y="1755437"/>
                          <a:ext cx="249238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>
              <a:extLst>
                <a:ext uri="{FF2B5EF4-FFF2-40B4-BE49-F238E27FC236}">
                  <a16:creationId xmlns:a16="http://schemas.microsoft.com/office/drawing/2014/main" id="{E11B30D8-AFDE-4FB2-B8E8-E81787E5EE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06554"/>
                </p:ext>
              </p:extLst>
            </p:nvPr>
          </p:nvGraphicFramePr>
          <p:xfrm>
            <a:off x="4843547" y="2231687"/>
            <a:ext cx="519113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335" imgH="164957" progId="Equation.DSMT4">
                    <p:embed/>
                  </p:oleObj>
                </mc:Choice>
                <mc:Fallback>
                  <p:oleObj name="Equation" r:id="rId19" imgW="190335" imgH="164957" progId="Equation.DSMT4">
                    <p:embed/>
                    <p:pic>
                      <p:nvPicPr>
                        <p:cNvPr id="17" name="Object 3">
                          <a:extLst>
                            <a:ext uri="{FF2B5EF4-FFF2-40B4-BE49-F238E27FC236}">
                              <a16:creationId xmlns:a16="http://schemas.microsoft.com/office/drawing/2014/main" id="{E11B30D8-AFDE-4FB2-B8E8-E81787E5EE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547" y="2231687"/>
                          <a:ext cx="519113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>
              <a:extLst>
                <a:ext uri="{FF2B5EF4-FFF2-40B4-BE49-F238E27FC236}">
                  <a16:creationId xmlns:a16="http://schemas.microsoft.com/office/drawing/2014/main" id="{21BCC443-B709-4F01-B4AE-4C065FC729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246807"/>
                </p:ext>
              </p:extLst>
            </p:nvPr>
          </p:nvGraphicFramePr>
          <p:xfrm>
            <a:off x="4229185" y="1137899"/>
            <a:ext cx="3333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102" imgH="177492" progId="Equation.DSMT4">
                    <p:embed/>
                  </p:oleObj>
                </mc:Choice>
                <mc:Fallback>
                  <p:oleObj name="Equation" r:id="rId21" imgW="114102" imgH="177492" progId="Equation.DSMT4">
                    <p:embed/>
                    <p:pic>
                      <p:nvPicPr>
                        <p:cNvPr id="18" name="Object 4">
                          <a:extLst>
                            <a:ext uri="{FF2B5EF4-FFF2-40B4-BE49-F238E27FC236}">
                              <a16:creationId xmlns:a16="http://schemas.microsoft.com/office/drawing/2014/main" id="{21BCC443-B709-4F01-B4AE-4C065FC729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185" y="1137899"/>
                          <a:ext cx="33337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FFE79111-9BA2-453F-A65A-C864491D3D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1428420"/>
                </p:ext>
              </p:extLst>
            </p:nvPr>
          </p:nvGraphicFramePr>
          <p:xfrm>
            <a:off x="5318210" y="1155362"/>
            <a:ext cx="461962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0335" imgH="177646" progId="Equation.DSMT4">
                    <p:embed/>
                  </p:oleObj>
                </mc:Choice>
                <mc:Fallback>
                  <p:oleObj name="Equation" r:id="rId23" imgW="190335" imgH="177646" progId="Equation.DSMT4">
                    <p:embed/>
                    <p:pic>
                      <p:nvPicPr>
                        <p:cNvPr id="19" name="Object 5">
                          <a:extLst>
                            <a:ext uri="{FF2B5EF4-FFF2-40B4-BE49-F238E27FC236}">
                              <a16:creationId xmlns:a16="http://schemas.microsoft.com/office/drawing/2014/main" id="{FFE79111-9BA2-453F-A65A-C864491D3D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210" y="1155362"/>
                          <a:ext cx="461962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4FBFE70-39E7-419B-98DE-AEAA9ECE7F1A}"/>
              </a:ext>
            </a:extLst>
          </p:cNvPr>
          <p:cNvGrpSpPr/>
          <p:nvPr/>
        </p:nvGrpSpPr>
        <p:grpSpPr>
          <a:xfrm>
            <a:off x="7536161" y="764704"/>
            <a:ext cx="2280745" cy="1338416"/>
            <a:chOff x="3815641" y="1367293"/>
            <a:chExt cx="2428875" cy="1518494"/>
          </a:xfrm>
        </p:grpSpPr>
        <p:sp>
          <p:nvSpPr>
            <p:cNvPr id="22" name="Isosceles Triangle 21">
              <a:extLst>
                <a:ext uri="{FF2B5EF4-FFF2-40B4-BE49-F238E27FC236}">
                  <a16:creationId xmlns:a16="http://schemas.microsoft.com/office/drawing/2014/main" id="{64FCCDB4-10C8-4F1D-A828-20978C85E5D5}"/>
                </a:ext>
              </a:extLst>
            </p:cNvPr>
            <p:cNvSpPr/>
            <p:nvPr/>
          </p:nvSpPr>
          <p:spPr>
            <a:xfrm>
              <a:off x="3815641" y="1367293"/>
              <a:ext cx="2428875" cy="1071563"/>
            </a:xfrm>
            <a:prstGeom prst="triangle">
              <a:avLst>
                <a:gd name="adj" fmla="val 57839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graphicFrame>
          <p:nvGraphicFramePr>
            <p:cNvPr id="23" name="Object 2">
              <a:extLst>
                <a:ext uri="{FF2B5EF4-FFF2-40B4-BE49-F238E27FC236}">
                  <a16:creationId xmlns:a16="http://schemas.microsoft.com/office/drawing/2014/main" id="{A9DBCED0-4A48-4514-B90E-C6501EE232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570452"/>
                </p:ext>
              </p:extLst>
            </p:nvPr>
          </p:nvGraphicFramePr>
          <p:xfrm>
            <a:off x="5021273" y="1480725"/>
            <a:ext cx="2492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9579" imgH="177646" progId="Equation.DSMT4">
                    <p:embed/>
                  </p:oleObj>
                </mc:Choice>
                <mc:Fallback>
                  <p:oleObj name="Equation" r:id="rId17" imgW="139579" imgH="177646" progId="Equation.DSMT4">
                    <p:embed/>
                    <p:pic>
                      <p:nvPicPr>
                        <p:cNvPr id="23" name="Object 2">
                          <a:extLst>
                            <a:ext uri="{FF2B5EF4-FFF2-40B4-BE49-F238E27FC236}">
                              <a16:creationId xmlns:a16="http://schemas.microsoft.com/office/drawing/2014/main" id="{A9DBCED0-4A48-4514-B90E-C6501EE23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273" y="1480725"/>
                          <a:ext cx="249238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">
              <a:extLst>
                <a:ext uri="{FF2B5EF4-FFF2-40B4-BE49-F238E27FC236}">
                  <a16:creationId xmlns:a16="http://schemas.microsoft.com/office/drawing/2014/main" id="{2D80CB4A-ACCD-4B85-B71C-F489021671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101340"/>
                </p:ext>
              </p:extLst>
            </p:nvPr>
          </p:nvGraphicFramePr>
          <p:xfrm>
            <a:off x="4841910" y="2400012"/>
            <a:ext cx="588963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15640" imgH="177480" progId="Equation.DSMT4">
                    <p:embed/>
                  </p:oleObj>
                </mc:Choice>
                <mc:Fallback>
                  <p:oleObj name="Equation" r:id="rId25" imgW="215640" imgH="177480" progId="Equation.DSMT4">
                    <p:embed/>
                    <p:pic>
                      <p:nvPicPr>
                        <p:cNvPr id="24" name="Object 3">
                          <a:extLst>
                            <a:ext uri="{FF2B5EF4-FFF2-40B4-BE49-F238E27FC236}">
                              <a16:creationId xmlns:a16="http://schemas.microsoft.com/office/drawing/2014/main" id="{2D80CB4A-ACCD-4B85-B71C-F489021671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910" y="2400012"/>
                          <a:ext cx="588963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">
              <a:extLst>
                <a:ext uri="{FF2B5EF4-FFF2-40B4-BE49-F238E27FC236}">
                  <a16:creationId xmlns:a16="http://schemas.microsoft.com/office/drawing/2014/main" id="{77432EE9-4040-4BF9-8E82-0B629BA0FD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315810"/>
                </p:ext>
              </p:extLst>
            </p:nvPr>
          </p:nvGraphicFramePr>
          <p:xfrm>
            <a:off x="5525329" y="2128797"/>
            <a:ext cx="527968" cy="33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79360" imgH="177480" progId="Equation.DSMT4">
                    <p:embed/>
                  </p:oleObj>
                </mc:Choice>
                <mc:Fallback>
                  <p:oleObj name="Equation" r:id="rId27" imgW="279360" imgH="177480" progId="Equation.DSMT4">
                    <p:embed/>
                    <p:pic>
                      <p:nvPicPr>
                        <p:cNvPr id="25" name="Object 4">
                          <a:extLst>
                            <a:ext uri="{FF2B5EF4-FFF2-40B4-BE49-F238E27FC236}">
                              <a16:creationId xmlns:a16="http://schemas.microsoft.com/office/drawing/2014/main" id="{77432EE9-4040-4BF9-8E82-0B629BA0FD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5329" y="2128797"/>
                          <a:ext cx="527968" cy="3334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">
              <a:extLst>
                <a:ext uri="{FF2B5EF4-FFF2-40B4-BE49-F238E27FC236}">
                  <a16:creationId xmlns:a16="http://schemas.microsoft.com/office/drawing/2014/main" id="{26A37636-47C4-4DEF-8F75-D88BEE221F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608862"/>
                </p:ext>
              </p:extLst>
            </p:nvPr>
          </p:nvGraphicFramePr>
          <p:xfrm>
            <a:off x="5670585" y="1566574"/>
            <a:ext cx="4603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90440" imgH="164880" progId="Equation.DSMT4">
                    <p:embed/>
                  </p:oleObj>
                </mc:Choice>
                <mc:Fallback>
                  <p:oleObj name="Equation" r:id="rId29" imgW="190440" imgH="164880" progId="Equation.DSMT4">
                    <p:embed/>
                    <p:pic>
                      <p:nvPicPr>
                        <p:cNvPr id="26" name="Object 5">
                          <a:extLst>
                            <a:ext uri="{FF2B5EF4-FFF2-40B4-BE49-F238E27FC236}">
                              <a16:creationId xmlns:a16="http://schemas.microsoft.com/office/drawing/2014/main" id="{26A37636-47C4-4DEF-8F75-D88BEE221F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0585" y="1566574"/>
                          <a:ext cx="46037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A3F648DF-3C5A-4D51-AD26-E83B1282E34D}"/>
              </a:ext>
            </a:extLst>
          </p:cNvPr>
          <p:cNvSpPr txBox="1">
            <a:spLocks/>
          </p:cNvSpPr>
          <p:nvPr/>
        </p:nvSpPr>
        <p:spPr>
          <a:xfrm>
            <a:off x="1650396" y="5001595"/>
            <a:ext cx="8784976" cy="12961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>
                <a:solidFill>
                  <a:schemeClr val="tx2">
                    <a:satMod val="130000"/>
                  </a:schemeClr>
                </a:solidFill>
              </a:rPr>
              <a:t>Ex: The angle of elevation to the top of the tower is 43°.  If you travels 100m closer, the angle is 75°.  How tall is the tower? Assume the person is about 1.5m tall.</a:t>
            </a:r>
            <a:endParaRPr lang="en-CA" sz="2200" dirty="0"/>
          </a:p>
        </p:txBody>
      </p:sp>
      <p:sp>
        <p:nvSpPr>
          <p:cNvPr id="35" name="Isosceles Triangle 34">
            <a:extLst>
              <a:ext uri="{FF2B5EF4-FFF2-40B4-BE49-F238E27FC236}">
                <a16:creationId xmlns:a16="http://schemas.microsoft.com/office/drawing/2014/main" id="{11CC1EDC-F7AD-48B4-9A57-665519A6FEB0}"/>
              </a:ext>
            </a:extLst>
          </p:cNvPr>
          <p:cNvSpPr/>
          <p:nvPr/>
        </p:nvSpPr>
        <p:spPr>
          <a:xfrm>
            <a:off x="1885638" y="2541923"/>
            <a:ext cx="1474197" cy="1516606"/>
          </a:xfrm>
          <a:prstGeom prst="triangle">
            <a:avLst>
              <a:gd name="adj" fmla="val 5129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C77BEB63-A353-49CF-90C6-F9CD450FF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34034"/>
              </p:ext>
            </p:extLst>
          </p:nvPr>
        </p:nvGraphicFramePr>
        <p:xfrm>
          <a:off x="1976729" y="3685734"/>
          <a:ext cx="331257" cy="39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579" imgH="177646" progId="Equation.DSMT4">
                  <p:embed/>
                </p:oleObj>
              </mc:Choice>
              <mc:Fallback>
                <p:oleObj name="Equation" r:id="rId17" imgW="139579" imgH="177646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C77BEB63-A353-49CF-90C6-F9CD450FF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729" y="3685734"/>
                        <a:ext cx="331257" cy="396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839BC988-8153-48DA-8668-5F48787CF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69473"/>
              </p:ext>
            </p:extLst>
          </p:nvPr>
        </p:nvGraphicFramePr>
        <p:xfrm>
          <a:off x="2184670" y="4050716"/>
          <a:ext cx="804569" cy="32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280" imgH="177480" progId="Equation.DSMT4">
                  <p:embed/>
                </p:oleObj>
              </mc:Choice>
              <mc:Fallback>
                <p:oleObj name="Equation" r:id="rId31" imgW="368280" imgH="17748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839BC988-8153-48DA-8668-5F48787CF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670" y="4050716"/>
                        <a:ext cx="804569" cy="32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62D0CAE6-5351-43C2-9700-A1F1DB194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24794"/>
              </p:ext>
            </p:extLst>
          </p:nvPr>
        </p:nvGraphicFramePr>
        <p:xfrm>
          <a:off x="2344538" y="2959901"/>
          <a:ext cx="569758" cy="33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79360" imgH="177480" progId="Equation.DSMT4">
                  <p:embed/>
                </p:oleObj>
              </mc:Choice>
              <mc:Fallback>
                <p:oleObj name="Equation" r:id="rId33" imgW="279360" imgH="177480" progId="Equation.DSMT4">
                  <p:embed/>
                  <p:pic>
                    <p:nvPicPr>
                      <p:cNvPr id="38" name="Object 4">
                        <a:extLst>
                          <a:ext uri="{FF2B5EF4-FFF2-40B4-BE49-F238E27FC236}">
                            <a16:creationId xmlns:a16="http://schemas.microsoft.com/office/drawing/2014/main" id="{62D0CAE6-5351-43C2-9700-A1F1DB194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38" y="2959901"/>
                        <a:ext cx="569758" cy="337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6ECAABCE-D2A2-4568-A7EE-104F90097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6227"/>
              </p:ext>
            </p:extLst>
          </p:nvPr>
        </p:nvGraphicFramePr>
        <p:xfrm>
          <a:off x="1770517" y="3041128"/>
          <a:ext cx="496815" cy="40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164880" progId="Equation.DSMT4">
                  <p:embed/>
                </p:oleObj>
              </mc:Choice>
              <mc:Fallback>
                <p:oleObj name="Equation" r:id="rId34" imgW="190440" imgH="164880" progId="Equation.DSMT4">
                  <p:embed/>
                  <p:pic>
                    <p:nvPicPr>
                      <p:cNvPr id="39" name="Object 5">
                        <a:extLst>
                          <a:ext uri="{FF2B5EF4-FFF2-40B4-BE49-F238E27FC236}">
                            <a16:creationId xmlns:a16="http://schemas.microsoft.com/office/drawing/2014/main" id="{6ECAABCE-D2A2-4568-A7EE-104F90097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517" y="3041128"/>
                        <a:ext cx="496815" cy="402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2D03385E-192F-4C3C-A7AB-A14B6624E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61638"/>
              </p:ext>
            </p:extLst>
          </p:nvPr>
        </p:nvGraphicFramePr>
        <p:xfrm>
          <a:off x="3036035" y="3100802"/>
          <a:ext cx="330220" cy="33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0" imgH="139680" progId="Equation.DSMT4">
                  <p:embed/>
                </p:oleObj>
              </mc:Choice>
              <mc:Fallback>
                <p:oleObj name="Equation" r:id="rId36" imgW="126720" imgH="139680" progId="Equation.DSMT4">
                  <p:embed/>
                  <p:pic>
                    <p:nvPicPr>
                      <p:cNvPr id="40" name="Object 5">
                        <a:extLst>
                          <a:ext uri="{FF2B5EF4-FFF2-40B4-BE49-F238E27FC236}">
                            <a16:creationId xmlns:a16="http://schemas.microsoft.com/office/drawing/2014/main" id="{2D03385E-192F-4C3C-A7AB-A14B6624E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35" y="3100802"/>
                        <a:ext cx="330220" cy="339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00D9B0EC-7EF3-4334-9B7B-86DA2829BC59}"/>
              </a:ext>
            </a:extLst>
          </p:cNvPr>
          <p:cNvSpPr/>
          <p:nvPr/>
        </p:nvSpPr>
        <p:spPr>
          <a:xfrm>
            <a:off x="5674536" y="2638052"/>
            <a:ext cx="1474197" cy="1516606"/>
          </a:xfrm>
          <a:prstGeom prst="triangle">
            <a:avLst>
              <a:gd name="adj" fmla="val 5129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20E077CA-60A3-4D4E-9C0B-54B5E4775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76339"/>
              </p:ext>
            </p:extLst>
          </p:nvPr>
        </p:nvGraphicFramePr>
        <p:xfrm>
          <a:off x="6257996" y="2839328"/>
          <a:ext cx="331257" cy="39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579" imgH="177646" progId="Equation.DSMT4">
                  <p:embed/>
                </p:oleObj>
              </mc:Choice>
              <mc:Fallback>
                <p:oleObj name="Equation" r:id="rId17" imgW="139579" imgH="177646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20E077CA-60A3-4D4E-9C0B-54B5E4775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96" y="2839328"/>
                        <a:ext cx="331257" cy="396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AE28B474-ED2B-4E46-A077-A66B44419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97336"/>
              </p:ext>
            </p:extLst>
          </p:nvPr>
        </p:nvGraphicFramePr>
        <p:xfrm>
          <a:off x="6172836" y="4168336"/>
          <a:ext cx="429601" cy="39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0" imgH="139680" progId="Equation.DSMT4">
                  <p:embed/>
                </p:oleObj>
              </mc:Choice>
              <mc:Fallback>
                <p:oleObj name="Equation" r:id="rId38" imgW="126720" imgH="139680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AE28B474-ED2B-4E46-A077-A66B44419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836" y="4168336"/>
                        <a:ext cx="429601" cy="392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63E1473D-86F8-4BC0-A1A3-0EED686B1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26465"/>
              </p:ext>
            </p:extLst>
          </p:nvPr>
        </p:nvGraphicFramePr>
        <p:xfrm>
          <a:off x="5125915" y="3137608"/>
          <a:ext cx="928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55320" imgH="177480" progId="Equation.DSMT4">
                  <p:embed/>
                </p:oleObj>
              </mc:Choice>
              <mc:Fallback>
                <p:oleObj name="Equation" r:id="rId40" imgW="355320" imgH="177480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63E1473D-86F8-4BC0-A1A3-0EED686B1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915" y="3137608"/>
                        <a:ext cx="92868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6732E888-401C-46E8-953A-0161F613B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97018"/>
              </p:ext>
            </p:extLst>
          </p:nvPr>
        </p:nvGraphicFramePr>
        <p:xfrm>
          <a:off x="6802562" y="3150528"/>
          <a:ext cx="923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55320" imgH="177480" progId="Equation.DSMT4">
                  <p:embed/>
                </p:oleObj>
              </mc:Choice>
              <mc:Fallback>
                <p:oleObj name="Equation" r:id="rId42" imgW="355320" imgH="177480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6732E888-401C-46E8-953A-0161F613B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562" y="3150528"/>
                        <a:ext cx="9239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0721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028D458-6B66-43FF-AEC7-3A2F3DD722CD}"/>
              </a:ext>
            </a:extLst>
          </p:cNvPr>
          <p:cNvGrpSpPr/>
          <p:nvPr/>
        </p:nvGrpSpPr>
        <p:grpSpPr>
          <a:xfrm>
            <a:off x="641297" y="245416"/>
            <a:ext cx="3016250" cy="1354138"/>
            <a:chOff x="904875" y="1119188"/>
            <a:chExt cx="4203700" cy="1920875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7C8F4B40-24A7-4CBC-A487-C1AA28776F0E}"/>
                </a:ext>
              </a:extLst>
            </p:cNvPr>
            <p:cNvSpPr/>
            <p:nvPr/>
          </p:nvSpPr>
          <p:spPr>
            <a:xfrm rot="21038230" flipV="1">
              <a:off x="1335088" y="1566863"/>
              <a:ext cx="3286125" cy="1223962"/>
            </a:xfrm>
            <a:prstGeom prst="triangle">
              <a:avLst>
                <a:gd name="adj" fmla="val 64559"/>
              </a:avLst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565D4FE9-19B3-437D-BED4-33A6794FFB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50524"/>
                </p:ext>
              </p:extLst>
            </p:nvPr>
          </p:nvGraphicFramePr>
          <p:xfrm>
            <a:off x="4008438" y="1952625"/>
            <a:ext cx="6429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087" imgH="177569" progId="Equation.DSMT4">
                    <p:embed/>
                  </p:oleObj>
                </mc:Choice>
                <mc:Fallback>
                  <p:oleObj name="Equation" r:id="rId3" imgW="317087" imgH="177569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565D4FE9-19B3-437D-BED4-33A6794FFB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438" y="1952625"/>
                          <a:ext cx="642937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91EC929B-2664-429F-9EB0-102EA33623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121934"/>
                </p:ext>
              </p:extLst>
            </p:nvPr>
          </p:nvGraphicFramePr>
          <p:xfrm>
            <a:off x="3294063" y="2282825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569" imgH="215619" progId="Equation.DSMT4">
                    <p:embed/>
                  </p:oleObj>
                </mc:Choice>
                <mc:Fallback>
                  <p:oleObj name="Equation" r:id="rId5" imgW="177569" imgH="215619" progId="Equation.DSMT4">
                    <p:embed/>
                    <p:pic>
                      <p:nvPicPr>
                        <p:cNvPr id="7" name="Object 3">
                          <a:extLst>
                            <a:ext uri="{FF2B5EF4-FFF2-40B4-BE49-F238E27FC236}">
                              <a16:creationId xmlns:a16="http://schemas.microsoft.com/office/drawing/2014/main" id="{91EC929B-2664-429F-9EB0-102EA33623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2282825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45D2D255-109C-4EBE-A456-62BCB72257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67931"/>
                </p:ext>
              </p:extLst>
            </p:nvPr>
          </p:nvGraphicFramePr>
          <p:xfrm>
            <a:off x="1747917" y="1692275"/>
            <a:ext cx="461963" cy="392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780" imgH="215713" progId="Equation.DSMT4">
                    <p:embed/>
                  </p:oleObj>
                </mc:Choice>
                <mc:Fallback>
                  <p:oleObj name="Equation" r:id="rId7" imgW="253780" imgH="215713" progId="Equation.DSMT4">
                    <p:embed/>
                    <p:pic>
                      <p:nvPicPr>
                        <p:cNvPr id="8" name="Object 4">
                          <a:extLst>
                            <a:ext uri="{FF2B5EF4-FFF2-40B4-BE49-F238E27FC236}">
                              <a16:creationId xmlns:a16="http://schemas.microsoft.com/office/drawing/2014/main" id="{45D2D255-109C-4EBE-A456-62BCB72257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917" y="1692275"/>
                          <a:ext cx="461963" cy="392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0E3CB425-5CDA-48E8-A7D9-89811BB887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346506"/>
                </p:ext>
              </p:extLst>
            </p:nvPr>
          </p:nvGraphicFramePr>
          <p:xfrm>
            <a:off x="2679700" y="1119188"/>
            <a:ext cx="7556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29914" imgH="177646" progId="Equation.DSMT4">
                    <p:embed/>
                  </p:oleObj>
                </mc:Choice>
                <mc:Fallback>
                  <p:oleObj name="Equation" r:id="rId9" imgW="329914" imgH="177646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0E3CB425-5CDA-48E8-A7D9-89811BB887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700" y="1119188"/>
                          <a:ext cx="75565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>
              <a:extLst>
                <a:ext uri="{FF2B5EF4-FFF2-40B4-BE49-F238E27FC236}">
                  <a16:creationId xmlns:a16="http://schemas.microsoft.com/office/drawing/2014/main" id="{33CDFA46-6B15-4359-A08C-72B7EA173B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817537"/>
                </p:ext>
              </p:extLst>
            </p:nvPr>
          </p:nvGraphicFramePr>
          <p:xfrm>
            <a:off x="904875" y="1638300"/>
            <a:ext cx="309563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10" name="Object 6">
                          <a:extLst>
                            <a:ext uri="{FF2B5EF4-FFF2-40B4-BE49-F238E27FC236}">
                              <a16:creationId xmlns:a16="http://schemas.microsoft.com/office/drawing/2014/main" id="{33CDFA46-6B15-4359-A08C-72B7EA173B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638300"/>
                          <a:ext cx="309563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3FD39B75-3AAA-4AAC-8F10-DF1D510768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461875"/>
                </p:ext>
              </p:extLst>
            </p:nvPr>
          </p:nvGraphicFramePr>
          <p:xfrm>
            <a:off x="3398838" y="2705100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11" name="Object 7">
                          <a:extLst>
                            <a:ext uri="{FF2B5EF4-FFF2-40B4-BE49-F238E27FC236}">
                              <a16:creationId xmlns:a16="http://schemas.microsoft.com/office/drawing/2014/main" id="{3FD39B75-3AAA-4AAC-8F10-DF1D510768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838" y="2705100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F04C5358-6B02-436B-A243-3EA0B99ECF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47750"/>
                </p:ext>
              </p:extLst>
            </p:nvPr>
          </p:nvGraphicFramePr>
          <p:xfrm>
            <a:off x="4502150" y="1141413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14" imgH="177492" progId="Equation.DSMT4">
                    <p:embed/>
                  </p:oleObj>
                </mc:Choice>
                <mc:Fallback>
                  <p:oleObj name="Equation" r:id="rId15" imgW="164814" imgH="177492" progId="Equation.DSMT4">
                    <p:embed/>
                    <p:pic>
                      <p:nvPicPr>
                        <p:cNvPr id="12" name="Object 8">
                          <a:extLst>
                            <a:ext uri="{FF2B5EF4-FFF2-40B4-BE49-F238E27FC236}">
                              <a16:creationId xmlns:a16="http://schemas.microsoft.com/office/drawing/2014/main" id="{F04C5358-6B02-436B-A243-3EA0B99ECF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150" y="1141413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id="{245514C0-6A10-48A1-8539-3E6C27E0E1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942695"/>
                </p:ext>
              </p:extLst>
            </p:nvPr>
          </p:nvGraphicFramePr>
          <p:xfrm>
            <a:off x="2209800" y="1144588"/>
            <a:ext cx="51593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90" imgH="190417" progId="Equation.DSMT4">
                    <p:embed/>
                  </p:oleObj>
                </mc:Choice>
                <mc:Fallback>
                  <p:oleObj name="Equation" r:id="rId17" imgW="253890" imgH="190417" progId="Equation.DSMT4">
                    <p:embed/>
                    <p:pic>
                      <p:nvPicPr>
                        <p:cNvPr id="13" name="Object 9">
                          <a:extLst>
                            <a:ext uri="{FF2B5EF4-FFF2-40B4-BE49-F238E27FC236}">
                              <a16:creationId xmlns:a16="http://schemas.microsoft.com/office/drawing/2014/main" id="{245514C0-6A10-48A1-8539-3E6C27E0E1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144588"/>
                          <a:ext cx="515938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>
              <a:extLst>
                <a:ext uri="{FF2B5EF4-FFF2-40B4-BE49-F238E27FC236}">
                  <a16:creationId xmlns:a16="http://schemas.microsoft.com/office/drawing/2014/main" id="{C81E329D-B25F-4865-A238-A0A086C875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233111"/>
                </p:ext>
              </p:extLst>
            </p:nvPr>
          </p:nvGraphicFramePr>
          <p:xfrm>
            <a:off x="4567238" y="2032000"/>
            <a:ext cx="5413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6469" imgH="139579" progId="Equation.DSMT4">
                    <p:embed/>
                  </p:oleObj>
                </mc:Choice>
                <mc:Fallback>
                  <p:oleObj name="Equation" r:id="rId19" imgW="266469" imgH="139579" progId="Equation.DSMT4">
                    <p:embed/>
                    <p:pic>
                      <p:nvPicPr>
                        <p:cNvPr id="14" name="Object 10">
                          <a:extLst>
                            <a:ext uri="{FF2B5EF4-FFF2-40B4-BE49-F238E27FC236}">
                              <a16:creationId xmlns:a16="http://schemas.microsoft.com/office/drawing/2014/main" id="{C81E329D-B25F-4865-A238-A0A086C875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238" y="2032000"/>
                          <a:ext cx="541337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BF1C82A1-418B-4FA9-B0A5-C6A3B074C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3401" y="2481419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D2A737C6-D24D-4D46-8779-4CE87BB87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7356"/>
              </p:ext>
            </p:extLst>
          </p:nvPr>
        </p:nvGraphicFramePr>
        <p:xfrm>
          <a:off x="3012278" y="2982221"/>
          <a:ext cx="955176" cy="66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725" imgH="444307" progId="Equation.DSMT4">
                  <p:embed/>
                </p:oleObj>
              </mc:Choice>
              <mc:Fallback>
                <p:oleObj name="Equation" r:id="rId21" imgW="634725" imgH="444307" progId="Equation.DSMT4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D2A737C6-D24D-4D46-8779-4CE87BB87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278" y="2982221"/>
                        <a:ext cx="955176" cy="667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9C0A1336-5B47-41AA-A50A-A493625CF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26906"/>
              </p:ext>
            </p:extLst>
          </p:nvPr>
        </p:nvGraphicFramePr>
        <p:xfrm>
          <a:off x="3213147" y="3360785"/>
          <a:ext cx="326956" cy="30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335" imgH="177646" progId="Equation.DSMT4">
                  <p:embed/>
                </p:oleObj>
              </mc:Choice>
              <mc:Fallback>
                <p:oleObj name="Equation" r:id="rId23" imgW="190335" imgH="177646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9C0A1336-5B47-41AA-A50A-A493625CF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47" y="3360785"/>
                        <a:ext cx="326956" cy="30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FA085E94-B2B5-4B2E-890F-73A686A6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07403"/>
              </p:ext>
            </p:extLst>
          </p:nvPr>
        </p:nvGraphicFramePr>
        <p:xfrm>
          <a:off x="3948382" y="2982221"/>
          <a:ext cx="648072" cy="66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13" imgH="444307" progId="Equation.DSMT4">
                  <p:embed/>
                </p:oleObj>
              </mc:Choice>
              <mc:Fallback>
                <p:oleObj name="Equation" r:id="rId25" imgW="431613" imgH="444307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FA085E94-B2B5-4B2E-890F-73A686A6B8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382" y="2982221"/>
                        <a:ext cx="648072" cy="667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DB31E9A8-41BB-48C8-A044-E791990B3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42035"/>
              </p:ext>
            </p:extLst>
          </p:nvPr>
        </p:nvGraphicFramePr>
        <p:xfrm>
          <a:off x="4092398" y="3342262"/>
          <a:ext cx="302434" cy="26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2936" imgH="177569" progId="Equation.DSMT4">
                  <p:embed/>
                </p:oleObj>
              </mc:Choice>
              <mc:Fallback>
                <p:oleObj name="Equation" r:id="rId27" imgW="202936" imgH="177569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DB31E9A8-41BB-48C8-A044-E791990B3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398" y="3342262"/>
                        <a:ext cx="302434" cy="266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453756BC-C3D3-400E-8186-34DC4DD8A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12322"/>
              </p:ext>
            </p:extLst>
          </p:nvPr>
        </p:nvGraphicFramePr>
        <p:xfrm>
          <a:off x="3804367" y="3702301"/>
          <a:ext cx="781189" cy="32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474" imgH="215806" progId="Equation.DSMT4">
                  <p:embed/>
                </p:oleObj>
              </mc:Choice>
              <mc:Fallback>
                <p:oleObj name="Equation" r:id="rId29" imgW="520474" imgH="215806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id="{453756BC-C3D3-400E-8186-34DC4DD8A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367" y="3702301"/>
                        <a:ext cx="781189" cy="323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97AD806C-C026-473E-AF35-FF144899C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46172"/>
              </p:ext>
            </p:extLst>
          </p:nvPr>
        </p:nvGraphicFramePr>
        <p:xfrm>
          <a:off x="2968294" y="3630293"/>
          <a:ext cx="836072" cy="54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85502" imgH="444307" progId="Equation.DSMT4">
                  <p:embed/>
                </p:oleObj>
              </mc:Choice>
              <mc:Fallback>
                <p:oleObj name="Equation" r:id="rId31" imgW="685502" imgH="444307" progId="Equation.DSMT4">
                  <p:embed/>
                  <p:pic>
                    <p:nvPicPr>
                      <p:cNvPr id="21" name="Object 16">
                        <a:extLst>
                          <a:ext uri="{FF2B5EF4-FFF2-40B4-BE49-F238E27FC236}">
                            <a16:creationId xmlns:a16="http://schemas.microsoft.com/office/drawing/2014/main" id="{97AD806C-C026-473E-AF35-FF144899C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294" y="3630293"/>
                        <a:ext cx="836072" cy="54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FA6B42C2-B9A9-49AE-AF41-D8A7FD665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469693"/>
              </p:ext>
            </p:extLst>
          </p:nvPr>
        </p:nvGraphicFramePr>
        <p:xfrm>
          <a:off x="2414808" y="3774310"/>
          <a:ext cx="1389559" cy="30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12447" imgH="177723" progId="Equation.DSMT4">
                  <p:embed/>
                </p:oleObj>
              </mc:Choice>
              <mc:Fallback>
                <p:oleObj name="Equation" r:id="rId33" imgW="812447" imgH="177723" progId="Equation.DSMT4">
                  <p:embed/>
                  <p:pic>
                    <p:nvPicPr>
                      <p:cNvPr id="22" name="Object 17">
                        <a:extLst>
                          <a:ext uri="{FF2B5EF4-FFF2-40B4-BE49-F238E27FC236}">
                            <a16:creationId xmlns:a16="http://schemas.microsoft.com/office/drawing/2014/main" id="{FA6B42C2-B9A9-49AE-AF41-D8A7FD665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808" y="3774310"/>
                        <a:ext cx="1389559" cy="304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BBCAEEA9-3F70-42B9-967E-46D7FCAAF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55376"/>
              </p:ext>
            </p:extLst>
          </p:nvPr>
        </p:nvGraphicFramePr>
        <p:xfrm>
          <a:off x="3876374" y="4134350"/>
          <a:ext cx="593190" cy="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4536" imgH="215713" progId="Equation.DSMT4">
                  <p:embed/>
                </p:oleObj>
              </mc:Choice>
              <mc:Fallback>
                <p:oleObj name="Equation" r:id="rId35" imgW="304536" imgH="215713" progId="Equation.DSMT4">
                  <p:embed/>
                  <p:pic>
                    <p:nvPicPr>
                      <p:cNvPr id="23" name="Object 18">
                        <a:extLst>
                          <a:ext uri="{FF2B5EF4-FFF2-40B4-BE49-F238E27FC236}">
                            <a16:creationId xmlns:a16="http://schemas.microsoft.com/office/drawing/2014/main" id="{BBCAEEA9-3F70-42B9-967E-46D7FCAAF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374" y="4134350"/>
                        <a:ext cx="593190" cy="418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>
            <a:extLst>
              <a:ext uri="{FF2B5EF4-FFF2-40B4-BE49-F238E27FC236}">
                <a16:creationId xmlns:a16="http://schemas.microsoft.com/office/drawing/2014/main" id="{CAA6DA08-0B89-400F-8EF4-B838FC4AD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85094"/>
              </p:ext>
            </p:extLst>
          </p:nvPr>
        </p:nvGraphicFramePr>
        <p:xfrm>
          <a:off x="2070728" y="4206358"/>
          <a:ext cx="1877655" cy="39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9449" imgH="266584" progId="Equation.DSMT4">
                  <p:embed/>
                </p:oleObj>
              </mc:Choice>
              <mc:Fallback>
                <p:oleObj name="Equation" r:id="rId37" imgW="1269449" imgH="266584" progId="Equation.DSMT4">
                  <p:embed/>
                  <p:pic>
                    <p:nvPicPr>
                      <p:cNvPr id="24" name="Object 19">
                        <a:extLst>
                          <a:ext uri="{FF2B5EF4-FFF2-40B4-BE49-F238E27FC236}">
                            <a16:creationId xmlns:a16="http://schemas.microsoft.com/office/drawing/2014/main" id="{CAA6DA08-0B89-400F-8EF4-B838FC4AD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728" y="4206358"/>
                        <a:ext cx="1877655" cy="3946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F5505714-AD17-4E1B-9083-DC4467C38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711031"/>
              </p:ext>
            </p:extLst>
          </p:nvPr>
        </p:nvGraphicFramePr>
        <p:xfrm>
          <a:off x="3128272" y="4217258"/>
          <a:ext cx="676095" cy="31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57002" imgH="215806" progId="Equation.DSMT4">
                  <p:embed/>
                </p:oleObj>
              </mc:Choice>
              <mc:Fallback>
                <p:oleObj name="Equation" r:id="rId39" imgW="457002" imgH="215806" progId="Equation.DSMT4">
                  <p:embed/>
                  <p:pic>
                    <p:nvPicPr>
                      <p:cNvPr id="25" name="Object 20">
                        <a:extLst>
                          <a:ext uri="{FF2B5EF4-FFF2-40B4-BE49-F238E27FC236}">
                            <a16:creationId xmlns:a16="http://schemas.microsoft.com/office/drawing/2014/main" id="{F5505714-AD17-4E1B-9083-DC4467C38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272" y="4217258"/>
                        <a:ext cx="676095" cy="319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9722B944-A719-4FB2-B58C-D8390964F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990" y="4601038"/>
            <a:ext cx="37576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ngle “B” is an OBTUSE angle, 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o it must be in Quadrant #2!!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3AAA980-4CED-49DE-82D3-10B29943E043}"/>
              </a:ext>
            </a:extLst>
          </p:cNvPr>
          <p:cNvCxnSpPr/>
          <p:nvPr/>
        </p:nvCxnSpPr>
        <p:spPr>
          <a:xfrm>
            <a:off x="545721" y="2481420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440A20-11A9-458A-A406-EF7EA955F8FD}"/>
              </a:ext>
            </a:extLst>
          </p:cNvPr>
          <p:cNvCxnSpPr/>
          <p:nvPr/>
        </p:nvCxnSpPr>
        <p:spPr>
          <a:xfrm rot="5400000">
            <a:off x="1083089" y="2528251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589CFE7-C754-4044-B78B-230FB06A3385}"/>
              </a:ext>
            </a:extLst>
          </p:cNvPr>
          <p:cNvCxnSpPr/>
          <p:nvPr/>
        </p:nvCxnSpPr>
        <p:spPr>
          <a:xfrm flipV="1">
            <a:off x="1887158" y="1960719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2C966289-DEA3-4166-8F3D-B62A4B6F6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19700"/>
              </p:ext>
            </p:extLst>
          </p:nvPr>
        </p:nvGraphicFramePr>
        <p:xfrm>
          <a:off x="2417382" y="2160744"/>
          <a:ext cx="7826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002" imgH="215806" progId="Equation.DSMT4">
                  <p:embed/>
                </p:oleObj>
              </mc:Choice>
              <mc:Fallback>
                <p:oleObj name="Equation" r:id="rId41" imgW="457002" imgH="215806" progId="Equation.DSMT4">
                  <p:embed/>
                  <p:pic>
                    <p:nvPicPr>
                      <p:cNvPr id="30" name="Object 19">
                        <a:extLst>
                          <a:ext uri="{FF2B5EF4-FFF2-40B4-BE49-F238E27FC236}">
                            <a16:creationId xmlns:a16="http://schemas.microsoft.com/office/drawing/2014/main" id="{2C966289-DEA3-4166-8F3D-B62A4B6F6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382" y="2160744"/>
                        <a:ext cx="7826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C7C6EAF-EA4F-41D7-AE35-C0FB8B656538}"/>
              </a:ext>
            </a:extLst>
          </p:cNvPr>
          <p:cNvCxnSpPr/>
          <p:nvPr/>
        </p:nvCxnSpPr>
        <p:spPr>
          <a:xfrm flipH="1" flipV="1">
            <a:off x="588583" y="1971832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28F79E09-D42A-44B4-9AA9-C0145886C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53194"/>
              </p:ext>
            </p:extLst>
          </p:nvPr>
        </p:nvGraphicFramePr>
        <p:xfrm>
          <a:off x="693358" y="2155983"/>
          <a:ext cx="784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57002" imgH="215806" progId="Equation.DSMT4">
                  <p:embed/>
                </p:oleObj>
              </mc:Choice>
              <mc:Fallback>
                <p:oleObj name="Equation" r:id="rId43" imgW="457002" imgH="215806" progId="Equation.DSMT4">
                  <p:embed/>
                  <p:pic>
                    <p:nvPicPr>
                      <p:cNvPr id="32" name="Object 20">
                        <a:extLst>
                          <a:ext uri="{FF2B5EF4-FFF2-40B4-BE49-F238E27FC236}">
                            <a16:creationId xmlns:a16="http://schemas.microsoft.com/office/drawing/2014/main" id="{28F79E09-D42A-44B4-9AA9-C0145886C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58" y="2155983"/>
                        <a:ext cx="7842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rc 32">
            <a:extLst>
              <a:ext uri="{FF2B5EF4-FFF2-40B4-BE49-F238E27FC236}">
                <a16:creationId xmlns:a16="http://schemas.microsoft.com/office/drawing/2014/main" id="{B7A69F36-53D3-402F-AF16-84AAA14D4B3E}"/>
              </a:ext>
            </a:extLst>
          </p:cNvPr>
          <p:cNvSpPr/>
          <p:nvPr/>
        </p:nvSpPr>
        <p:spPr>
          <a:xfrm>
            <a:off x="1334707" y="1976594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4" name="Object 23">
            <a:extLst>
              <a:ext uri="{FF2B5EF4-FFF2-40B4-BE49-F238E27FC236}">
                <a16:creationId xmlns:a16="http://schemas.microsoft.com/office/drawing/2014/main" id="{BCC0B9E2-607E-4E16-B8C9-2C5B623DE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686469"/>
              </p:ext>
            </p:extLst>
          </p:nvPr>
        </p:nvGraphicFramePr>
        <p:xfrm>
          <a:off x="445881" y="3251290"/>
          <a:ext cx="2348880" cy="44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43000" imgH="215900" progId="Equation.DSMT4">
                  <p:embed/>
                </p:oleObj>
              </mc:Choice>
              <mc:Fallback>
                <p:oleObj name="Equation" r:id="rId45" imgW="1143000" imgH="215900" progId="Equation.DSMT4">
                  <p:embed/>
                  <p:pic>
                    <p:nvPicPr>
                      <p:cNvPr id="34" name="Object 23">
                        <a:extLst>
                          <a:ext uri="{FF2B5EF4-FFF2-40B4-BE49-F238E27FC236}">
                            <a16:creationId xmlns:a16="http://schemas.microsoft.com/office/drawing/2014/main" id="{BCC0B9E2-607E-4E16-B8C9-2C5B623DE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81" y="3251290"/>
                        <a:ext cx="2348880" cy="44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>
            <a:extLst>
              <a:ext uri="{FF2B5EF4-FFF2-40B4-BE49-F238E27FC236}">
                <a16:creationId xmlns:a16="http://schemas.microsoft.com/office/drawing/2014/main" id="{6BF44BE0-E94C-44BD-96AF-25D9B664B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39894"/>
              </p:ext>
            </p:extLst>
          </p:nvPr>
        </p:nvGraphicFramePr>
        <p:xfrm>
          <a:off x="733914" y="3691070"/>
          <a:ext cx="1173823" cy="44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71252" imgH="215806" progId="Equation.DSMT4">
                  <p:embed/>
                </p:oleObj>
              </mc:Choice>
              <mc:Fallback>
                <p:oleObj name="Equation" r:id="rId47" imgW="571252" imgH="215806" progId="Equation.DSMT4">
                  <p:embed/>
                  <p:pic>
                    <p:nvPicPr>
                      <p:cNvPr id="35" name="Object 24">
                        <a:extLst>
                          <a:ext uri="{FF2B5EF4-FFF2-40B4-BE49-F238E27FC236}">
                            <a16:creationId xmlns:a16="http://schemas.microsoft.com/office/drawing/2014/main" id="{6BF44BE0-E94C-44BD-96AF-25D9B664B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14" y="3691070"/>
                        <a:ext cx="1173823" cy="44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5">
            <a:extLst>
              <a:ext uri="{FF2B5EF4-FFF2-40B4-BE49-F238E27FC236}">
                <a16:creationId xmlns:a16="http://schemas.microsoft.com/office/drawing/2014/main" id="{AABCF384-09DE-401F-A9CD-EE8EEC40F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92819"/>
              </p:ext>
            </p:extLst>
          </p:nvPr>
        </p:nvGraphicFramePr>
        <p:xfrm>
          <a:off x="733913" y="4123118"/>
          <a:ext cx="912426" cy="44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44114" imgH="215713" progId="Equation.DSMT4">
                  <p:embed/>
                </p:oleObj>
              </mc:Choice>
              <mc:Fallback>
                <p:oleObj name="Equation" r:id="rId49" imgW="444114" imgH="215713" progId="Equation.DSMT4">
                  <p:embed/>
                  <p:pic>
                    <p:nvPicPr>
                      <p:cNvPr id="36" name="Object 25">
                        <a:extLst>
                          <a:ext uri="{FF2B5EF4-FFF2-40B4-BE49-F238E27FC236}">
                            <a16:creationId xmlns:a16="http://schemas.microsoft.com/office/drawing/2014/main" id="{AABCF384-09DE-401F-A9CD-EE8EEC40F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13" y="4123118"/>
                        <a:ext cx="912426" cy="44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Isosceles Triangle 36">
            <a:extLst>
              <a:ext uri="{FF2B5EF4-FFF2-40B4-BE49-F238E27FC236}">
                <a16:creationId xmlns:a16="http://schemas.microsoft.com/office/drawing/2014/main" id="{B1BF6716-923C-4542-943F-692F4B4132DC}"/>
              </a:ext>
            </a:extLst>
          </p:cNvPr>
          <p:cNvSpPr/>
          <p:nvPr/>
        </p:nvSpPr>
        <p:spPr>
          <a:xfrm rot="13874066">
            <a:off x="6111082" y="833866"/>
            <a:ext cx="2428875" cy="1071563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622BD73D-B133-44A8-B61B-15BB43461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3784"/>
              </p:ext>
            </p:extLst>
          </p:nvPr>
        </p:nvGraphicFramePr>
        <p:xfrm>
          <a:off x="6853237" y="1222009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39579" imgH="177646" progId="Equation.DSMT4">
                  <p:embed/>
                </p:oleObj>
              </mc:Choice>
              <mc:Fallback>
                <p:oleObj name="Equation" r:id="rId51" imgW="139579" imgH="177646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622BD73D-B133-44A8-B61B-15BB43461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7" y="1222009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410909A2-7DE6-4FB8-94D9-725FEE71C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28728"/>
              </p:ext>
            </p:extLst>
          </p:nvPr>
        </p:nvGraphicFramePr>
        <p:xfrm>
          <a:off x="7138988" y="1698259"/>
          <a:ext cx="51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90335" imgH="164957" progId="Equation.DSMT4">
                  <p:embed/>
                </p:oleObj>
              </mc:Choice>
              <mc:Fallback>
                <p:oleObj name="Equation" r:id="rId53" imgW="190335" imgH="164957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410909A2-7DE6-4FB8-94D9-725FEE71C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1698259"/>
                        <a:ext cx="519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42CDB1FE-9F24-45FF-A909-858CB8034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04664"/>
              </p:ext>
            </p:extLst>
          </p:nvPr>
        </p:nvGraphicFramePr>
        <p:xfrm>
          <a:off x="6524626" y="604471"/>
          <a:ext cx="333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14102" imgH="177492" progId="Equation.DSMT4">
                  <p:embed/>
                </p:oleObj>
              </mc:Choice>
              <mc:Fallback>
                <p:oleObj name="Equation" r:id="rId55" imgW="114102" imgH="177492" progId="Equation.DSMT4">
                  <p:embed/>
                  <p:pic>
                    <p:nvPicPr>
                      <p:cNvPr id="40" name="Object 4">
                        <a:extLst>
                          <a:ext uri="{FF2B5EF4-FFF2-40B4-BE49-F238E27FC236}">
                            <a16:creationId xmlns:a16="http://schemas.microsoft.com/office/drawing/2014/main" id="{42CDB1FE-9F24-45FF-A909-858CB8034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604471"/>
                        <a:ext cx="3333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">
            <a:extLst>
              <a:ext uri="{FF2B5EF4-FFF2-40B4-BE49-F238E27FC236}">
                <a16:creationId xmlns:a16="http://schemas.microsoft.com/office/drawing/2014/main" id="{97EEEC31-B2B4-46AB-8D4C-1B4614F1E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6198"/>
              </p:ext>
            </p:extLst>
          </p:nvPr>
        </p:nvGraphicFramePr>
        <p:xfrm>
          <a:off x="7613650" y="621935"/>
          <a:ext cx="4619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90335" imgH="177646" progId="Equation.DSMT4">
                  <p:embed/>
                </p:oleObj>
              </mc:Choice>
              <mc:Fallback>
                <p:oleObj name="Equation" r:id="rId57" imgW="190335" imgH="177646" progId="Equation.DSMT4">
                  <p:embed/>
                  <p:pic>
                    <p:nvPicPr>
                      <p:cNvPr id="41" name="Object 5">
                        <a:extLst>
                          <a:ext uri="{FF2B5EF4-FFF2-40B4-BE49-F238E27FC236}">
                            <a16:creationId xmlns:a16="http://schemas.microsoft.com/office/drawing/2014/main" id="{97EEEC31-B2B4-46AB-8D4C-1B4614F1E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621935"/>
                        <a:ext cx="46196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CFB33F5F-33D6-4666-B620-09357E04A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35819"/>
              </p:ext>
            </p:extLst>
          </p:nvPr>
        </p:nvGraphicFramePr>
        <p:xfrm>
          <a:off x="6015037" y="2558685"/>
          <a:ext cx="8651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93359" imgH="215713" progId="Equation.DSMT4">
                  <p:embed/>
                </p:oleObj>
              </mc:Choice>
              <mc:Fallback>
                <p:oleObj name="Equation" r:id="rId59" imgW="393359" imgH="215713" progId="Equation.DSMT4">
                  <p:embed/>
                  <p:pic>
                    <p:nvPicPr>
                      <p:cNvPr id="42" name="Object 6">
                        <a:extLst>
                          <a:ext uri="{FF2B5EF4-FFF2-40B4-BE49-F238E27FC236}">
                            <a16:creationId xmlns:a16="http://schemas.microsoft.com/office/drawing/2014/main" id="{CFB33F5F-33D6-4666-B620-09357E04A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7" y="2558685"/>
                        <a:ext cx="8651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>
            <a:extLst>
              <a:ext uri="{FF2B5EF4-FFF2-40B4-BE49-F238E27FC236}">
                <a16:creationId xmlns:a16="http://schemas.microsoft.com/office/drawing/2014/main" id="{490CAE37-7D6A-48F2-85A8-0292DA87C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14627"/>
              </p:ext>
            </p:extLst>
          </p:nvPr>
        </p:nvGraphicFramePr>
        <p:xfrm>
          <a:off x="6988176" y="2612659"/>
          <a:ext cx="771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80835" imgH="203112" progId="Equation.DSMT4">
                  <p:embed/>
                </p:oleObj>
              </mc:Choice>
              <mc:Fallback>
                <p:oleObj name="Equation" r:id="rId61" imgW="380835" imgH="203112" progId="Equation.DSMT4">
                  <p:embed/>
                  <p:pic>
                    <p:nvPicPr>
                      <p:cNvPr id="43" name="Object 7">
                        <a:extLst>
                          <a:ext uri="{FF2B5EF4-FFF2-40B4-BE49-F238E27FC236}">
                            <a16:creationId xmlns:a16="http://schemas.microsoft.com/office/drawing/2014/main" id="{490CAE37-7D6A-48F2-85A8-0292DA87C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6" y="2612659"/>
                        <a:ext cx="771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5B2F7FF5-E760-494C-ABCE-9217A8A30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08756"/>
              </p:ext>
            </p:extLst>
          </p:nvPr>
        </p:nvGraphicFramePr>
        <p:xfrm>
          <a:off x="7808912" y="2615834"/>
          <a:ext cx="622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304536" imgH="215713" progId="Equation.DSMT4">
                  <p:embed/>
                </p:oleObj>
              </mc:Choice>
              <mc:Fallback>
                <p:oleObj name="Equation" r:id="rId63" imgW="304536" imgH="215713" progId="Equation.DSMT4">
                  <p:embed/>
                  <p:pic>
                    <p:nvPicPr>
                      <p:cNvPr id="44" name="Object 8">
                        <a:extLst>
                          <a:ext uri="{FF2B5EF4-FFF2-40B4-BE49-F238E27FC236}">
                            <a16:creationId xmlns:a16="http://schemas.microsoft.com/office/drawing/2014/main" id="{5B2F7FF5-E760-494C-ABCE-9217A8A30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2" y="2615834"/>
                        <a:ext cx="6223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2DF398A9-1B22-4BBA-B817-2E98353EA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74472"/>
              </p:ext>
            </p:extLst>
          </p:nvPr>
        </p:nvGraphicFramePr>
        <p:xfrm>
          <a:off x="8432800" y="2650759"/>
          <a:ext cx="1270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622030" imgH="253890" progId="Equation.DSMT4">
                  <p:embed/>
                </p:oleObj>
              </mc:Choice>
              <mc:Fallback>
                <p:oleObj name="Equation" r:id="rId65" imgW="622030" imgH="253890" progId="Equation.DSMT4">
                  <p:embed/>
                  <p:pic>
                    <p:nvPicPr>
                      <p:cNvPr id="45" name="Object 9">
                        <a:extLst>
                          <a:ext uri="{FF2B5EF4-FFF2-40B4-BE49-F238E27FC236}">
                            <a16:creationId xmlns:a16="http://schemas.microsoft.com/office/drawing/2014/main" id="{2DF398A9-1B22-4BBA-B817-2E98353EA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2650759"/>
                        <a:ext cx="12700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0">
            <a:extLst>
              <a:ext uri="{FF2B5EF4-FFF2-40B4-BE49-F238E27FC236}">
                <a16:creationId xmlns:a16="http://schemas.microsoft.com/office/drawing/2014/main" id="{9036D362-377C-4937-8AAC-F59545758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243606"/>
              </p:ext>
            </p:extLst>
          </p:nvPr>
        </p:nvGraphicFramePr>
        <p:xfrm>
          <a:off x="9588500" y="2627506"/>
          <a:ext cx="917722" cy="42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80670" imgH="177646" progId="Equation.DSMT4">
                  <p:embed/>
                </p:oleObj>
              </mc:Choice>
              <mc:Fallback>
                <p:oleObj name="Equation" r:id="rId67" imgW="380670" imgH="177646" progId="Equation.DSMT4">
                  <p:embed/>
                  <p:pic>
                    <p:nvPicPr>
                      <p:cNvPr id="46" name="Object 10">
                        <a:extLst>
                          <a:ext uri="{FF2B5EF4-FFF2-40B4-BE49-F238E27FC236}">
                            <a16:creationId xmlns:a16="http://schemas.microsoft.com/office/drawing/2014/main" id="{9036D362-377C-4937-8AAC-F59545758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0" y="2627506"/>
                        <a:ext cx="917722" cy="42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">
            <a:extLst>
              <a:ext uri="{FF2B5EF4-FFF2-40B4-BE49-F238E27FC236}">
                <a16:creationId xmlns:a16="http://schemas.microsoft.com/office/drawing/2014/main" id="{9713D5EA-3409-4D4E-BD2A-0E485FDBA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62385"/>
              </p:ext>
            </p:extLst>
          </p:nvPr>
        </p:nvGraphicFramePr>
        <p:xfrm>
          <a:off x="5938837" y="3209559"/>
          <a:ext cx="9477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418918" imgH="177723" progId="Equation.DSMT4">
                  <p:embed/>
                </p:oleObj>
              </mc:Choice>
              <mc:Fallback>
                <p:oleObj name="Equation" r:id="rId69" imgW="418918" imgH="177723" progId="Equation.DSMT4">
                  <p:embed/>
                  <p:pic>
                    <p:nvPicPr>
                      <p:cNvPr id="47" name="Object 11">
                        <a:extLst>
                          <a:ext uri="{FF2B5EF4-FFF2-40B4-BE49-F238E27FC236}">
                            <a16:creationId xmlns:a16="http://schemas.microsoft.com/office/drawing/2014/main" id="{9713D5EA-3409-4D4E-BD2A-0E485FDBA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7" y="3209559"/>
                        <a:ext cx="9477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>
            <a:extLst>
              <a:ext uri="{FF2B5EF4-FFF2-40B4-BE49-F238E27FC236}">
                <a16:creationId xmlns:a16="http://schemas.microsoft.com/office/drawing/2014/main" id="{98111717-76D5-43B7-8129-03325D932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93406"/>
              </p:ext>
            </p:extLst>
          </p:nvPr>
        </p:nvGraphicFramePr>
        <p:xfrm>
          <a:off x="6975476" y="3223847"/>
          <a:ext cx="7953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93359" imgH="164957" progId="Equation.DSMT4">
                  <p:embed/>
                </p:oleObj>
              </mc:Choice>
              <mc:Fallback>
                <p:oleObj name="Equation" r:id="rId71" imgW="393359" imgH="164957" progId="Equation.DSMT4">
                  <p:embed/>
                  <p:pic>
                    <p:nvPicPr>
                      <p:cNvPr id="48" name="Object 12">
                        <a:extLst>
                          <a:ext uri="{FF2B5EF4-FFF2-40B4-BE49-F238E27FC236}">
                            <a16:creationId xmlns:a16="http://schemas.microsoft.com/office/drawing/2014/main" id="{98111717-76D5-43B7-8129-03325D932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6" y="3223847"/>
                        <a:ext cx="79533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>
            <a:extLst>
              <a:ext uri="{FF2B5EF4-FFF2-40B4-BE49-F238E27FC236}">
                <a16:creationId xmlns:a16="http://schemas.microsoft.com/office/drawing/2014/main" id="{FD74F1BF-8A50-4F6F-B655-DB21F5391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14243"/>
              </p:ext>
            </p:extLst>
          </p:nvPr>
        </p:nvGraphicFramePr>
        <p:xfrm>
          <a:off x="7781926" y="3209559"/>
          <a:ext cx="6746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329914" imgH="177646" progId="Equation.DSMT4">
                  <p:embed/>
                </p:oleObj>
              </mc:Choice>
              <mc:Fallback>
                <p:oleObj name="Equation" r:id="rId73" imgW="329914" imgH="177646" progId="Equation.DSMT4">
                  <p:embed/>
                  <p:pic>
                    <p:nvPicPr>
                      <p:cNvPr id="49" name="Object 13">
                        <a:extLst>
                          <a:ext uri="{FF2B5EF4-FFF2-40B4-BE49-F238E27FC236}">
                            <a16:creationId xmlns:a16="http://schemas.microsoft.com/office/drawing/2014/main" id="{FD74F1BF-8A50-4F6F-B655-DB21F5391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6" y="3209559"/>
                        <a:ext cx="6746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>
            <a:extLst>
              <a:ext uri="{FF2B5EF4-FFF2-40B4-BE49-F238E27FC236}">
                <a16:creationId xmlns:a16="http://schemas.microsoft.com/office/drawing/2014/main" id="{D2843AC0-8AF2-48B8-AA5E-72DF1ADCE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5250"/>
              </p:ext>
            </p:extLst>
          </p:nvPr>
        </p:nvGraphicFramePr>
        <p:xfrm>
          <a:off x="8505825" y="3222259"/>
          <a:ext cx="5699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279158" imgH="177646" progId="Equation.DSMT4">
                  <p:embed/>
                </p:oleObj>
              </mc:Choice>
              <mc:Fallback>
                <p:oleObj name="Equation" r:id="rId75" imgW="279158" imgH="177646" progId="Equation.DSMT4">
                  <p:embed/>
                  <p:pic>
                    <p:nvPicPr>
                      <p:cNvPr id="50" name="Object 14">
                        <a:extLst>
                          <a:ext uri="{FF2B5EF4-FFF2-40B4-BE49-F238E27FC236}">
                            <a16:creationId xmlns:a16="http://schemas.microsoft.com/office/drawing/2014/main" id="{D2843AC0-8AF2-48B8-AA5E-72DF1ADCE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825" y="3222259"/>
                        <a:ext cx="5699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5">
            <a:extLst>
              <a:ext uri="{FF2B5EF4-FFF2-40B4-BE49-F238E27FC236}">
                <a16:creationId xmlns:a16="http://schemas.microsoft.com/office/drawing/2014/main" id="{FC85A9E5-DE0C-49A1-B0E0-69D66D183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86667"/>
              </p:ext>
            </p:extLst>
          </p:nvPr>
        </p:nvGraphicFramePr>
        <p:xfrm>
          <a:off x="9115425" y="3114310"/>
          <a:ext cx="1168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507780" imgH="253890" progId="Equation.DSMT4">
                  <p:embed/>
                </p:oleObj>
              </mc:Choice>
              <mc:Fallback>
                <p:oleObj name="Equation" r:id="rId77" imgW="507780" imgH="253890" progId="Equation.DSMT4">
                  <p:embed/>
                  <p:pic>
                    <p:nvPicPr>
                      <p:cNvPr id="51" name="Object 15">
                        <a:extLst>
                          <a:ext uri="{FF2B5EF4-FFF2-40B4-BE49-F238E27FC236}">
                            <a16:creationId xmlns:a16="http://schemas.microsoft.com/office/drawing/2014/main" id="{FC85A9E5-DE0C-49A1-B0E0-69D66D183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425" y="3114310"/>
                        <a:ext cx="11684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6">
            <a:extLst>
              <a:ext uri="{FF2B5EF4-FFF2-40B4-BE49-F238E27FC236}">
                <a16:creationId xmlns:a16="http://schemas.microsoft.com/office/drawing/2014/main" id="{7DD4CB96-8FA8-48FF-9CDB-908FC29B2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85435"/>
              </p:ext>
            </p:extLst>
          </p:nvPr>
        </p:nvGraphicFramePr>
        <p:xfrm>
          <a:off x="5983287" y="3847734"/>
          <a:ext cx="908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418918" imgH="177723" progId="Equation.DSMT4">
                  <p:embed/>
                </p:oleObj>
              </mc:Choice>
              <mc:Fallback>
                <p:oleObj name="Equation" r:id="rId79" imgW="418918" imgH="177723" progId="Equation.DSMT4">
                  <p:embed/>
                  <p:pic>
                    <p:nvPicPr>
                      <p:cNvPr id="52" name="Object 16">
                        <a:extLst>
                          <a:ext uri="{FF2B5EF4-FFF2-40B4-BE49-F238E27FC236}">
                            <a16:creationId xmlns:a16="http://schemas.microsoft.com/office/drawing/2014/main" id="{7DD4CB96-8FA8-48FF-9CDB-908FC29B2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7" y="3847734"/>
                        <a:ext cx="908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7">
            <a:extLst>
              <a:ext uri="{FF2B5EF4-FFF2-40B4-BE49-F238E27FC236}">
                <a16:creationId xmlns:a16="http://schemas.microsoft.com/office/drawing/2014/main" id="{E33F86F2-592C-4419-8E3C-215381B4F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40785"/>
              </p:ext>
            </p:extLst>
          </p:nvPr>
        </p:nvGraphicFramePr>
        <p:xfrm>
          <a:off x="6975476" y="3849322"/>
          <a:ext cx="820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405872" imgH="177569" progId="Equation.DSMT4">
                  <p:embed/>
                </p:oleObj>
              </mc:Choice>
              <mc:Fallback>
                <p:oleObj name="Equation" r:id="rId81" imgW="405872" imgH="177569" progId="Equation.DSMT4">
                  <p:embed/>
                  <p:pic>
                    <p:nvPicPr>
                      <p:cNvPr id="53" name="Object 17">
                        <a:extLst>
                          <a:ext uri="{FF2B5EF4-FFF2-40B4-BE49-F238E27FC236}">
                            <a16:creationId xmlns:a16="http://schemas.microsoft.com/office/drawing/2014/main" id="{E33F86F2-592C-4419-8E3C-215381B4F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6" y="3849322"/>
                        <a:ext cx="820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8">
            <a:extLst>
              <a:ext uri="{FF2B5EF4-FFF2-40B4-BE49-F238E27FC236}">
                <a16:creationId xmlns:a16="http://schemas.microsoft.com/office/drawing/2014/main" id="{06D77C55-296F-47FC-A91C-1D08D5D9E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87933"/>
              </p:ext>
            </p:extLst>
          </p:nvPr>
        </p:nvGraphicFramePr>
        <p:xfrm>
          <a:off x="7823201" y="3858847"/>
          <a:ext cx="1271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3" imgW="621760" imgH="177646" progId="Equation.DSMT4">
                  <p:embed/>
                </p:oleObj>
              </mc:Choice>
              <mc:Fallback>
                <p:oleObj name="Equation" r:id="rId83" imgW="621760" imgH="177646" progId="Equation.DSMT4">
                  <p:embed/>
                  <p:pic>
                    <p:nvPicPr>
                      <p:cNvPr id="54" name="Object 18">
                        <a:extLst>
                          <a:ext uri="{FF2B5EF4-FFF2-40B4-BE49-F238E27FC236}">
                            <a16:creationId xmlns:a16="http://schemas.microsoft.com/office/drawing/2014/main" id="{06D77C55-296F-47FC-A91C-1D08D5D9E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1" y="3858847"/>
                        <a:ext cx="12715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9">
            <a:extLst>
              <a:ext uri="{FF2B5EF4-FFF2-40B4-BE49-F238E27FC236}">
                <a16:creationId xmlns:a16="http://schemas.microsoft.com/office/drawing/2014/main" id="{C655410A-0F53-40CB-9F55-2B27A822B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9572"/>
              </p:ext>
            </p:extLst>
          </p:nvPr>
        </p:nvGraphicFramePr>
        <p:xfrm>
          <a:off x="6176963" y="4376371"/>
          <a:ext cx="682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5" imgW="329914" imgH="177646" progId="Equation.DSMT4">
                  <p:embed/>
                </p:oleObj>
              </mc:Choice>
              <mc:Fallback>
                <p:oleObj name="Equation" r:id="rId85" imgW="329914" imgH="177646" progId="Equation.DSMT4">
                  <p:embed/>
                  <p:pic>
                    <p:nvPicPr>
                      <p:cNvPr id="55" name="Object 19">
                        <a:extLst>
                          <a:ext uri="{FF2B5EF4-FFF2-40B4-BE49-F238E27FC236}">
                            <a16:creationId xmlns:a16="http://schemas.microsoft.com/office/drawing/2014/main" id="{C655410A-0F53-40CB-9F55-2B27A822B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4376371"/>
                        <a:ext cx="6826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0">
            <a:extLst>
              <a:ext uri="{FF2B5EF4-FFF2-40B4-BE49-F238E27FC236}">
                <a16:creationId xmlns:a16="http://schemas.microsoft.com/office/drawing/2014/main" id="{0CF9ABA4-F794-44B0-93F2-ED14759DF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26157"/>
              </p:ext>
            </p:extLst>
          </p:nvPr>
        </p:nvGraphicFramePr>
        <p:xfrm>
          <a:off x="6843713" y="4393834"/>
          <a:ext cx="1489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7" imgW="736280" imgH="177723" progId="Equation.DSMT4">
                  <p:embed/>
                </p:oleObj>
              </mc:Choice>
              <mc:Fallback>
                <p:oleObj name="Equation" r:id="rId87" imgW="736280" imgH="177723" progId="Equation.DSMT4">
                  <p:embed/>
                  <p:pic>
                    <p:nvPicPr>
                      <p:cNvPr id="56" name="Object 20">
                        <a:extLst>
                          <a:ext uri="{FF2B5EF4-FFF2-40B4-BE49-F238E27FC236}">
                            <a16:creationId xmlns:a16="http://schemas.microsoft.com/office/drawing/2014/main" id="{0CF9ABA4-F794-44B0-93F2-ED14759DF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4393834"/>
                        <a:ext cx="14890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1">
            <a:extLst>
              <a:ext uri="{FF2B5EF4-FFF2-40B4-BE49-F238E27FC236}">
                <a16:creationId xmlns:a16="http://schemas.microsoft.com/office/drawing/2014/main" id="{89DA2F89-D360-4B67-BFFB-986041CA4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62141"/>
              </p:ext>
            </p:extLst>
          </p:nvPr>
        </p:nvGraphicFramePr>
        <p:xfrm>
          <a:off x="5545138" y="4849446"/>
          <a:ext cx="23415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9" imgW="1129810" imgH="177723" progId="Equation.DSMT4">
                  <p:embed/>
                </p:oleObj>
              </mc:Choice>
              <mc:Fallback>
                <p:oleObj name="Equation" r:id="rId89" imgW="1129810" imgH="177723" progId="Equation.DSMT4">
                  <p:embed/>
                  <p:pic>
                    <p:nvPicPr>
                      <p:cNvPr id="57" name="Object 21">
                        <a:extLst>
                          <a:ext uri="{FF2B5EF4-FFF2-40B4-BE49-F238E27FC236}">
                            <a16:creationId xmlns:a16="http://schemas.microsoft.com/office/drawing/2014/main" id="{89DA2F89-D360-4B67-BFFB-986041CA4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4849446"/>
                        <a:ext cx="23415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2">
            <a:extLst>
              <a:ext uri="{FF2B5EF4-FFF2-40B4-BE49-F238E27FC236}">
                <a16:creationId xmlns:a16="http://schemas.microsoft.com/office/drawing/2014/main" id="{05C51FEA-704D-44B3-A4CE-0EEACADEC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98768"/>
              </p:ext>
            </p:extLst>
          </p:nvPr>
        </p:nvGraphicFramePr>
        <p:xfrm>
          <a:off x="7851776" y="4847859"/>
          <a:ext cx="7699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1" imgW="380670" imgH="177646" progId="Equation.DSMT4">
                  <p:embed/>
                </p:oleObj>
              </mc:Choice>
              <mc:Fallback>
                <p:oleObj name="Equation" r:id="rId91" imgW="380670" imgH="177646" progId="Equation.DSMT4">
                  <p:embed/>
                  <p:pic>
                    <p:nvPicPr>
                      <p:cNvPr id="58" name="Object 22">
                        <a:extLst>
                          <a:ext uri="{FF2B5EF4-FFF2-40B4-BE49-F238E27FC236}">
                            <a16:creationId xmlns:a16="http://schemas.microsoft.com/office/drawing/2014/main" id="{05C51FEA-704D-44B3-A4CE-0EEACADEC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6" y="4847859"/>
                        <a:ext cx="7699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3">
            <a:extLst>
              <a:ext uri="{FF2B5EF4-FFF2-40B4-BE49-F238E27FC236}">
                <a16:creationId xmlns:a16="http://schemas.microsoft.com/office/drawing/2014/main" id="{D929CA06-D927-4E5B-8469-8377A9B56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186955"/>
              </p:ext>
            </p:extLst>
          </p:nvPr>
        </p:nvGraphicFramePr>
        <p:xfrm>
          <a:off x="4991921" y="5333087"/>
          <a:ext cx="3078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3" imgW="1485255" imgH="266584" progId="Equation.DSMT4">
                  <p:embed/>
                </p:oleObj>
              </mc:Choice>
              <mc:Fallback>
                <p:oleObj name="Equation" r:id="rId93" imgW="1485255" imgH="266584" progId="Equation.DSMT4">
                  <p:embed/>
                  <p:pic>
                    <p:nvPicPr>
                      <p:cNvPr id="59" name="Object 23">
                        <a:extLst>
                          <a:ext uri="{FF2B5EF4-FFF2-40B4-BE49-F238E27FC236}">
                            <a16:creationId xmlns:a16="http://schemas.microsoft.com/office/drawing/2014/main" id="{D929CA06-D927-4E5B-8469-8377A9B56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921" y="5333087"/>
                        <a:ext cx="30781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4">
            <a:extLst>
              <a:ext uri="{FF2B5EF4-FFF2-40B4-BE49-F238E27FC236}">
                <a16:creationId xmlns:a16="http://schemas.microsoft.com/office/drawing/2014/main" id="{24C60852-CC4D-4117-8327-0F99D5B57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847623"/>
              </p:ext>
            </p:extLst>
          </p:nvPr>
        </p:nvGraphicFramePr>
        <p:xfrm>
          <a:off x="8054044" y="5278236"/>
          <a:ext cx="693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5" imgW="266353" imgH="177569" progId="Equation.DSMT4">
                  <p:embed/>
                </p:oleObj>
              </mc:Choice>
              <mc:Fallback>
                <p:oleObj name="Equation" r:id="rId95" imgW="266353" imgH="177569" progId="Equation.DSMT4">
                  <p:embed/>
                  <p:pic>
                    <p:nvPicPr>
                      <p:cNvPr id="60" name="Object 24">
                        <a:extLst>
                          <a:ext uri="{FF2B5EF4-FFF2-40B4-BE49-F238E27FC236}">
                            <a16:creationId xmlns:a16="http://schemas.microsoft.com/office/drawing/2014/main" id="{24C60852-CC4D-4117-8327-0F99D5B57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044" y="5278236"/>
                        <a:ext cx="6937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5">
            <a:extLst>
              <a:ext uri="{FF2B5EF4-FFF2-40B4-BE49-F238E27FC236}">
                <a16:creationId xmlns:a16="http://schemas.microsoft.com/office/drawing/2014/main" id="{5627BF0D-AA1D-48BB-918C-14B8A466C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34877"/>
              </p:ext>
            </p:extLst>
          </p:nvPr>
        </p:nvGraphicFramePr>
        <p:xfrm>
          <a:off x="6863533" y="5815013"/>
          <a:ext cx="18843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723600" imgH="215640" progId="Equation.DSMT4">
                  <p:embed/>
                </p:oleObj>
              </mc:Choice>
              <mc:Fallback>
                <p:oleObj name="Equation" r:id="rId97" imgW="723600" imgH="215640" progId="Equation.DSMT4">
                  <p:embed/>
                  <p:pic>
                    <p:nvPicPr>
                      <p:cNvPr id="61" name="Object 25">
                        <a:extLst>
                          <a:ext uri="{FF2B5EF4-FFF2-40B4-BE49-F238E27FC236}">
                            <a16:creationId xmlns:a16="http://schemas.microsoft.com/office/drawing/2014/main" id="{5627BF0D-AA1D-48BB-918C-14B8A466C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533" y="5815013"/>
                        <a:ext cx="18843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29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33" grpId="0" animBg="1"/>
      <p:bldP spid="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898599A-B12B-415D-8218-AB7B42C74323}"/>
              </a:ext>
            </a:extLst>
          </p:cNvPr>
          <p:cNvGrpSpPr/>
          <p:nvPr/>
        </p:nvGrpSpPr>
        <p:grpSpPr>
          <a:xfrm>
            <a:off x="800525" y="147424"/>
            <a:ext cx="2280745" cy="1277172"/>
            <a:chOff x="3815641" y="1367293"/>
            <a:chExt cx="2428875" cy="1449010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027733F3-7E8F-41DF-BC73-1423BE83C734}"/>
                </a:ext>
              </a:extLst>
            </p:cNvPr>
            <p:cNvSpPr/>
            <p:nvPr/>
          </p:nvSpPr>
          <p:spPr>
            <a:xfrm>
              <a:off x="3815641" y="1367293"/>
              <a:ext cx="2428875" cy="1071563"/>
            </a:xfrm>
            <a:prstGeom prst="triangle">
              <a:avLst>
                <a:gd name="adj" fmla="val 57839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99C5D782-8C04-4DE4-84E4-2551ADB8A0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219293"/>
                </p:ext>
              </p:extLst>
            </p:nvPr>
          </p:nvGraphicFramePr>
          <p:xfrm>
            <a:off x="5021273" y="1480725"/>
            <a:ext cx="2492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579" imgH="177646" progId="Equation.DSMT4">
                    <p:embed/>
                  </p:oleObj>
                </mc:Choice>
                <mc:Fallback>
                  <p:oleObj name="Equation" r:id="rId3" imgW="139579" imgH="177646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99C5D782-8C04-4DE4-84E4-2551ADB8A0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273" y="1480725"/>
                          <a:ext cx="249238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950FA917-7E15-4024-90AB-C1927407B9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944733"/>
                </p:ext>
              </p:extLst>
            </p:nvPr>
          </p:nvGraphicFramePr>
          <p:xfrm>
            <a:off x="4926156" y="2400013"/>
            <a:ext cx="504717" cy="416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640" imgH="177480" progId="Equation.DSMT4">
                    <p:embed/>
                  </p:oleObj>
                </mc:Choice>
                <mc:Fallback>
                  <p:oleObj name="Equation" r:id="rId5" imgW="215640" imgH="177480" progId="Equation.DSMT4">
                    <p:embed/>
                    <p:pic>
                      <p:nvPicPr>
                        <p:cNvPr id="7" name="Object 3">
                          <a:extLst>
                            <a:ext uri="{FF2B5EF4-FFF2-40B4-BE49-F238E27FC236}">
                              <a16:creationId xmlns:a16="http://schemas.microsoft.com/office/drawing/2014/main" id="{950FA917-7E15-4024-90AB-C1927407B9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156" y="2400013"/>
                          <a:ext cx="504717" cy="416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A18EC2F8-461E-4B83-B0ED-FCBB106721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450385"/>
                </p:ext>
              </p:extLst>
            </p:nvPr>
          </p:nvGraphicFramePr>
          <p:xfrm>
            <a:off x="5483355" y="2084080"/>
            <a:ext cx="527968" cy="33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177480" progId="Equation.DSMT4">
                    <p:embed/>
                  </p:oleObj>
                </mc:Choice>
                <mc:Fallback>
                  <p:oleObj name="Equation" r:id="rId7" imgW="279360" imgH="177480" progId="Equation.DSMT4">
                    <p:embed/>
                    <p:pic>
                      <p:nvPicPr>
                        <p:cNvPr id="8" name="Object 4">
                          <a:extLst>
                            <a:ext uri="{FF2B5EF4-FFF2-40B4-BE49-F238E27FC236}">
                              <a16:creationId xmlns:a16="http://schemas.microsoft.com/office/drawing/2014/main" id="{A18EC2F8-461E-4B83-B0ED-FCBB106721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3355" y="2084080"/>
                          <a:ext cx="527968" cy="3334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7FEFEF62-8D5C-466D-86A4-C34A5CA4DC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37596"/>
                </p:ext>
              </p:extLst>
            </p:nvPr>
          </p:nvGraphicFramePr>
          <p:xfrm>
            <a:off x="5670585" y="1566574"/>
            <a:ext cx="4603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164880" progId="Equation.DSMT4">
                    <p:embed/>
                  </p:oleObj>
                </mc:Choice>
                <mc:Fallback>
                  <p:oleObj name="Equation" r:id="rId9" imgW="190440" imgH="164880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7FEFEF62-8D5C-466D-86A4-C34A5CA4DC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0585" y="1566574"/>
                          <a:ext cx="46037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07F93E7E-AF0D-4BCD-A27B-E0A180FE7BCA}"/>
              </a:ext>
            </a:extLst>
          </p:cNvPr>
          <p:cNvSpPr/>
          <p:nvPr/>
        </p:nvSpPr>
        <p:spPr>
          <a:xfrm>
            <a:off x="5578408" y="122279"/>
            <a:ext cx="1474197" cy="1516606"/>
          </a:xfrm>
          <a:prstGeom prst="triangle">
            <a:avLst>
              <a:gd name="adj" fmla="val 5129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F12FE54F-0165-4E24-8330-93F7B16B2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7256"/>
              </p:ext>
            </p:extLst>
          </p:nvPr>
        </p:nvGraphicFramePr>
        <p:xfrm>
          <a:off x="5669499" y="1266090"/>
          <a:ext cx="331257" cy="39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F12FE54F-0165-4E24-8330-93F7B16B2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499" y="1266090"/>
                        <a:ext cx="331257" cy="396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AC69FCFF-4F20-4D7F-8182-F29482AD7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43511"/>
              </p:ext>
            </p:extLst>
          </p:nvPr>
        </p:nvGraphicFramePr>
        <p:xfrm>
          <a:off x="5877440" y="1631072"/>
          <a:ext cx="804569" cy="32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AC69FCFF-4F20-4D7F-8182-F29482AD7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440" y="1631072"/>
                        <a:ext cx="804569" cy="32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F0BA7EAE-21D3-4762-88E8-42AE7541F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81271"/>
              </p:ext>
            </p:extLst>
          </p:nvPr>
        </p:nvGraphicFramePr>
        <p:xfrm>
          <a:off x="6058410" y="526189"/>
          <a:ext cx="569758" cy="33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F0BA7EAE-21D3-4762-88E8-42AE7541F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410" y="526189"/>
                        <a:ext cx="569758" cy="337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A7C6B5AE-0DD3-4AEB-AA06-EB3048C02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91454"/>
              </p:ext>
            </p:extLst>
          </p:nvPr>
        </p:nvGraphicFramePr>
        <p:xfrm>
          <a:off x="5463287" y="621484"/>
          <a:ext cx="496815" cy="40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A7C6B5AE-0DD3-4AEB-AA06-EB3048C02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287" y="621484"/>
                        <a:ext cx="496815" cy="402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63E676C5-D512-4D74-9D97-A6C3A2106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94693"/>
              </p:ext>
            </p:extLst>
          </p:nvPr>
        </p:nvGraphicFramePr>
        <p:xfrm>
          <a:off x="6728805" y="681158"/>
          <a:ext cx="330220" cy="33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63E676C5-D512-4D74-9D97-A6C3A2106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805" y="681158"/>
                        <a:ext cx="330220" cy="339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B068FFC-E68A-4575-AE38-1B77CBE93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066" y="1451575"/>
            <a:ext cx="27291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Use the cosine law to find the 3</a:t>
            </a:r>
            <a:r>
              <a:rPr lang="en-CA" sz="2200" baseline="30000" dirty="0">
                <a:solidFill>
                  <a:srgbClr val="FF0000"/>
                </a:solidFill>
                <a:latin typeface="Gill Sans MT" pitchFamily="34" charset="0"/>
              </a:rPr>
              <a:t>rd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 side “x”</a:t>
            </a:r>
          </a:p>
        </p:txBody>
      </p:sp>
      <p:graphicFrame>
        <p:nvGraphicFramePr>
          <p:cNvPr id="22" name="Object 23">
            <a:extLst>
              <a:ext uri="{FF2B5EF4-FFF2-40B4-BE49-F238E27FC236}">
                <a16:creationId xmlns:a16="http://schemas.microsoft.com/office/drawing/2014/main" id="{34F03C9F-0AEE-4982-8187-3FE698D86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59857"/>
              </p:ext>
            </p:extLst>
          </p:nvPr>
        </p:nvGraphicFramePr>
        <p:xfrm>
          <a:off x="1163595" y="332290"/>
          <a:ext cx="328227" cy="35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22" name="Object 23">
                        <a:extLst>
                          <a:ext uri="{FF2B5EF4-FFF2-40B4-BE49-F238E27FC236}">
                            <a16:creationId xmlns:a16="http://schemas.microsoft.com/office/drawing/2014/main" id="{34F03C9F-0AEE-4982-8187-3FE698D86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595" y="332290"/>
                        <a:ext cx="328227" cy="358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19B381FD-0E31-46F9-B856-A128BF913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60538"/>
              </p:ext>
            </p:extLst>
          </p:nvPr>
        </p:nvGraphicFramePr>
        <p:xfrm>
          <a:off x="810852" y="2242590"/>
          <a:ext cx="3522443" cy="40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73040" imgH="266400" progId="Equation.DSMT4">
                  <p:embed/>
                </p:oleObj>
              </mc:Choice>
              <mc:Fallback>
                <p:oleObj name="Equation" r:id="rId20" imgW="2273040" imgH="266400" progId="Equation.DSMT4">
                  <p:embed/>
                  <p:pic>
                    <p:nvPicPr>
                      <p:cNvPr id="23" name="Object 23">
                        <a:extLst>
                          <a:ext uri="{FF2B5EF4-FFF2-40B4-BE49-F238E27FC236}">
                            <a16:creationId xmlns:a16="http://schemas.microsoft.com/office/drawing/2014/main" id="{19B381FD-0E31-46F9-B856-A128BF913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52" y="2242590"/>
                        <a:ext cx="3522443" cy="409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C43FC4B-85A3-453E-A2E9-D7ACC29AE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22609"/>
              </p:ext>
            </p:extLst>
          </p:nvPr>
        </p:nvGraphicFramePr>
        <p:xfrm>
          <a:off x="771628" y="2693782"/>
          <a:ext cx="23018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85720" imgH="215640" progId="Equation.DSMT4">
                  <p:embed/>
                </p:oleObj>
              </mc:Choice>
              <mc:Fallback>
                <p:oleObj name="Equation" r:id="rId22" imgW="1485720" imgH="215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C43FC4B-85A3-453E-A2E9-D7ACC29AE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28" y="2693782"/>
                        <a:ext cx="2301875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6485C0C-48A2-4211-B103-1027465E0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04508"/>
              </p:ext>
            </p:extLst>
          </p:nvPr>
        </p:nvGraphicFramePr>
        <p:xfrm>
          <a:off x="789701" y="3092464"/>
          <a:ext cx="25161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25400" imgH="215640" progId="Equation.DSMT4">
                  <p:embed/>
                </p:oleObj>
              </mc:Choice>
              <mc:Fallback>
                <p:oleObj name="Equation" r:id="rId24" imgW="162540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6485C0C-48A2-4211-B103-1027465E0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01" y="3092464"/>
                        <a:ext cx="2516188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39765C2-6896-4C27-A62F-38F27E7B7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87080"/>
              </p:ext>
            </p:extLst>
          </p:nvPr>
        </p:nvGraphicFramePr>
        <p:xfrm>
          <a:off x="817959" y="3540481"/>
          <a:ext cx="1371895" cy="32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49160" imgH="177480" progId="Equation.DSMT4">
                  <p:embed/>
                </p:oleObj>
              </mc:Choice>
              <mc:Fallback>
                <p:oleObj name="Equation" r:id="rId26" imgW="7491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39765C2-6896-4C27-A62F-38F27E7B7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59" y="3540481"/>
                        <a:ext cx="1371895" cy="322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CDBD5A2-F8CD-4828-81AC-753E6E9C7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07938"/>
              </p:ext>
            </p:extLst>
          </p:nvPr>
        </p:nvGraphicFramePr>
        <p:xfrm>
          <a:off x="674474" y="316170"/>
          <a:ext cx="9064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95000" imgH="177480" progId="Equation.DSMT4">
                  <p:embed/>
                </p:oleObj>
              </mc:Choice>
              <mc:Fallback>
                <p:oleObj name="Equation" r:id="rId28" imgW="49500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CDBD5A2-F8CD-4828-81AC-753E6E9C7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74" y="316170"/>
                        <a:ext cx="906463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601F5C63-2BA3-4F6B-834E-56B88BBA1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417" y="3960314"/>
            <a:ext cx="32168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Now use the Sine law to find the missing angle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528DC88-1E89-413D-9EC6-7B6D1A784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03749"/>
              </p:ext>
            </p:extLst>
          </p:nvPr>
        </p:nvGraphicFramePr>
        <p:xfrm>
          <a:off x="1209413" y="4686241"/>
          <a:ext cx="18811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28520" imgH="431640" progId="Equation.DSMT4">
                  <p:embed/>
                </p:oleObj>
              </mc:Choice>
              <mc:Fallback>
                <p:oleObj name="Equation" r:id="rId30" imgW="1028520" imgH="431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528DC88-1E89-413D-9EC6-7B6D1A784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13" y="4686241"/>
                        <a:ext cx="1881187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DFBF95C-9DBD-4C6A-9492-E81B7AE4E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4345"/>
              </p:ext>
            </p:extLst>
          </p:nvPr>
        </p:nvGraphicFramePr>
        <p:xfrm>
          <a:off x="773778" y="5529911"/>
          <a:ext cx="2258255" cy="74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95280" imgH="431640" progId="Equation.DSMT4">
                  <p:embed/>
                </p:oleObj>
              </mc:Choice>
              <mc:Fallback>
                <p:oleObj name="Equation" r:id="rId32" imgW="1295280" imgH="431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DFBF95C-9DBD-4C6A-9492-E81B7AE4E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78" y="5529911"/>
                        <a:ext cx="2258255" cy="749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4C70461-B0FD-4023-BE19-C9213455B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88373"/>
              </p:ext>
            </p:extLst>
          </p:nvPr>
        </p:nvGraphicFramePr>
        <p:xfrm>
          <a:off x="1175879" y="6327079"/>
          <a:ext cx="1605107" cy="38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36560" imgH="177480" progId="Equation.DSMT4">
                  <p:embed/>
                </p:oleObj>
              </mc:Choice>
              <mc:Fallback>
                <p:oleObj name="Equation" r:id="rId34" imgW="7365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4C70461-B0FD-4023-BE19-C9213455B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879" y="6327079"/>
                        <a:ext cx="1605107" cy="384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C9AEB08A-73C1-4D5F-A44A-FA47126A5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564" y="4490237"/>
            <a:ext cx="271272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With 20 being the longest side, the angle should be obtuse.  Q2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D26294E-B459-4F73-8E93-173D3EB9D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580625"/>
              </p:ext>
            </p:extLst>
          </p:nvPr>
        </p:nvGraphicFramePr>
        <p:xfrm>
          <a:off x="3526470" y="5654339"/>
          <a:ext cx="22971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54080" imgH="177480" progId="Equation.DSMT4">
                  <p:embed/>
                </p:oleObj>
              </mc:Choice>
              <mc:Fallback>
                <p:oleObj name="Equation" r:id="rId36" imgW="105408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D26294E-B459-4F73-8E93-173D3EB9D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470" y="5654339"/>
                        <a:ext cx="2297113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3155815-DE05-4B6D-8194-9DFFA9E3E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33435"/>
              </p:ext>
            </p:extLst>
          </p:nvPr>
        </p:nvGraphicFramePr>
        <p:xfrm>
          <a:off x="3820474" y="6052533"/>
          <a:ext cx="1025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69800" imgH="177480" progId="Equation.DSMT4">
                  <p:embed/>
                </p:oleObj>
              </mc:Choice>
              <mc:Fallback>
                <p:oleObj name="Equation" r:id="rId38" imgW="46980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3155815-DE05-4B6D-8194-9DFFA9E3E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474" y="6052533"/>
                        <a:ext cx="102552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2502BD2B-1409-4F37-81B9-6A434C60B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5342" y="118135"/>
            <a:ext cx="27291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Use the cosine law to find the value of  “x”</a:t>
            </a:r>
          </a:p>
        </p:txBody>
      </p:sp>
      <p:graphicFrame>
        <p:nvGraphicFramePr>
          <p:cNvPr id="37" name="Object 23">
            <a:extLst>
              <a:ext uri="{FF2B5EF4-FFF2-40B4-BE49-F238E27FC236}">
                <a16:creationId xmlns:a16="http://schemas.microsoft.com/office/drawing/2014/main" id="{BF921AAD-AE8D-4A55-97D9-ABB450E53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03999"/>
              </p:ext>
            </p:extLst>
          </p:nvPr>
        </p:nvGraphicFramePr>
        <p:xfrm>
          <a:off x="7113343" y="1424233"/>
          <a:ext cx="36385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349360" imgH="291960" progId="Equation.DSMT4">
                  <p:embed/>
                </p:oleObj>
              </mc:Choice>
              <mc:Fallback>
                <p:oleObj name="Equation" r:id="rId40" imgW="2349360" imgH="291960" progId="Equation.DSMT4">
                  <p:embed/>
                  <p:pic>
                    <p:nvPicPr>
                      <p:cNvPr id="37" name="Object 23">
                        <a:extLst>
                          <a:ext uri="{FF2B5EF4-FFF2-40B4-BE49-F238E27FC236}">
                            <a16:creationId xmlns:a16="http://schemas.microsoft.com/office/drawing/2014/main" id="{BF921AAD-AE8D-4A55-97D9-ABB450E53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343" y="1424233"/>
                        <a:ext cx="3638550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3">
            <a:extLst>
              <a:ext uri="{FF2B5EF4-FFF2-40B4-BE49-F238E27FC236}">
                <a16:creationId xmlns:a16="http://schemas.microsoft.com/office/drawing/2014/main" id="{1E836FBF-6864-4FAE-B27F-E418867F3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05863"/>
              </p:ext>
            </p:extLst>
          </p:nvPr>
        </p:nvGraphicFramePr>
        <p:xfrm>
          <a:off x="7046083" y="1855324"/>
          <a:ext cx="36957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387520" imgH="215640" progId="Equation.DSMT4">
                  <p:embed/>
                </p:oleObj>
              </mc:Choice>
              <mc:Fallback>
                <p:oleObj name="Equation" r:id="rId42" imgW="2387520" imgH="215640" progId="Equation.DSMT4">
                  <p:embed/>
                  <p:pic>
                    <p:nvPicPr>
                      <p:cNvPr id="38" name="Object 23">
                        <a:extLst>
                          <a:ext uri="{FF2B5EF4-FFF2-40B4-BE49-F238E27FC236}">
                            <a16:creationId xmlns:a16="http://schemas.microsoft.com/office/drawing/2014/main" id="{1E836FBF-6864-4FAE-B27F-E418867F3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083" y="1855324"/>
                        <a:ext cx="3695700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977D864B-2A4E-40D2-B6D9-83EC40761FF7}"/>
              </a:ext>
            </a:extLst>
          </p:cNvPr>
          <p:cNvCxnSpPr/>
          <p:nvPr/>
        </p:nvCxnSpPr>
        <p:spPr>
          <a:xfrm flipV="1">
            <a:off x="7038536" y="1934307"/>
            <a:ext cx="288388" cy="1969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CCC40B3D-B7AE-4BDF-ABD8-C421C4B70228}"/>
              </a:ext>
            </a:extLst>
          </p:cNvPr>
          <p:cNvCxnSpPr/>
          <p:nvPr/>
        </p:nvCxnSpPr>
        <p:spPr>
          <a:xfrm flipV="1">
            <a:off x="9076007" y="1931962"/>
            <a:ext cx="288388" cy="1969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23">
            <a:extLst>
              <a:ext uri="{FF2B5EF4-FFF2-40B4-BE49-F238E27FC236}">
                <a16:creationId xmlns:a16="http://schemas.microsoft.com/office/drawing/2014/main" id="{E26E4115-C018-4DBD-8D32-1DFBD4059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74842"/>
              </p:ext>
            </p:extLst>
          </p:nvPr>
        </p:nvGraphicFramePr>
        <p:xfrm>
          <a:off x="7505677" y="2268611"/>
          <a:ext cx="28289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828800" imgH="215640" progId="Equation.DSMT4">
                  <p:embed/>
                </p:oleObj>
              </mc:Choice>
              <mc:Fallback>
                <p:oleObj name="Equation" r:id="rId44" imgW="1828800" imgH="215640" progId="Equation.DSMT4">
                  <p:embed/>
                  <p:pic>
                    <p:nvPicPr>
                      <p:cNvPr id="42" name="Object 23">
                        <a:extLst>
                          <a:ext uri="{FF2B5EF4-FFF2-40B4-BE49-F238E27FC236}">
                            <a16:creationId xmlns:a16="http://schemas.microsoft.com/office/drawing/2014/main" id="{E26E4115-C018-4DBD-8D32-1DFBD4059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677" y="2268611"/>
                        <a:ext cx="2828925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>
            <a:extLst>
              <a:ext uri="{FF2B5EF4-FFF2-40B4-BE49-F238E27FC236}">
                <a16:creationId xmlns:a16="http://schemas.microsoft.com/office/drawing/2014/main" id="{AB8FF689-A35E-490C-BCCA-979D3C7A5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39437"/>
              </p:ext>
            </p:extLst>
          </p:nvPr>
        </p:nvGraphicFramePr>
        <p:xfrm>
          <a:off x="6977626" y="2660528"/>
          <a:ext cx="18843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18960" imgH="177480" progId="Equation.DSMT4">
                  <p:embed/>
                </p:oleObj>
              </mc:Choice>
              <mc:Fallback>
                <p:oleObj name="Equation" r:id="rId46" imgW="1218960" imgH="177480" progId="Equation.DSMT4">
                  <p:embed/>
                  <p:pic>
                    <p:nvPicPr>
                      <p:cNvPr id="43" name="Object 23">
                        <a:extLst>
                          <a:ext uri="{FF2B5EF4-FFF2-40B4-BE49-F238E27FC236}">
                            <a16:creationId xmlns:a16="http://schemas.microsoft.com/office/drawing/2014/main" id="{AB8FF689-A35E-490C-BCCA-979D3C7A5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626" y="2660528"/>
                        <a:ext cx="1884363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">
            <a:extLst>
              <a:ext uri="{FF2B5EF4-FFF2-40B4-BE49-F238E27FC236}">
                <a16:creationId xmlns:a16="http://schemas.microsoft.com/office/drawing/2014/main" id="{F7F6A6F7-4A47-40D8-A892-15B110256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33002"/>
              </p:ext>
            </p:extLst>
          </p:nvPr>
        </p:nvGraphicFramePr>
        <p:xfrm>
          <a:off x="8021003" y="2996493"/>
          <a:ext cx="16684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79280" imgH="177480" progId="Equation.DSMT4">
                  <p:embed/>
                </p:oleObj>
              </mc:Choice>
              <mc:Fallback>
                <p:oleObj name="Equation" r:id="rId48" imgW="1079280" imgH="177480" progId="Equation.DSMT4">
                  <p:embed/>
                  <p:pic>
                    <p:nvPicPr>
                      <p:cNvPr id="44" name="Object 23">
                        <a:extLst>
                          <a:ext uri="{FF2B5EF4-FFF2-40B4-BE49-F238E27FC236}">
                            <a16:creationId xmlns:a16="http://schemas.microsoft.com/office/drawing/2014/main" id="{F7F6A6F7-4A47-40D8-A892-15B110256B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003" y="2996493"/>
                        <a:ext cx="1668462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9919A526-9DBF-4C1A-B699-79EC1A029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3126" y="3189582"/>
            <a:ext cx="387799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Now use the sine law to find the value of the missing angle</a:t>
            </a:r>
          </a:p>
        </p:txBody>
      </p:sp>
    </p:spTree>
    <p:extLst>
      <p:ext uri="{BB962C8B-B14F-4D97-AF65-F5344CB8AC3E}">
        <p14:creationId xmlns:p14="http://schemas.microsoft.com/office/powerpoint/2010/main" val="64997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  <p:bldP spid="33" grpId="0"/>
      <p:bldP spid="36" grpId="0"/>
      <p:bldP spid="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911F3DF1-BC49-40E0-B5C9-0EFD27D1315D}"/>
              </a:ext>
            </a:extLst>
          </p:cNvPr>
          <p:cNvSpPr/>
          <p:nvPr/>
        </p:nvSpPr>
        <p:spPr>
          <a:xfrm>
            <a:off x="1109934" y="315549"/>
            <a:ext cx="1474197" cy="1516606"/>
          </a:xfrm>
          <a:prstGeom prst="triangle">
            <a:avLst>
              <a:gd name="adj" fmla="val 5129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14EE3EE-962A-48FC-BB0F-3A7D79946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72206"/>
              </p:ext>
            </p:extLst>
          </p:nvPr>
        </p:nvGraphicFramePr>
        <p:xfrm>
          <a:off x="1693394" y="516825"/>
          <a:ext cx="331257" cy="39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314EE3EE-962A-48FC-BB0F-3A7D79946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394" y="516825"/>
                        <a:ext cx="331257" cy="396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AEAB361-2598-4DED-A45A-884E23ABA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48704"/>
              </p:ext>
            </p:extLst>
          </p:nvPr>
        </p:nvGraphicFramePr>
        <p:xfrm>
          <a:off x="1608234" y="1845833"/>
          <a:ext cx="429601" cy="39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4AEAB361-2598-4DED-A45A-884E23ABA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234" y="1845833"/>
                        <a:ext cx="429601" cy="392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38962BA-20C1-4D6F-9869-528ABC7CB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69090"/>
              </p:ext>
            </p:extLst>
          </p:nvPr>
        </p:nvGraphicFramePr>
        <p:xfrm>
          <a:off x="561313" y="815105"/>
          <a:ext cx="928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338962BA-20C1-4D6F-9869-528ABC7CB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13" y="815105"/>
                        <a:ext cx="92868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41F30AC-7EA9-45F7-9E1C-9A83151CF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02998"/>
              </p:ext>
            </p:extLst>
          </p:nvPr>
        </p:nvGraphicFramePr>
        <p:xfrm>
          <a:off x="2237960" y="828025"/>
          <a:ext cx="923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741F30AC-7EA9-45F7-9E1C-9A83151CF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960" y="828025"/>
                        <a:ext cx="9239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8245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Isosceles Triangle 24"/>
          <p:cNvSpPr/>
          <p:nvPr/>
        </p:nvSpPr>
        <p:spPr>
          <a:xfrm>
            <a:off x="2927351" y="1812925"/>
            <a:ext cx="3870325" cy="2298700"/>
          </a:xfrm>
          <a:prstGeom prst="triangle">
            <a:avLst>
              <a:gd name="adj" fmla="val 0"/>
            </a:avLst>
          </a:prstGeom>
          <a:solidFill>
            <a:schemeClr val="accent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Isosceles Triangle 25"/>
          <p:cNvSpPr/>
          <p:nvPr/>
        </p:nvSpPr>
        <p:spPr>
          <a:xfrm>
            <a:off x="2906714" y="1839913"/>
            <a:ext cx="1754187" cy="2298700"/>
          </a:xfrm>
          <a:prstGeom prst="triangle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077" y="187818"/>
            <a:ext cx="11217164" cy="1244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300" dirty="0">
                <a:solidFill>
                  <a:schemeClr val="tx2">
                    <a:satMod val="130000"/>
                  </a:schemeClr>
                </a:solidFill>
              </a:rPr>
              <a:t>Ex: The angle of elevation to the top of the tower is 43°.  If you travels 100m closer, the angle is 75°.  How tall is the tower? Assume the person is about 1.5m tall.</a:t>
            </a: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2782888" y="2751138"/>
            <a:ext cx="203200" cy="155575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5" name="Rectangle 2"/>
          <p:cNvSpPr>
            <a:spLocks noChangeArrowheads="1"/>
          </p:cNvSpPr>
          <p:nvPr/>
        </p:nvSpPr>
        <p:spPr bwMode="auto">
          <a:xfrm>
            <a:off x="2568575" y="2573338"/>
            <a:ext cx="642938" cy="176212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6" name="Rectangle 2"/>
          <p:cNvSpPr>
            <a:spLocks noChangeArrowheads="1"/>
          </p:cNvSpPr>
          <p:nvPr/>
        </p:nvSpPr>
        <p:spPr bwMode="auto">
          <a:xfrm>
            <a:off x="2708276" y="2478089"/>
            <a:ext cx="347663" cy="90487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7" name="Rectangle 2"/>
          <p:cNvSpPr>
            <a:spLocks noChangeArrowheads="1"/>
          </p:cNvSpPr>
          <p:nvPr/>
        </p:nvSpPr>
        <p:spPr bwMode="auto">
          <a:xfrm>
            <a:off x="2601914" y="2384425"/>
            <a:ext cx="561975" cy="904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8" name="Rectangle 2"/>
          <p:cNvSpPr>
            <a:spLocks noChangeArrowheads="1"/>
          </p:cNvSpPr>
          <p:nvPr/>
        </p:nvSpPr>
        <p:spPr bwMode="auto">
          <a:xfrm>
            <a:off x="2693988" y="2336800"/>
            <a:ext cx="374650" cy="523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9" name="Rectangle 2"/>
          <p:cNvSpPr>
            <a:spLocks noChangeArrowheads="1"/>
          </p:cNvSpPr>
          <p:nvPr/>
        </p:nvSpPr>
        <p:spPr bwMode="auto">
          <a:xfrm>
            <a:off x="2752726" y="2276475"/>
            <a:ext cx="257175" cy="5080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0" name="Rectangle 2"/>
          <p:cNvSpPr>
            <a:spLocks noChangeArrowheads="1"/>
          </p:cNvSpPr>
          <p:nvPr/>
        </p:nvSpPr>
        <p:spPr bwMode="auto">
          <a:xfrm flipH="1">
            <a:off x="2859089" y="1825625"/>
            <a:ext cx="46037" cy="45243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1" name="Line 3"/>
          <p:cNvSpPr>
            <a:spLocks noChangeShapeType="1"/>
          </p:cNvSpPr>
          <p:nvPr/>
        </p:nvSpPr>
        <p:spPr bwMode="auto">
          <a:xfrm>
            <a:off x="2524126" y="4308475"/>
            <a:ext cx="4627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896101" y="4098925"/>
            <a:ext cx="47625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6876257" y="4194969"/>
            <a:ext cx="80962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861970" y="4248945"/>
            <a:ext cx="68263" cy="41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6916738" y="4241801"/>
            <a:ext cx="61913" cy="492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875463" y="4202114"/>
            <a:ext cx="76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ine 5"/>
          <p:cNvSpPr>
            <a:spLocks noChangeShapeType="1"/>
          </p:cNvSpPr>
          <p:nvPr/>
        </p:nvSpPr>
        <p:spPr bwMode="auto">
          <a:xfrm flipH="1" flipV="1">
            <a:off x="2911475" y="1781175"/>
            <a:ext cx="3930650" cy="23558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186" name="Line 3"/>
          <p:cNvSpPr>
            <a:spLocks noChangeShapeType="1"/>
          </p:cNvSpPr>
          <p:nvPr/>
        </p:nvSpPr>
        <p:spPr bwMode="auto">
          <a:xfrm>
            <a:off x="2990851" y="4135438"/>
            <a:ext cx="38322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6235700" y="3897313"/>
          <a:ext cx="2809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780" imgH="215713" progId="Equation.DSMT4">
                  <p:embed/>
                </p:oleObj>
              </mc:Choice>
              <mc:Fallback>
                <p:oleObj name="Equation" r:id="rId3" imgW="253780" imgH="215713" progId="Equation.DSMT4">
                  <p:embed/>
                  <p:pic>
                    <p:nvPicPr>
                      <p:cNvPr id="122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897313"/>
                        <a:ext cx="2809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5"/>
          <p:cNvSpPr>
            <a:spLocks noChangeShapeType="1"/>
          </p:cNvSpPr>
          <p:nvPr/>
        </p:nvSpPr>
        <p:spPr bwMode="auto">
          <a:xfrm flipH="1" flipV="1">
            <a:off x="2895600" y="1812926"/>
            <a:ext cx="1765300" cy="233521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106864" y="3830639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15713" progId="Equation.DSMT4">
                  <p:embed/>
                </p:oleObj>
              </mc:Choice>
              <mc:Fallback>
                <p:oleObj name="Equation" r:id="rId5" imgW="253780" imgH="215713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4" y="3830639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4724401" y="4476750"/>
            <a:ext cx="2238375" cy="1588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503864" y="4391025"/>
          <a:ext cx="5937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4" y="4391025"/>
                        <a:ext cx="593725" cy="261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584951" y="1703388"/>
            <a:ext cx="3910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Make a Triangle and Gather Info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627564" y="3657601"/>
          <a:ext cx="6175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087" imgH="215619" progId="Equation.DSMT4">
                  <p:embed/>
                </p:oleObj>
              </mc:Choice>
              <mc:Fallback>
                <p:oleObj name="Equation" r:id="rId9" imgW="317087" imgH="215619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4" y="3657601"/>
                        <a:ext cx="6175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344864" y="2122489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780" imgH="215713" progId="Equation.DSMT4">
                  <p:embed/>
                </p:oleObj>
              </mc:Choice>
              <mc:Fallback>
                <p:oleObj name="Equation" r:id="rId11" imgW="253780" imgH="215713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4" y="2122489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594476" y="2170114"/>
            <a:ext cx="3910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ind the Hypotenuse of the triangle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872038" y="2522539"/>
          <a:ext cx="482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522539"/>
                        <a:ext cx="4826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7515225" y="2713038"/>
          <a:ext cx="11636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725" imgH="444307" progId="Equation.DSMT4">
                  <p:embed/>
                </p:oleObj>
              </mc:Choice>
              <mc:Fallback>
                <p:oleObj name="Equation" r:id="rId15" imgW="634725" imgH="444307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2713038"/>
                        <a:ext cx="11636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7691439" y="3219450"/>
          <a:ext cx="5667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9" y="3219450"/>
                        <a:ext cx="5667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8713789" y="2727325"/>
          <a:ext cx="1108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252" imgH="444307" progId="Equation.DSMT4">
                  <p:embed/>
                </p:oleObj>
              </mc:Choice>
              <mc:Fallback>
                <p:oleObj name="Equation" r:id="rId19" imgW="571252" imgH="444307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789" y="2727325"/>
                        <a:ext cx="11080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9091614" y="3298825"/>
          <a:ext cx="2555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1614" y="3298825"/>
                        <a:ext cx="2555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7718426" y="3941763"/>
          <a:ext cx="741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69" imgH="139579" progId="Equation.DSMT4">
                  <p:embed/>
                </p:oleObj>
              </mc:Choice>
              <mc:Fallback>
                <p:oleObj name="Equation" r:id="rId23" imgW="266469" imgH="139579" progId="Equation.DSMT4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426" y="3941763"/>
                        <a:ext cx="741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8383589" y="3556001"/>
          <a:ext cx="1824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392" imgH="495085" progId="Equation.DSMT4">
                  <p:embed/>
                </p:oleObj>
              </mc:Choice>
              <mc:Fallback>
                <p:oleObj name="Equation" r:id="rId25" imgW="939392" imgH="495085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589" y="3556001"/>
                        <a:ext cx="18240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8372476" y="3846514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502" imgH="177723" progId="Equation.DSMT4">
                  <p:embed/>
                </p:oleObj>
              </mc:Choice>
              <mc:Fallback>
                <p:oleObj name="Equation" r:id="rId27" imgW="685502" imgH="177723" progId="Equation.DSMT4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476" y="3846514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4773614" y="2454276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502" imgH="177723" progId="Equation.DSMT4">
                  <p:embed/>
                </p:oleObj>
              </mc:Choice>
              <mc:Fallback>
                <p:oleObj name="Equation" r:id="rId29" imgW="685502" imgH="177723" progId="Equation.DSMT4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4" y="2454276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496051" y="4656138"/>
            <a:ext cx="3908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Use the Hypotenuse to find the opposite side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rot="16200000" flipH="1">
            <a:off x="1239838" y="2947988"/>
            <a:ext cx="2333625" cy="0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1830388" y="2703514"/>
          <a:ext cx="742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1847" imgH="164957" progId="Equation.DSMT4">
                  <p:embed/>
                </p:oleObj>
              </mc:Choice>
              <mc:Fallback>
                <p:oleObj name="Equation" r:id="rId31" imgW="291847" imgH="164957" progId="Equation.DSMT4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703514"/>
                        <a:ext cx="742950" cy="420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2582863" y="4981575"/>
          <a:ext cx="1117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09336" imgH="215806" progId="Equation.DSMT4">
                  <p:embed/>
                </p:oleObj>
              </mc:Choice>
              <mc:Fallback>
                <p:oleObj name="Equation" r:id="rId33" imgW="609336" imgH="215806" progId="Equation.DSMT4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4981575"/>
                        <a:ext cx="11176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3641725" y="4816475"/>
          <a:ext cx="13033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10891" imgH="431613" progId="Equation.DSMT4">
                  <p:embed/>
                </p:oleObj>
              </mc:Choice>
              <mc:Fallback>
                <p:oleObj name="Equation" r:id="rId35" imgW="710891" imgH="431613" progId="Equation.DSMT4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816475"/>
                        <a:ext cx="13033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11"/>
          <p:cNvGraphicFramePr>
            <a:graphicFrameLocks noChangeAspect="1"/>
          </p:cNvGraphicFramePr>
          <p:nvPr/>
        </p:nvGraphicFramePr>
        <p:xfrm>
          <a:off x="3451225" y="5827713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31613" imgH="165028" progId="Equation.DSMT4">
                  <p:embed/>
                </p:oleObj>
              </mc:Choice>
              <mc:Fallback>
                <p:oleObj name="Equation" r:id="rId37" imgW="431613" imgH="165028" progId="Equation.DSMT4">
                  <p:embed/>
                  <p:pic>
                    <p:nvPicPr>
                      <p:cNvPr id="716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827713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11"/>
          <p:cNvGraphicFramePr>
            <a:graphicFrameLocks noChangeAspect="1"/>
          </p:cNvGraphicFramePr>
          <p:nvPr/>
        </p:nvGraphicFramePr>
        <p:xfrm>
          <a:off x="2081213" y="5699126"/>
          <a:ext cx="14462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96641" imgH="177723" progId="Equation.DSMT4">
                  <p:embed/>
                </p:oleObj>
              </mc:Choice>
              <mc:Fallback>
                <p:oleObj name="Equation" r:id="rId39" imgW="596641" imgH="177723" progId="Equation.DSMT4">
                  <p:embed/>
                  <p:pic>
                    <p:nvPicPr>
                      <p:cNvPr id="716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5699126"/>
                        <a:ext cx="14462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322889" y="5438776"/>
            <a:ext cx="14382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/>
              <a:t>Height of</a:t>
            </a:r>
            <a:br>
              <a:rPr lang="en-CA" sz="2100" b="1"/>
            </a:br>
            <a:r>
              <a:rPr lang="en-CA" sz="2100" b="1"/>
              <a:t>the Tower</a:t>
            </a: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6745288" y="5567363"/>
          <a:ext cx="2862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80588" imgH="177723" progId="Equation.DSMT4">
                  <p:embed/>
                </p:oleObj>
              </mc:Choice>
              <mc:Fallback>
                <p:oleObj name="Equation" r:id="rId41" imgW="1180588" imgH="177723" progId="Equation.DSMT4">
                  <p:embed/>
                  <p:pic>
                    <p:nvPicPr>
                      <p:cNvPr id="71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5567363"/>
                        <a:ext cx="28622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6726239" y="6129338"/>
          <a:ext cx="1754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23272" imgH="177646" progId="Equation.DSMT4">
                  <p:embed/>
                </p:oleObj>
              </mc:Choice>
              <mc:Fallback>
                <p:oleObj name="Equation" r:id="rId43" imgW="723272" imgH="177646" progId="Equation.DSMT4">
                  <p:embed/>
                  <p:pic>
                    <p:nvPicPr>
                      <p:cNvPr id="71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9" y="6129338"/>
                        <a:ext cx="17541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60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1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3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5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7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6" grpId="1" animBg="1"/>
      <p:bldP spid="12" grpId="0" animBg="1"/>
      <p:bldP spid="17" grpId="0" animBg="1"/>
      <p:bldP spid="7186" grpId="0" animBg="1"/>
      <p:bldP spid="19" grpId="0" animBg="1"/>
      <p:bldP spid="19" grpId="1" animBg="1"/>
      <p:bldP spid="24" grpId="0"/>
      <p:bldP spid="29" grpId="0"/>
      <p:bldP spid="39" grpId="0"/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25EFA1-92FC-2FD3-EAC5-3E9C4BB6CFF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2171" y="149772"/>
            <a:ext cx="11340479" cy="16881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x: Given that the smaller triangle is inscribed in a circle, </a:t>
            </a:r>
          </a:p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What is the area of the circle?</a:t>
            </a:r>
          </a:p>
          <a:p>
            <a:pPr marL="0" indent="0">
              <a:buNone/>
            </a:pPr>
            <a:r>
              <a:rPr lang="en-US" dirty="0"/>
              <a:t>ii) If the perimeter of the larger triangle is 70 units, what is it’s area?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60F8680-D547-E0FA-907E-93E77FCF9BFD}"/>
              </a:ext>
            </a:extLst>
          </p:cNvPr>
          <p:cNvSpPr/>
          <p:nvPr/>
        </p:nvSpPr>
        <p:spPr>
          <a:xfrm>
            <a:off x="902052" y="2589621"/>
            <a:ext cx="2743200" cy="2743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1D2FD8D-8D0A-6599-5340-F542EA9F708B}"/>
              </a:ext>
            </a:extLst>
          </p:cNvPr>
          <p:cNvCxnSpPr>
            <a:stCxn id="4" idx="3"/>
          </p:cNvCxnSpPr>
          <p:nvPr/>
        </p:nvCxnSpPr>
        <p:spPr>
          <a:xfrm flipV="1">
            <a:off x="1303784" y="4355360"/>
            <a:ext cx="2270523" cy="57572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C0F748-7362-8A7E-7658-94070BA40061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1303784" y="2597504"/>
            <a:ext cx="709737" cy="233358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DED791C-3C20-C1FF-380C-1BD8C1C62D78}"/>
              </a:ext>
            </a:extLst>
          </p:cNvPr>
          <p:cNvCxnSpPr>
            <a:cxnSpLocks/>
          </p:cNvCxnSpPr>
          <p:nvPr/>
        </p:nvCxnSpPr>
        <p:spPr>
          <a:xfrm flipH="1" flipV="1">
            <a:off x="1997756" y="2597504"/>
            <a:ext cx="1584434" cy="17657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B62FAE-D177-ED61-CD59-FB146D2EF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37670"/>
              </p:ext>
            </p:extLst>
          </p:nvPr>
        </p:nvGraphicFramePr>
        <p:xfrm>
          <a:off x="2216283" y="4603995"/>
          <a:ext cx="54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77480" progId="Equation.DSMT4">
                  <p:embed/>
                </p:oleObj>
              </mc:Choice>
              <mc:Fallback>
                <p:oleObj name="Equation" r:id="rId2" imgW="177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7B62FAE-D177-ED61-CD59-FB146D2EF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16283" y="4603995"/>
                        <a:ext cx="546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D5E102C-CD4F-0BBE-6D73-820B153CF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41761"/>
              </p:ext>
            </p:extLst>
          </p:nvPr>
        </p:nvGraphicFramePr>
        <p:xfrm>
          <a:off x="1898236" y="2881284"/>
          <a:ext cx="422713" cy="37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D5E102C-CD4F-0BBE-6D73-820B153CF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8236" y="2881284"/>
                        <a:ext cx="422713" cy="37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F8F2DA2-6827-36F9-FAD2-F7F0B223C628}"/>
              </a:ext>
            </a:extLst>
          </p:cNvPr>
          <p:cNvCxnSpPr>
            <a:cxnSpLocks/>
          </p:cNvCxnSpPr>
          <p:nvPr/>
        </p:nvCxnSpPr>
        <p:spPr>
          <a:xfrm flipH="1" flipV="1">
            <a:off x="1035502" y="1871844"/>
            <a:ext cx="5552218" cy="254896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222A3E3-F32F-FFC0-8390-F1D0C70C7DD6}"/>
              </a:ext>
            </a:extLst>
          </p:cNvPr>
          <p:cNvCxnSpPr>
            <a:cxnSpLocks/>
          </p:cNvCxnSpPr>
          <p:nvPr/>
        </p:nvCxnSpPr>
        <p:spPr>
          <a:xfrm flipH="1">
            <a:off x="743869" y="1858359"/>
            <a:ext cx="304288" cy="384306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EB01594-CE11-ED51-A1DD-1917C6CE24EC}"/>
              </a:ext>
            </a:extLst>
          </p:cNvPr>
          <p:cNvCxnSpPr>
            <a:cxnSpLocks/>
          </p:cNvCxnSpPr>
          <p:nvPr/>
        </p:nvCxnSpPr>
        <p:spPr>
          <a:xfrm flipH="1">
            <a:off x="750446" y="4431438"/>
            <a:ext cx="5837274" cy="127590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6207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D141D8-0231-4822-9B1A-71DA5B9B560B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04951" y="2360393"/>
                <a:ext cx="9630043" cy="125273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Q: If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 = 180</m:t>
                    </m:r>
                  </m:oMath>
                </a14:m>
                <a:r>
                  <a:rPr lang="en-CA" dirty="0"/>
                  <a:t>, then which of the following is equal to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𝑠𝑖𝑛𝐴</m:t>
                    </m:r>
                  </m:oMath>
                </a14:m>
                <a:r>
                  <a:rPr lang="en-CA" dirty="0"/>
                  <a:t>? </a:t>
                </a:r>
                <a:br>
                  <a:rPr lang="en-CA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 (180+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)   </m:t>
                      </m:r>
                      <m:r>
                        <a:rPr lang="en-CA" b="0" i="1" dirty="0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CA" i="1" dirty="0" err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en-CA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CA" b="0" i="1" dirty="0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) 2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𝑠𝑖𝑛𝐴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en-CA" i="1" dirty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endParaRPr lang="en-CA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D141D8-0231-4822-9B1A-71DA5B9B56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04951" y="2360393"/>
                <a:ext cx="9630043" cy="1252736"/>
              </a:xfrm>
              <a:blipFill>
                <a:blip r:embed="rId3"/>
                <a:stretch>
                  <a:fillRect l="-1013" t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27499E41-FAF8-4B7D-BF94-7BC98C99B5E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6841" y="404664"/>
                <a:ext cx="9503919" cy="93610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Q: Which of the following are equal?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47     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en-CA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dirty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43</m:t>
                          </m:r>
                        </m:e>
                      </m:func>
                      <m:r>
                        <a:rPr lang="en-CA" i="1" dirty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en-CA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dirty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43     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)  </m:t>
                          </m:r>
                          <m:func>
                            <m:funcPr>
                              <m:ctrlPr>
                                <a:rPr lang="en-CA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CA" dirty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CA" i="1" dirty="0">
                                  <a:latin typeface="Cambria Math" panose="02040503050406030204" pitchFamily="18" charset="0"/>
                                </a:rPr>
                                <m:t>133    </m:t>
                              </m:r>
                              <m:r>
                                <a:rPr lang="en-CA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en-CA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CA" i="1" dirty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CA" dirty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CA" i="1" dirty="0">
                                      <a:latin typeface="Cambria Math" panose="02040503050406030204" pitchFamily="18" charset="0"/>
                                    </a:rPr>
                                    <m:t>137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  <m:r>
                        <a:rPr lang="en-CA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27499E41-FAF8-4B7D-BF94-7BC98C99B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41" y="404664"/>
                <a:ext cx="9503919" cy="936104"/>
              </a:xfrm>
              <a:prstGeom prst="rect">
                <a:avLst/>
              </a:prstGeom>
              <a:blipFill>
                <a:blip r:embed="rId4"/>
                <a:stretch>
                  <a:fillRect l="-1026" t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0EBB5AE-9B7A-4FF6-BAF8-0B84443B18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0717" y="4581129"/>
                <a:ext cx="9979739" cy="1552725"/>
              </a:xfrm>
              <a:prstGeom prst="rect">
                <a:avLst/>
              </a:prstGeom>
            </p:spPr>
            <p:txBody>
              <a:bodyPr vert="horz">
                <a:normAutofit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Q: If angles “a” and “b” have the same reference angles, then which of the following statements are true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𝑠𝑖𝑛𝑎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𝑐𝑜𝑠𝑏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en-CA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dirty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𝑠𝑖𝑛𝑏</m:t>
                          </m:r>
                        </m:e>
                      </m:func>
                      <m:r>
                        <a:rPr lang="en-CA" i="1" dirty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CA" i="1" dirty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en-CA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dirty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𝑐𝑜𝑠𝑏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     </m:t>
                          </m:r>
                        </m:e>
                      </m:func>
                      <m:r>
                        <a:rPr lang="en-CA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   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  </m:t>
                    </m:r>
                    <m:func>
                      <m:funcPr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dirty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CA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 dirty="0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CA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dirty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CA" i="1" dirty="0">
                                <a:latin typeface="Cambria Math" panose="02040503050406030204" pitchFamily="18" charset="0"/>
                              </a:rPr>
                              <m:t>(180−</m:t>
                            </m:r>
                            <m:r>
                              <a:rPr lang="en-CA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CA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  <m:r>
                          <a:rPr lang="en-CA" i="1" dirty="0">
                            <a:latin typeface="Cambria Math" panose="02040503050406030204" pitchFamily="18" charset="0"/>
                          </a:rPr>
                          <m:t>          </m:t>
                        </m:r>
                        <m:r>
                          <a:rPr lang="en-CA" i="1" dirty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CA" i="1" dirty="0"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CA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dirty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CA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CA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CA" dirty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CA" i="1" dirty="0">
                                <a:latin typeface="Cambria Math" panose="02040503050406030204" pitchFamily="18" charset="0"/>
                              </a:rPr>
                              <m:t>⁡(360−</m:t>
                            </m:r>
                            <m:r>
                              <a:rPr lang="en-CA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CA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en-CA" dirty="0"/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0EBB5AE-9B7A-4FF6-BAF8-0B84443B1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17" y="4581129"/>
                <a:ext cx="9979739" cy="1552725"/>
              </a:xfrm>
              <a:prstGeom prst="rect">
                <a:avLst/>
              </a:prstGeom>
              <a:blipFill>
                <a:blip r:embed="rId5"/>
                <a:stretch>
                  <a:fillRect l="-916" t="-5490" r="-1710"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86435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FA3D7E-DE16-9CFC-4874-6EBF5ACC3ED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1408" y="247531"/>
            <a:ext cx="11382103" cy="11836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hen given a triangle with all three vertices on the circumference of a circle, you can use the following formula to find the Diameter and Radius of the circle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CC9197C-6B18-F6D0-0D71-B61E67196CA8}"/>
              </a:ext>
            </a:extLst>
          </p:cNvPr>
          <p:cNvSpPr/>
          <p:nvPr/>
        </p:nvSpPr>
        <p:spPr>
          <a:xfrm>
            <a:off x="647337" y="1558471"/>
            <a:ext cx="3200400" cy="3200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0109FFD-E9BA-01D1-DDB8-5F932C1D17CD}"/>
              </a:ext>
            </a:extLst>
          </p:cNvPr>
          <p:cNvCxnSpPr>
            <a:stCxn id="4" idx="1"/>
          </p:cNvCxnSpPr>
          <p:nvPr/>
        </p:nvCxnSpPr>
        <p:spPr>
          <a:xfrm flipH="1">
            <a:off x="802640" y="2027159"/>
            <a:ext cx="313385" cy="1798443"/>
          </a:xfrm>
          <a:prstGeom prst="line">
            <a:avLst/>
          </a:prstGeom>
          <a:ln w="349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814193F-138F-5A27-5CA6-B0AC0438E758}"/>
              </a:ext>
            </a:extLst>
          </p:cNvPr>
          <p:cNvCxnSpPr>
            <a:cxnSpLocks/>
            <a:stCxn id="4" idx="1"/>
          </p:cNvCxnSpPr>
          <p:nvPr/>
        </p:nvCxnSpPr>
        <p:spPr>
          <a:xfrm>
            <a:off x="1116025" y="2027159"/>
            <a:ext cx="2612695" cy="1798443"/>
          </a:xfrm>
          <a:prstGeom prst="line">
            <a:avLst/>
          </a:prstGeom>
          <a:ln w="349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6744680-4BDA-C6D2-7EA6-ECA6E2CC8797}"/>
              </a:ext>
            </a:extLst>
          </p:cNvPr>
          <p:cNvCxnSpPr>
            <a:cxnSpLocks/>
          </p:cNvCxnSpPr>
          <p:nvPr/>
        </p:nvCxnSpPr>
        <p:spPr>
          <a:xfrm>
            <a:off x="802640" y="3825602"/>
            <a:ext cx="2926080" cy="0"/>
          </a:xfrm>
          <a:prstGeom prst="line">
            <a:avLst/>
          </a:prstGeom>
          <a:ln w="349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3F5C46C-1A39-D401-4B53-26957A53B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59858"/>
              </p:ext>
            </p:extLst>
          </p:nvPr>
        </p:nvGraphicFramePr>
        <p:xfrm>
          <a:off x="837953" y="1575401"/>
          <a:ext cx="472440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3F5C46C-1A39-D401-4B53-26957A53B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7953" y="1575401"/>
                        <a:ext cx="472440" cy="51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FA1D1E4-7BD6-9663-9C60-D305FDC7E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67355"/>
              </p:ext>
            </p:extLst>
          </p:nvPr>
        </p:nvGraphicFramePr>
        <p:xfrm>
          <a:off x="3611517" y="3652136"/>
          <a:ext cx="472440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A1D1E4-7BD6-9663-9C60-D305FDC7E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1517" y="3652136"/>
                        <a:ext cx="472440" cy="51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445DC08-44D0-3C75-0377-F43937D06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36701"/>
              </p:ext>
            </p:extLst>
          </p:nvPr>
        </p:nvGraphicFramePr>
        <p:xfrm>
          <a:off x="390305" y="3584471"/>
          <a:ext cx="4714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445DC08-44D0-3C75-0377-F43937D06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305" y="3584471"/>
                        <a:ext cx="47148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934276A-6EFC-F2FC-2BA5-BF3629DD2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11340"/>
              </p:ext>
            </p:extLst>
          </p:nvPr>
        </p:nvGraphicFramePr>
        <p:xfrm>
          <a:off x="2079786" y="3824685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934276A-6EFC-F2FC-2BA5-BF3629DD2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9786" y="3824685"/>
                        <a:ext cx="393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EA730C-2779-CCC5-8A24-E50CE3516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30902"/>
              </p:ext>
            </p:extLst>
          </p:nvPr>
        </p:nvGraphicFramePr>
        <p:xfrm>
          <a:off x="647337" y="2518930"/>
          <a:ext cx="393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EA730C-2779-CCC5-8A24-E50CE351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337" y="2518930"/>
                        <a:ext cx="3937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B773C25-8CD3-396E-DB1B-4786A734C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50633"/>
              </p:ext>
            </p:extLst>
          </p:nvPr>
        </p:nvGraphicFramePr>
        <p:xfrm>
          <a:off x="2422372" y="2578461"/>
          <a:ext cx="354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B773C25-8CD3-396E-DB1B-4786A734C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22372" y="2578461"/>
                        <a:ext cx="3540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A3A1C2C-BC56-F184-FEF0-B7F5A85C3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08025"/>
              </p:ext>
            </p:extLst>
          </p:nvPr>
        </p:nvGraphicFramePr>
        <p:xfrm>
          <a:off x="4614492" y="1159272"/>
          <a:ext cx="1538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393480" progId="Equation.DSMT4">
                  <p:embed/>
                </p:oleObj>
              </mc:Choice>
              <mc:Fallback>
                <p:oleObj name="Equation" r:id="rId14" imgW="4950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A3A1C2C-BC56-F184-FEF0-B7F5A85C3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4492" y="1159272"/>
                        <a:ext cx="153828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76B79E1-E356-3E84-1061-6E465F804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36739"/>
              </p:ext>
            </p:extLst>
          </p:nvPr>
        </p:nvGraphicFramePr>
        <p:xfrm>
          <a:off x="6181462" y="1159272"/>
          <a:ext cx="1538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393480" progId="Equation.DSMT4">
                  <p:embed/>
                </p:oleObj>
              </mc:Choice>
              <mc:Fallback>
                <p:oleObj name="Equation" r:id="rId16" imgW="4950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76B79E1-E356-3E84-1061-6E465F804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81462" y="1159272"/>
                        <a:ext cx="153828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1828464-D278-153F-10B3-7936E6758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980960"/>
              </p:ext>
            </p:extLst>
          </p:nvPr>
        </p:nvGraphicFramePr>
        <p:xfrm>
          <a:off x="7748432" y="1159272"/>
          <a:ext cx="1538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393480" progId="Equation.DSMT4">
                  <p:embed/>
                </p:oleObj>
              </mc:Choice>
              <mc:Fallback>
                <p:oleObj name="Equation" r:id="rId18" imgW="4950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1828464-D278-153F-10B3-7936E6758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48432" y="1159272"/>
                        <a:ext cx="153828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648970D-C26A-C539-946C-0898DED24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62669"/>
              </p:ext>
            </p:extLst>
          </p:nvPr>
        </p:nvGraphicFramePr>
        <p:xfrm>
          <a:off x="9315402" y="1513284"/>
          <a:ext cx="709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164880" progId="Equation.DSMT4">
                  <p:embed/>
                </p:oleObj>
              </mc:Choice>
              <mc:Fallback>
                <p:oleObj name="Equation" r:id="rId20" imgW="22860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648970D-C26A-C539-946C-0898DED24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15402" y="1513284"/>
                        <a:ext cx="70961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AE87FD-717A-EF75-209B-E14DC90D4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78865"/>
              </p:ext>
            </p:extLst>
          </p:nvPr>
        </p:nvGraphicFramePr>
        <p:xfrm>
          <a:off x="10025015" y="1513283"/>
          <a:ext cx="868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360" imgH="164880" progId="Equation.DSMT4">
                  <p:embed/>
                </p:oleObj>
              </mc:Choice>
              <mc:Fallback>
                <p:oleObj name="Equation" r:id="rId22" imgW="27936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4AE87FD-717A-EF75-209B-E14DC90D4F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25015" y="1513283"/>
                        <a:ext cx="8683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FBBF7864-F46C-6076-D825-D113A69F6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3569" y="2572435"/>
            <a:ext cx="77136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To find the radius or diameter, you only need ONE set of the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angle with the opposite side!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0138278-44DB-D69F-0369-BE75DCF18E0D}"/>
              </a:ext>
            </a:extLst>
          </p:cNvPr>
          <p:cNvSpPr/>
          <p:nvPr/>
        </p:nvSpPr>
        <p:spPr>
          <a:xfrm>
            <a:off x="4443569" y="1135612"/>
            <a:ext cx="6945791" cy="1413629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C233206-8012-D6F5-E528-8506C0A8BCD8}"/>
              </a:ext>
            </a:extLst>
          </p:cNvPr>
          <p:cNvSpPr/>
          <p:nvPr/>
        </p:nvSpPr>
        <p:spPr>
          <a:xfrm>
            <a:off x="2206045" y="3033315"/>
            <a:ext cx="69574" cy="6957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3C7A00E-67F7-EB51-5582-DE058078B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3568" y="3529126"/>
            <a:ext cx="14702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PROOF: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71D7A5C-61E4-EE52-D978-C6C017C4AE48}"/>
              </a:ext>
            </a:extLst>
          </p:cNvPr>
          <p:cNvCxnSpPr>
            <a:cxnSpLocks/>
            <a:stCxn id="26" idx="3"/>
          </p:cNvCxnSpPr>
          <p:nvPr/>
        </p:nvCxnSpPr>
        <p:spPr>
          <a:xfrm flipH="1">
            <a:off x="787712" y="3092700"/>
            <a:ext cx="1428522" cy="734106"/>
          </a:xfrm>
          <a:prstGeom prst="line">
            <a:avLst/>
          </a:prstGeom>
          <a:ln w="3492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A2ACCE3-90A9-30D9-6AB2-CBC7E5FB4CF2}"/>
              </a:ext>
            </a:extLst>
          </p:cNvPr>
          <p:cNvCxnSpPr>
            <a:cxnSpLocks/>
            <a:stCxn id="26" idx="5"/>
          </p:cNvCxnSpPr>
          <p:nvPr/>
        </p:nvCxnSpPr>
        <p:spPr>
          <a:xfrm>
            <a:off x="2265430" y="3092700"/>
            <a:ext cx="1443472" cy="732902"/>
          </a:xfrm>
          <a:prstGeom prst="line">
            <a:avLst/>
          </a:prstGeom>
          <a:ln w="3492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4CBD3CB-0B8F-F880-DB48-F032352EE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4091"/>
              </p:ext>
            </p:extLst>
          </p:nvPr>
        </p:nvGraphicFramePr>
        <p:xfrm>
          <a:off x="2029210" y="3134194"/>
          <a:ext cx="422148" cy="30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164880" progId="Equation.DSMT4">
                  <p:embed/>
                </p:oleObj>
              </mc:Choice>
              <mc:Fallback>
                <p:oleObj name="Equation" r:id="rId24" imgW="22860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4CBD3CB-0B8F-F880-DB48-F032352EE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29210" y="3134194"/>
                        <a:ext cx="422148" cy="304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53F63B-32F3-FF6B-D1A7-C48AD81FB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80051"/>
              </p:ext>
            </p:extLst>
          </p:nvPr>
        </p:nvGraphicFramePr>
        <p:xfrm>
          <a:off x="1461510" y="3176588"/>
          <a:ext cx="2809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164880" progId="Equation.DSMT4">
                  <p:embed/>
                </p:oleObj>
              </mc:Choice>
              <mc:Fallback>
                <p:oleObj name="Equation" r:id="rId26" imgW="1522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653F63B-32F3-FF6B-D1A7-C48AD81FB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61510" y="3176588"/>
                        <a:ext cx="2809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9E2AF52-3D61-0AE1-8A39-3F698FEDC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61325"/>
              </p:ext>
            </p:extLst>
          </p:nvPr>
        </p:nvGraphicFramePr>
        <p:xfrm>
          <a:off x="2630250" y="3228218"/>
          <a:ext cx="2809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9E2AF52-3D61-0AE1-8A39-3F698FEDC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30250" y="3228218"/>
                        <a:ext cx="2809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E054A10-F408-22F7-760E-A244AEA5A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59015"/>
              </p:ext>
            </p:extLst>
          </p:nvPr>
        </p:nvGraphicFramePr>
        <p:xfrm>
          <a:off x="4614492" y="3868387"/>
          <a:ext cx="5328505" cy="70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17360" imgH="253800" progId="Equation.DSMT4">
                  <p:embed/>
                </p:oleObj>
              </mc:Choice>
              <mc:Fallback>
                <p:oleObj name="Equation" r:id="rId29" imgW="191736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E054A10-F408-22F7-760E-A244AEA5A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14492" y="3868387"/>
                        <a:ext cx="5328505" cy="70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6FB791F-736B-6F28-EFD9-E56D3064F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09360"/>
              </p:ext>
            </p:extLst>
          </p:nvPr>
        </p:nvGraphicFramePr>
        <p:xfrm>
          <a:off x="4615963" y="4467461"/>
          <a:ext cx="49053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65080" imgH="253800" progId="Equation.DSMT4">
                  <p:embed/>
                </p:oleObj>
              </mc:Choice>
              <mc:Fallback>
                <p:oleObj name="Equation" r:id="rId31" imgW="176508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6FB791F-736B-6F28-EFD9-E56D3064F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15963" y="4467461"/>
                        <a:ext cx="49053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A6AB5E3-7CCD-AE46-F86A-9F8CA20E0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35160"/>
              </p:ext>
            </p:extLst>
          </p:nvPr>
        </p:nvGraphicFramePr>
        <p:xfrm>
          <a:off x="7384852" y="4485933"/>
          <a:ext cx="19065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85800" imgH="203040" progId="Equation.DSMT4">
                  <p:embed/>
                </p:oleObj>
              </mc:Choice>
              <mc:Fallback>
                <p:oleObj name="Equation" r:id="rId33" imgW="68580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A6AB5E3-7CCD-AE46-F86A-9F8CA20E0A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84852" y="4485933"/>
                        <a:ext cx="1906587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C7DF2D1-0A91-9BCF-F025-B567B4ABE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32351"/>
              </p:ext>
            </p:extLst>
          </p:nvPr>
        </p:nvGraphicFramePr>
        <p:xfrm>
          <a:off x="4606636" y="5107610"/>
          <a:ext cx="4410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87240" imgH="253800" progId="Equation.DSMT4">
                  <p:embed/>
                </p:oleObj>
              </mc:Choice>
              <mc:Fallback>
                <p:oleObj name="Equation" r:id="rId35" imgW="15872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C7DF2D1-0A91-9BCF-F025-B567B4ABE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06636" y="5107610"/>
                        <a:ext cx="44100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A353360-1B3F-F547-9C19-A03630322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79017"/>
              </p:ext>
            </p:extLst>
          </p:nvPr>
        </p:nvGraphicFramePr>
        <p:xfrm>
          <a:off x="6399213" y="5106988"/>
          <a:ext cx="24336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76240" imgH="203040" progId="Equation.DSMT4">
                  <p:embed/>
                </p:oleObj>
              </mc:Choice>
              <mc:Fallback>
                <p:oleObj name="Equation" r:id="rId37" imgW="87624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A353360-1B3F-F547-9C19-A036303224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99213" y="5106988"/>
                        <a:ext cx="2433637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C3F16ED-ED13-54C4-F371-B5B64C2FF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55974"/>
              </p:ext>
            </p:extLst>
          </p:nvPr>
        </p:nvGraphicFramePr>
        <p:xfrm>
          <a:off x="4606636" y="5706610"/>
          <a:ext cx="2714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77760" imgH="203040" progId="Equation.DSMT4">
                  <p:embed/>
                </p:oleObj>
              </mc:Choice>
              <mc:Fallback>
                <p:oleObj name="Equation" r:id="rId39" imgW="977760" imgH="2030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C3F16ED-ED13-54C4-F371-B5B64C2FF9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06636" y="5706610"/>
                        <a:ext cx="27146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BA5289A-8B31-CCE2-B17E-E973A62A7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573656"/>
              </p:ext>
            </p:extLst>
          </p:nvPr>
        </p:nvGraphicFramePr>
        <p:xfrm>
          <a:off x="4820789" y="6297258"/>
          <a:ext cx="21859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87320" imgH="177480" progId="Equation.DSMT4">
                  <p:embed/>
                </p:oleObj>
              </mc:Choice>
              <mc:Fallback>
                <p:oleObj name="Equation" r:id="rId41" imgW="78732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5BA5289A-8B31-CCE2-B17E-E973A62A7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820789" y="6297258"/>
                        <a:ext cx="21859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220AE8D-7829-3B82-EEF5-86B968A31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41919"/>
              </p:ext>
            </p:extLst>
          </p:nvPr>
        </p:nvGraphicFramePr>
        <p:xfrm>
          <a:off x="1278005" y="5179560"/>
          <a:ext cx="1974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11000" imgH="393480" progId="Equation.DSMT4">
                  <p:embed/>
                </p:oleObj>
              </mc:Choice>
              <mc:Fallback>
                <p:oleObj name="Equation" r:id="rId43" imgW="711000" imgH="393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220AE8D-7829-3B82-EEF5-86B968A31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278005" y="5179560"/>
                        <a:ext cx="197485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13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26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25EFA1-92FC-2FD3-EAC5-3E9C4BB6CFF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2171" y="149772"/>
            <a:ext cx="11340479" cy="16881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x: Given that the smaller triangle is inscribed in a circle, </a:t>
            </a:r>
          </a:p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/>
              <a:t>) What is the area of the circle?</a:t>
            </a:r>
          </a:p>
          <a:p>
            <a:pPr marL="0" indent="0">
              <a:buNone/>
            </a:pPr>
            <a:r>
              <a:rPr lang="en-US" dirty="0"/>
              <a:t>ii) If the perimeter of the larger triangle is 100 units, what is it’s area?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60F8680-D547-E0FA-907E-93E77FCF9BFD}"/>
              </a:ext>
            </a:extLst>
          </p:cNvPr>
          <p:cNvSpPr/>
          <p:nvPr/>
        </p:nvSpPr>
        <p:spPr>
          <a:xfrm>
            <a:off x="381056" y="2419500"/>
            <a:ext cx="2743200" cy="2743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1D2FD8D-8D0A-6599-5340-F542EA9F708B}"/>
              </a:ext>
            </a:extLst>
          </p:cNvPr>
          <p:cNvCxnSpPr>
            <a:stCxn id="4" idx="3"/>
          </p:cNvCxnSpPr>
          <p:nvPr/>
        </p:nvCxnSpPr>
        <p:spPr>
          <a:xfrm flipV="1">
            <a:off x="782788" y="4185239"/>
            <a:ext cx="2270523" cy="57572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C0F748-7362-8A7E-7658-94070BA40061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782788" y="2427383"/>
            <a:ext cx="709737" cy="233358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DED791C-3C20-C1FF-380C-1BD8C1C62D78}"/>
              </a:ext>
            </a:extLst>
          </p:cNvPr>
          <p:cNvCxnSpPr>
            <a:cxnSpLocks/>
          </p:cNvCxnSpPr>
          <p:nvPr/>
        </p:nvCxnSpPr>
        <p:spPr>
          <a:xfrm flipH="1" flipV="1">
            <a:off x="1476760" y="2427383"/>
            <a:ext cx="1584434" cy="17657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B62FAE-D177-ED61-CD59-FB146D2EF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5915"/>
              </p:ext>
            </p:extLst>
          </p:nvPr>
        </p:nvGraphicFramePr>
        <p:xfrm>
          <a:off x="1695287" y="4433874"/>
          <a:ext cx="54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77480" progId="Equation.DSMT4">
                  <p:embed/>
                </p:oleObj>
              </mc:Choice>
              <mc:Fallback>
                <p:oleObj name="Equation" r:id="rId2" imgW="177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7B62FAE-D177-ED61-CD59-FB146D2EF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287" y="4433874"/>
                        <a:ext cx="546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D5E102C-CD4F-0BBE-6D73-820B153CF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217177"/>
              </p:ext>
            </p:extLst>
          </p:nvPr>
        </p:nvGraphicFramePr>
        <p:xfrm>
          <a:off x="1377240" y="2711163"/>
          <a:ext cx="422713" cy="37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D5E102C-CD4F-0BBE-6D73-820B153CF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7240" y="2711163"/>
                        <a:ext cx="422713" cy="37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F8F2DA2-6827-36F9-FAD2-F7F0B223C628}"/>
              </a:ext>
            </a:extLst>
          </p:cNvPr>
          <p:cNvCxnSpPr>
            <a:cxnSpLocks/>
          </p:cNvCxnSpPr>
          <p:nvPr/>
        </p:nvCxnSpPr>
        <p:spPr>
          <a:xfrm flipH="1" flipV="1">
            <a:off x="514506" y="1701723"/>
            <a:ext cx="5552218" cy="254896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222A3E3-F32F-FFC0-8390-F1D0C70C7DD6}"/>
              </a:ext>
            </a:extLst>
          </p:cNvPr>
          <p:cNvCxnSpPr>
            <a:cxnSpLocks/>
          </p:cNvCxnSpPr>
          <p:nvPr/>
        </p:nvCxnSpPr>
        <p:spPr>
          <a:xfrm flipH="1">
            <a:off x="222873" y="1688238"/>
            <a:ext cx="304288" cy="384306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EB01594-CE11-ED51-A1DD-1917C6CE24EC}"/>
              </a:ext>
            </a:extLst>
          </p:cNvPr>
          <p:cNvCxnSpPr>
            <a:cxnSpLocks/>
          </p:cNvCxnSpPr>
          <p:nvPr/>
        </p:nvCxnSpPr>
        <p:spPr>
          <a:xfrm flipH="1">
            <a:off x="229450" y="4261317"/>
            <a:ext cx="5837274" cy="127590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FE310A6-6CC3-37F0-CFFA-67718782B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0347"/>
              </p:ext>
            </p:extLst>
          </p:nvPr>
        </p:nvGraphicFramePr>
        <p:xfrm>
          <a:off x="6261485" y="1549392"/>
          <a:ext cx="1974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FE310A6-6CC3-37F0-CFFA-67718782B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1485" y="1549392"/>
                        <a:ext cx="197485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DE37D1-E423-05CB-70F3-E7935C744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7309"/>
              </p:ext>
            </p:extLst>
          </p:nvPr>
        </p:nvGraphicFramePr>
        <p:xfrm>
          <a:off x="6061837" y="2816860"/>
          <a:ext cx="22574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DE37D1-E423-05CB-70F3-E7935C744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1837" y="2816860"/>
                        <a:ext cx="225742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895D058-FA00-43CC-5995-BAEE4B228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08100"/>
              </p:ext>
            </p:extLst>
          </p:nvPr>
        </p:nvGraphicFramePr>
        <p:xfrm>
          <a:off x="6309353" y="4108045"/>
          <a:ext cx="1939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177480" progId="Equation.DSMT4">
                  <p:embed/>
                </p:oleObj>
              </mc:Choice>
              <mc:Fallback>
                <p:oleObj name="Equation" r:id="rId10" imgW="6984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895D058-FA00-43CC-5995-BAEE4B228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9353" y="4108045"/>
                        <a:ext cx="19399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B88D825-43B6-4B91-07AF-AFCD8D90E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656188"/>
              </p:ext>
            </p:extLst>
          </p:nvPr>
        </p:nvGraphicFramePr>
        <p:xfrm>
          <a:off x="5843958" y="4799899"/>
          <a:ext cx="15176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B88D825-43B6-4B91-07AF-AFCD8D90EA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3958" y="4799899"/>
                        <a:ext cx="151765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BE3322F-229C-2249-C6C7-905BF9A1C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7614"/>
              </p:ext>
            </p:extLst>
          </p:nvPr>
        </p:nvGraphicFramePr>
        <p:xfrm>
          <a:off x="5694363" y="5343860"/>
          <a:ext cx="27162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79360" progId="Equation.DSMT4">
                  <p:embed/>
                </p:oleObj>
              </mc:Choice>
              <mc:Fallback>
                <p:oleObj name="Equation" r:id="rId14" imgW="97776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BE3322F-229C-2249-C6C7-905BF9A1C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94363" y="5343860"/>
                        <a:ext cx="2716212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BECE48-B3F8-EE12-9C48-FAFC6CDC3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4103"/>
              </p:ext>
            </p:extLst>
          </p:nvPr>
        </p:nvGraphicFramePr>
        <p:xfrm>
          <a:off x="5639317" y="6024711"/>
          <a:ext cx="3209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203040" progId="Equation.DSMT4">
                  <p:embed/>
                </p:oleObj>
              </mc:Choice>
              <mc:Fallback>
                <p:oleObj name="Equation" r:id="rId16" imgW="11556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9BECE48-B3F8-EE12-9C48-FAFC6CDC3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39317" y="6024711"/>
                        <a:ext cx="32099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239FFA1-7EF6-A394-1F04-DF2AA3992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42162"/>
              </p:ext>
            </p:extLst>
          </p:nvPr>
        </p:nvGraphicFramePr>
        <p:xfrm>
          <a:off x="9064293" y="1728677"/>
          <a:ext cx="19034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239FFA1-7EF6-A394-1F04-DF2AA3992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64293" y="1728677"/>
                        <a:ext cx="1903412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FDF33AD-B840-C027-8A32-5B53D56C2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50808"/>
              </p:ext>
            </p:extLst>
          </p:nvPr>
        </p:nvGraphicFramePr>
        <p:xfrm>
          <a:off x="8930869" y="2413886"/>
          <a:ext cx="260826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431640" progId="Equation.DSMT4">
                  <p:embed/>
                </p:oleObj>
              </mc:Choice>
              <mc:Fallback>
                <p:oleObj name="Equation" r:id="rId20" imgW="93960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FDF33AD-B840-C027-8A32-5B53D56C2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30869" y="2413886"/>
                        <a:ext cx="2608262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451696F-1D61-AF62-C087-43F68D635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05777"/>
              </p:ext>
            </p:extLst>
          </p:nvPr>
        </p:nvGraphicFramePr>
        <p:xfrm>
          <a:off x="8770052" y="3536102"/>
          <a:ext cx="35607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82680" imgH="253800" progId="Equation.DSMT4">
                  <p:embed/>
                </p:oleObj>
              </mc:Choice>
              <mc:Fallback>
                <p:oleObj name="Equation" r:id="rId22" imgW="12826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451696F-1D61-AF62-C087-43F68D6359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70052" y="3536102"/>
                        <a:ext cx="3560762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5F1A0D3-492C-4049-9A83-6D069C757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93510"/>
              </p:ext>
            </p:extLst>
          </p:nvPr>
        </p:nvGraphicFramePr>
        <p:xfrm>
          <a:off x="8722389" y="4269267"/>
          <a:ext cx="32083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55600" imgH="241200" progId="Equation.DSMT4">
                  <p:embed/>
                </p:oleObj>
              </mc:Choice>
              <mc:Fallback>
                <p:oleObj name="Equation" r:id="rId24" imgW="115560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5F1A0D3-492C-4049-9A83-6D069C757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722389" y="4269267"/>
                        <a:ext cx="3208338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89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ED340-0365-43C2-542E-A59B5B5295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083" y="274638"/>
            <a:ext cx="10101317" cy="663410"/>
          </a:xfrm>
        </p:spPr>
        <p:txBody>
          <a:bodyPr/>
          <a:lstStyle/>
          <a:p>
            <a:r>
              <a:rPr lang="en-US" dirty="0"/>
              <a:t>Sine LAW with Non-Bisecting Angl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5B26BA-362E-D4BB-DE7E-60462EA4CD9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0640" y="1040524"/>
            <a:ext cx="11387959" cy="693683"/>
          </a:xfrm>
        </p:spPr>
        <p:txBody>
          <a:bodyPr/>
          <a:lstStyle/>
          <a:p>
            <a:r>
              <a:rPr lang="en-US" dirty="0"/>
              <a:t>Suppose you have a triangle with an angle that is cut into two as shown: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9E905907-A351-860F-D4E4-926D82055764}"/>
              </a:ext>
            </a:extLst>
          </p:cNvPr>
          <p:cNvSpPr/>
          <p:nvPr/>
        </p:nvSpPr>
        <p:spPr>
          <a:xfrm>
            <a:off x="691949" y="1607809"/>
            <a:ext cx="3240360" cy="1800200"/>
          </a:xfrm>
          <a:prstGeom prst="triangle">
            <a:avLst>
              <a:gd name="adj" fmla="val 35815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8DBFD14-0A7E-CE39-4D9D-121D01D1EE56}"/>
              </a:ext>
            </a:extLst>
          </p:cNvPr>
          <p:cNvCxnSpPr>
            <a:stCxn id="4" idx="0"/>
          </p:cNvCxnSpPr>
          <p:nvPr/>
        </p:nvCxnSpPr>
        <p:spPr>
          <a:xfrm>
            <a:off x="1852485" y="1607809"/>
            <a:ext cx="351633" cy="1800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727DB4-AAAA-244F-F129-2B1536EC8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2470" y="1820917"/>
          <a:ext cx="374245" cy="56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727DB4-AAAA-244F-F129-2B1536EC8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2470" y="1820917"/>
                        <a:ext cx="374245" cy="560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1387E6-91F6-FC43-A6ED-E1A95526F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9250" y="1820917"/>
          <a:ext cx="406727" cy="56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1387E6-91F6-FC43-A6ED-E1A95526F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9250" y="1820917"/>
                        <a:ext cx="406727" cy="560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36890A-E0E3-94DC-F9DD-C1D2423B4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391" y="2257776"/>
          <a:ext cx="3508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E36890A-E0E3-94DC-F9DD-C1D2423B47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391" y="2257776"/>
                        <a:ext cx="3508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C2A5B3-B5AD-08FD-DE92-ABFD2C4A3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279" y="2126774"/>
          <a:ext cx="350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DC2A5B3-B5AD-08FD-DE92-ABFD2C4A35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7279" y="2126774"/>
                        <a:ext cx="3508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31C687-5E90-0E04-56E4-AE29DBADE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326" y="3403232"/>
          <a:ext cx="3159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031C687-5E90-0E04-56E4-AE29DBADE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5326" y="3403232"/>
                        <a:ext cx="3159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D2F38A5-F47E-1924-067A-C92DCE400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8540" y="3326402"/>
          <a:ext cx="385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D2F38A5-F47E-1924-067A-C92DCE400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8540" y="3326402"/>
                        <a:ext cx="3857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B675B78-D9C5-83EC-359B-CC03FEB9EC2C}"/>
              </a:ext>
            </a:extLst>
          </p:cNvPr>
          <p:cNvCxnSpPr>
            <a:cxnSpLocks/>
          </p:cNvCxnSpPr>
          <p:nvPr/>
        </p:nvCxnSpPr>
        <p:spPr>
          <a:xfrm>
            <a:off x="625655" y="3721015"/>
            <a:ext cx="1581518" cy="0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ACB634F-E76C-9C10-A09F-9B79B1AAC5FE}"/>
              </a:ext>
            </a:extLst>
          </p:cNvPr>
          <p:cNvCxnSpPr>
            <a:cxnSpLocks/>
          </p:cNvCxnSpPr>
          <p:nvPr/>
        </p:nvCxnSpPr>
        <p:spPr>
          <a:xfrm>
            <a:off x="2315193" y="3707877"/>
            <a:ext cx="1581518" cy="0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B3E0BF4-5313-BD0C-61EA-9F9D86522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287" y="1704537"/>
          <a:ext cx="7715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393480" progId="Equation.DSMT4">
                  <p:embed/>
                </p:oleObj>
              </mc:Choice>
              <mc:Fallback>
                <p:oleObj name="Equation" r:id="rId14" imgW="2793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B3E0BF4-5313-BD0C-61EA-9F9D8652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76287" y="1704537"/>
                        <a:ext cx="77152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1FD42DD-5FD3-38DC-95FB-3B85ED249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0839" y="1708369"/>
          <a:ext cx="6651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1FD42DD-5FD3-38DC-95FB-3B85ED249D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90839" y="1708369"/>
                        <a:ext cx="66516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D5CA576-4E41-AE71-6F71-FC46022C4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4253" y="1707821"/>
          <a:ext cx="11207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431640" progId="Equation.DSMT4">
                  <p:embed/>
                </p:oleObj>
              </mc:Choice>
              <mc:Fallback>
                <p:oleObj name="Equation" r:id="rId18" imgW="40608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D5CA576-4E41-AE71-6F71-FC46022C4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4253" y="1707821"/>
                        <a:ext cx="1120775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F516EFDC-C038-21D8-A47D-45FA9DD5F65A}"/>
              </a:ext>
            </a:extLst>
          </p:cNvPr>
          <p:cNvSpPr/>
          <p:nvPr/>
        </p:nvSpPr>
        <p:spPr>
          <a:xfrm>
            <a:off x="4046773" y="1642752"/>
            <a:ext cx="2897937" cy="132904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256E87B-9DCE-989A-A002-5442E55D8FEB}"/>
              </a:ext>
            </a:extLst>
          </p:cNvPr>
          <p:cNvGrpSpPr/>
          <p:nvPr/>
        </p:nvGrpSpPr>
        <p:grpSpPr>
          <a:xfrm>
            <a:off x="6408897" y="4548430"/>
            <a:ext cx="2438470" cy="1714312"/>
            <a:chOff x="867318" y="4477485"/>
            <a:chExt cx="2438470" cy="1714312"/>
          </a:xfrm>
        </p:grpSpPr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0713C486-FCE7-7BCE-E4A0-28EBDF39245B}"/>
                </a:ext>
              </a:extLst>
            </p:cNvPr>
            <p:cNvSpPr/>
            <p:nvPr/>
          </p:nvSpPr>
          <p:spPr>
            <a:xfrm>
              <a:off x="913248" y="4477485"/>
              <a:ext cx="2392540" cy="1272202"/>
            </a:xfrm>
            <a:prstGeom prst="triangle">
              <a:avLst>
                <a:gd name="adj" fmla="val 35815"/>
              </a:avLst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21FFAC2-796C-5882-3007-0E254A832A7F}"/>
                </a:ext>
              </a:extLst>
            </p:cNvPr>
            <p:cNvCxnSpPr>
              <a:stCxn id="23" idx="0"/>
            </p:cNvCxnSpPr>
            <p:nvPr/>
          </p:nvCxnSpPr>
          <p:spPr>
            <a:xfrm>
              <a:off x="1770136" y="4477485"/>
              <a:ext cx="259630" cy="1272202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12459871-7426-6FE5-D46C-8086DF72A8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5854" y="4824045"/>
            <a:ext cx="275614" cy="201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53800" imgH="177480" progId="Equation.DSMT4">
                    <p:embed/>
                  </p:oleObj>
                </mc:Choice>
                <mc:Fallback>
                  <p:oleObj name="Equation" r:id="rId20" imgW="253800" imgH="177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12459871-7426-6FE5-D46C-8086DF72A8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535854" y="4824045"/>
                          <a:ext cx="275614" cy="201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69685A6A-958B-2672-FCE1-67AE40BFCE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0979" y="4790420"/>
            <a:ext cx="327025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3800" imgH="177480" progId="Equation.DSMT4">
                    <p:embed/>
                  </p:oleObj>
                </mc:Choice>
                <mc:Fallback>
                  <p:oleObj name="Equation" r:id="rId22" imgW="253800" imgH="1774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69685A6A-958B-2672-FCE1-67AE40BFCE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870979" y="4790420"/>
                          <a:ext cx="327025" cy="223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1F391BDD-73D6-F7C9-37D6-8A03B439A0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7964" y="4757670"/>
            <a:ext cx="233256" cy="346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120" imgH="177480" progId="Equation.DSMT4">
                    <p:embed/>
                  </p:oleObj>
                </mc:Choice>
                <mc:Fallback>
                  <p:oleObj name="Equation" r:id="rId24" imgW="114120" imgH="177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1F391BDD-73D6-F7C9-37D6-8A03B439A0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137964" y="4757670"/>
                          <a:ext cx="233256" cy="346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97EE268-9D39-029D-8050-FD8C836DBE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7046" y="4826493"/>
            <a:ext cx="3619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480" imgH="164880" progId="Equation.DSMT4">
                    <p:embed/>
                  </p:oleObj>
                </mc:Choice>
                <mc:Fallback>
                  <p:oleObj name="Equation" r:id="rId26" imgW="177480" imgH="1648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97EE268-9D39-029D-8050-FD8C836DBE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507046" y="4826493"/>
                          <a:ext cx="361950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C04E0EE6-89C7-9B29-7D5F-4A1BEB98F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747" y="5875252"/>
            <a:ext cx="259043" cy="272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139680" progId="Equation.DSMT4">
                    <p:embed/>
                  </p:oleObj>
                </mc:Choice>
                <mc:Fallback>
                  <p:oleObj name="Equation" r:id="rId28" imgW="126720" imgH="139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C04E0EE6-89C7-9B29-7D5F-4A1BEB98F6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332747" y="5875252"/>
                          <a:ext cx="259043" cy="2726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338CFFE-6F0B-B9FD-A42D-58E15EF3A0EB}"/>
                </a:ext>
              </a:extLst>
            </p:cNvPr>
            <p:cNvCxnSpPr>
              <a:cxnSpLocks/>
            </p:cNvCxnSpPr>
            <p:nvPr/>
          </p:nvCxnSpPr>
          <p:spPr>
            <a:xfrm>
              <a:off x="867318" y="5902351"/>
              <a:ext cx="1165467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8960257E-07FD-868B-B33D-1055F427F6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5309" y="5869535"/>
            <a:ext cx="28733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39680" imgH="164880" progId="Equation.DSMT4">
                    <p:embed/>
                  </p:oleObj>
                </mc:Choice>
                <mc:Fallback>
                  <p:oleObj name="Equation" r:id="rId30" imgW="139680" imgH="16488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8960257E-07FD-868B-B33D-1055F427F6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575309" y="5869535"/>
                          <a:ext cx="287337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80AE38C5-7B9B-670E-1FF3-4736A7C475D1}"/>
                </a:ext>
              </a:extLst>
            </p:cNvPr>
            <p:cNvCxnSpPr>
              <a:cxnSpLocks/>
            </p:cNvCxnSpPr>
            <p:nvPr/>
          </p:nvCxnSpPr>
          <p:spPr>
            <a:xfrm>
              <a:off x="2123304" y="5904978"/>
              <a:ext cx="1165467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4C81F520-D14E-A3CA-8C2E-11D8DFA87607}"/>
              </a:ext>
            </a:extLst>
          </p:cNvPr>
          <p:cNvGrpSpPr/>
          <p:nvPr/>
        </p:nvGrpSpPr>
        <p:grpSpPr>
          <a:xfrm>
            <a:off x="1019718" y="4629885"/>
            <a:ext cx="2438470" cy="1670385"/>
            <a:chOff x="867318" y="4477485"/>
            <a:chExt cx="2438470" cy="1670385"/>
          </a:xfrm>
        </p:grpSpPr>
        <p:sp>
          <p:nvSpPr>
            <p:cNvPr id="36" name="Isosceles Triangle 35">
              <a:extLst>
                <a:ext uri="{FF2B5EF4-FFF2-40B4-BE49-F238E27FC236}">
                  <a16:creationId xmlns:a16="http://schemas.microsoft.com/office/drawing/2014/main" id="{6FCA4837-24DB-2121-626E-0F53E16928BA}"/>
                </a:ext>
              </a:extLst>
            </p:cNvPr>
            <p:cNvSpPr/>
            <p:nvPr/>
          </p:nvSpPr>
          <p:spPr>
            <a:xfrm>
              <a:off x="913248" y="4477485"/>
              <a:ext cx="2392540" cy="1272202"/>
            </a:xfrm>
            <a:prstGeom prst="triangle">
              <a:avLst>
                <a:gd name="adj" fmla="val 35815"/>
              </a:avLst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160D1BD-F4BC-2F5C-53C5-42AD72E510A4}"/>
                </a:ext>
              </a:extLst>
            </p:cNvPr>
            <p:cNvCxnSpPr>
              <a:stCxn id="36" idx="0"/>
            </p:cNvCxnSpPr>
            <p:nvPr/>
          </p:nvCxnSpPr>
          <p:spPr>
            <a:xfrm>
              <a:off x="1770136" y="4477485"/>
              <a:ext cx="259630" cy="1272202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EBE6975B-72A8-9308-1386-6333870F4C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5854" y="4824045"/>
            <a:ext cx="275614" cy="201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53800" imgH="177480" progId="Equation.DSMT4">
                    <p:embed/>
                  </p:oleObj>
                </mc:Choice>
                <mc:Fallback>
                  <p:oleObj name="Equation" r:id="rId32" imgW="253800" imgH="17748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EBE6975B-72A8-9308-1386-6333870F4C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535854" y="4824045"/>
                          <a:ext cx="275614" cy="201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BCECFDDF-37E7-7619-AB38-54A03DAD5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0979" y="4790420"/>
            <a:ext cx="327025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53800" imgH="177480" progId="Equation.DSMT4">
                    <p:embed/>
                  </p:oleObj>
                </mc:Choice>
                <mc:Fallback>
                  <p:oleObj name="Equation" r:id="rId33" imgW="253800" imgH="17748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BCECFDDF-37E7-7619-AB38-54A03DAD56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870979" y="4790420"/>
                          <a:ext cx="327025" cy="223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18B38E77-4923-0D94-8118-E61157864C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7964" y="4757670"/>
            <a:ext cx="233256" cy="346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14120" imgH="177480" progId="Equation.DSMT4">
                    <p:embed/>
                  </p:oleObj>
                </mc:Choice>
                <mc:Fallback>
                  <p:oleObj name="Equation" r:id="rId35" imgW="11412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18B38E77-4923-0D94-8118-E61157864C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137964" y="4757670"/>
                          <a:ext cx="233256" cy="346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3877ADE2-8A63-057C-C3DA-4ABDB640B5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6663" y="4814888"/>
            <a:ext cx="3619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77480" imgH="177480" progId="Equation.DSMT4">
                    <p:embed/>
                  </p:oleObj>
                </mc:Choice>
                <mc:Fallback>
                  <p:oleObj name="Equation" r:id="rId37" imgW="177480" imgH="1774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3877ADE2-8A63-057C-C3DA-4ABDB640B5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506663" y="4814888"/>
                          <a:ext cx="36195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D5CD9C7E-E6A3-1526-EEF8-BD8E8FB47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4725" y="5719763"/>
            <a:ext cx="776288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380880" imgH="177480" progId="Equation.DSMT4">
                    <p:embed/>
                  </p:oleObj>
                </mc:Choice>
                <mc:Fallback>
                  <p:oleObj name="Equation" r:id="rId39" imgW="380880" imgH="1774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D5CD9C7E-E6A3-1526-EEF8-BD8E8FB47D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244725" y="5719763"/>
                          <a:ext cx="776288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18660C15-C519-ACEA-1641-ECDDE6208A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747" y="5875252"/>
            <a:ext cx="259043" cy="272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139680" progId="Equation.DSMT4">
                    <p:embed/>
                  </p:oleObj>
                </mc:Choice>
                <mc:Fallback>
                  <p:oleObj name="Equation" r:id="rId28" imgW="126720" imgH="1396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18660C15-C519-ACEA-1641-ECDDE6208A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332747" y="5875252"/>
                          <a:ext cx="259043" cy="2726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76538FE-9A20-0668-5799-9794154EB6D1}"/>
                </a:ext>
              </a:extLst>
            </p:cNvPr>
            <p:cNvCxnSpPr>
              <a:cxnSpLocks/>
            </p:cNvCxnSpPr>
            <p:nvPr/>
          </p:nvCxnSpPr>
          <p:spPr>
            <a:xfrm>
              <a:off x="867318" y="5902351"/>
              <a:ext cx="1165467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3826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753" y="188640"/>
            <a:ext cx="11642652" cy="2088232"/>
          </a:xfrm>
        </p:spPr>
        <p:txBody>
          <a:bodyPr>
            <a:normAutofit fontScale="90000"/>
          </a:bodyPr>
          <a:lstStyle/>
          <a:p>
            <a:r>
              <a:rPr lang="en-CA" dirty="0"/>
              <a:t>Challenge: </a:t>
            </a:r>
            <a:r>
              <a:rPr lang="en-CA" sz="2400" dirty="0"/>
              <a:t>CNML 1980</a:t>
            </a:r>
            <a:br>
              <a:rPr lang="en-CA" dirty="0"/>
            </a:br>
            <a:r>
              <a:rPr lang="en-CA" dirty="0"/>
              <a:t>Find the ordered pair of real numbers (</a:t>
            </a:r>
            <a:r>
              <a:rPr lang="en-CA" dirty="0" err="1"/>
              <a:t>x,y</a:t>
            </a:r>
            <a:r>
              <a:rPr lang="en-CA" dirty="0"/>
              <a:t>) for which in triangle ABC, </a:t>
            </a:r>
            <a:br>
              <a:rPr lang="en-CA" dirty="0"/>
            </a:br>
            <a:r>
              <a:rPr lang="en-CA" dirty="0"/>
              <a:t>sin </a:t>
            </a:r>
            <a:r>
              <a:rPr lang="en-CA" i="1" dirty="0"/>
              <a:t>A</a:t>
            </a:r>
            <a:r>
              <a:rPr lang="en-CA" dirty="0"/>
              <a:t> : sin B : sin </a:t>
            </a:r>
            <a:r>
              <a:rPr lang="en-CA" i="1" dirty="0"/>
              <a:t>C</a:t>
            </a:r>
            <a:r>
              <a:rPr lang="en-CA" dirty="0"/>
              <a:t>  = 4 : 5 : 6, while the ratio of</a:t>
            </a:r>
            <a:br>
              <a:rPr lang="en-CA" dirty="0"/>
            </a:br>
            <a:r>
              <a:rPr lang="en-CA" dirty="0"/>
              <a:t>cos </a:t>
            </a:r>
            <a:r>
              <a:rPr lang="en-CA" i="1" dirty="0"/>
              <a:t>A</a:t>
            </a:r>
            <a:r>
              <a:rPr lang="en-CA" dirty="0"/>
              <a:t>: cos B : cos </a:t>
            </a:r>
            <a:r>
              <a:rPr lang="en-CA" i="1" dirty="0"/>
              <a:t>C</a:t>
            </a:r>
            <a:r>
              <a:rPr lang="en-CA" dirty="0"/>
              <a:t> = </a:t>
            </a:r>
            <a:r>
              <a:rPr lang="en-CA" i="1" dirty="0"/>
              <a:t>x</a:t>
            </a:r>
            <a:r>
              <a:rPr lang="en-CA" dirty="0"/>
              <a:t> : </a:t>
            </a:r>
            <a:r>
              <a:rPr lang="en-CA" i="1" dirty="0"/>
              <a:t>y</a:t>
            </a:r>
            <a:r>
              <a:rPr lang="en-CA" dirty="0"/>
              <a:t> : 2</a:t>
            </a:r>
          </a:p>
        </p:txBody>
      </p:sp>
      <p:sp>
        <p:nvSpPr>
          <p:cNvPr id="4" name="Flowchart: Process 3"/>
          <p:cNvSpPr/>
          <p:nvPr/>
        </p:nvSpPr>
        <p:spPr>
          <a:xfrm>
            <a:off x="2063552" y="6021288"/>
            <a:ext cx="1080120" cy="576064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Answer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87689" y="6080113"/>
          <a:ext cx="1805009" cy="45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7689" y="6080113"/>
                        <a:ext cx="1805009" cy="45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56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20198EA-8A38-4706-B88D-D6C45150098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4" y="116632"/>
            <a:ext cx="8712968" cy="1224136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Isosceles Triangle 12">
            <a:extLst>
              <a:ext uri="{FF2B5EF4-FFF2-40B4-BE49-F238E27FC236}">
                <a16:creationId xmlns:a16="http://schemas.microsoft.com/office/drawing/2014/main" id="{86E24D47-E9A0-4259-9E8E-AACC73F295DE}"/>
              </a:ext>
            </a:extLst>
          </p:cNvPr>
          <p:cNvSpPr/>
          <p:nvPr/>
        </p:nvSpPr>
        <p:spPr>
          <a:xfrm>
            <a:off x="2207568" y="1700808"/>
            <a:ext cx="3240360" cy="1800200"/>
          </a:xfrm>
          <a:prstGeom prst="triangle">
            <a:avLst>
              <a:gd name="adj" fmla="val 91068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5F9175C-8261-495E-9815-4FD86A4A3F04}"/>
              </a:ext>
            </a:extLst>
          </p:cNvPr>
          <p:cNvCxnSpPr>
            <a:cxnSpLocks/>
            <a:stCxn id="13" idx="0"/>
          </p:cNvCxnSpPr>
          <p:nvPr/>
        </p:nvCxnSpPr>
        <p:spPr>
          <a:xfrm flipH="1">
            <a:off x="4161175" y="1700808"/>
            <a:ext cx="997325" cy="180007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1B2A2CA-59BA-4FEF-9E1B-7E3AFE9F5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0700" y="2204864"/>
          <a:ext cx="495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1B2A2CA-59BA-4FEF-9E1B-7E3AFE9F5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2204864"/>
                        <a:ext cx="4953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65C9A3C-3E70-42A6-B804-25832E490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4026" y="1227807"/>
          <a:ext cx="4206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65C9A3C-3E70-42A6-B804-25832E490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4026" y="1227807"/>
                        <a:ext cx="4206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C2F2D29-52E4-411A-BE70-CFDEE3CBB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9260" y="2044375"/>
          <a:ext cx="527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C2F2D29-52E4-411A-BE70-CFDEE3CBB6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9260" y="2044375"/>
                        <a:ext cx="527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2D6C008-EC24-49FF-A90E-E8DDA1F25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890" y="3212976"/>
          <a:ext cx="4206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2D6C008-EC24-49FF-A90E-E8DDA1F25E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8890" y="3212976"/>
                        <a:ext cx="4206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4222F20-D28F-41CA-BBD0-10BA07BA7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5504" y="3215054"/>
          <a:ext cx="420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4222F20-D28F-41CA-BBD0-10BA07BA7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5504" y="3215054"/>
                        <a:ext cx="42068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>
            <a:extLst>
              <a:ext uri="{FF2B5EF4-FFF2-40B4-BE49-F238E27FC236}">
                <a16:creationId xmlns:a16="http://schemas.microsoft.com/office/drawing/2014/main" id="{5271CAD4-91DE-421A-BDFD-26DB73AC761A}"/>
              </a:ext>
            </a:extLst>
          </p:cNvPr>
          <p:cNvSpPr/>
          <p:nvPr/>
        </p:nvSpPr>
        <p:spPr>
          <a:xfrm>
            <a:off x="4727848" y="1988840"/>
            <a:ext cx="144016" cy="1110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C63A975-E1EC-4782-AAE3-EE9EC69504C2}"/>
              </a:ext>
            </a:extLst>
          </p:cNvPr>
          <p:cNvSpPr/>
          <p:nvPr/>
        </p:nvSpPr>
        <p:spPr>
          <a:xfrm>
            <a:off x="5015880" y="1988840"/>
            <a:ext cx="144016" cy="1110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B6F0BF-05A4-4716-A0E2-C3A17ECD1DF8}"/>
              </a:ext>
            </a:extLst>
          </p:cNvPr>
          <p:cNvSpPr/>
          <p:nvPr/>
        </p:nvSpPr>
        <p:spPr>
          <a:xfrm>
            <a:off x="3711053" y="2499668"/>
            <a:ext cx="118581" cy="101179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877A282-3EF3-4786-A5A3-CCCEC0D2DD94}"/>
              </a:ext>
            </a:extLst>
          </p:cNvPr>
          <p:cNvSpPr/>
          <p:nvPr/>
        </p:nvSpPr>
        <p:spPr>
          <a:xfrm>
            <a:off x="5244622" y="2514315"/>
            <a:ext cx="118581" cy="101179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456F19F-D8EB-468C-99DF-C39B8030C458}"/>
              </a:ext>
            </a:extLst>
          </p:cNvPr>
          <p:cNvCxnSpPr>
            <a:cxnSpLocks/>
          </p:cNvCxnSpPr>
          <p:nvPr/>
        </p:nvCxnSpPr>
        <p:spPr>
          <a:xfrm flipH="1">
            <a:off x="3768408" y="2564904"/>
            <a:ext cx="1535504" cy="0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B0B45D3-59B1-4149-8653-1F0807ECA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6387" y="1944645"/>
          <a:ext cx="317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B0B45D3-59B1-4149-8653-1F0807ECA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66387" y="1944645"/>
                        <a:ext cx="3175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1712498-DD8A-444B-8DF6-2E29585CC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0152" y="2783086"/>
          <a:ext cx="317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1712498-DD8A-444B-8DF6-2E29585CC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50152" y="2783086"/>
                        <a:ext cx="3175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42CCD0E-EB37-430C-A5E6-BE7465515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946" y="1929721"/>
          <a:ext cx="463938" cy="40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D42CCD0E-EB37-430C-A5E6-BE7465515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7946" y="1929721"/>
                        <a:ext cx="463938" cy="40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26DCC4-BF6C-4013-BE0A-5E4E35D76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660" y="2769131"/>
          <a:ext cx="463938" cy="40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26DCC4-BF6C-4013-BE0A-5E4E35D76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47660" y="2769131"/>
                        <a:ext cx="463938" cy="40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Isosceles Triangle 36">
            <a:extLst>
              <a:ext uri="{FF2B5EF4-FFF2-40B4-BE49-F238E27FC236}">
                <a16:creationId xmlns:a16="http://schemas.microsoft.com/office/drawing/2014/main" id="{6F6F19FD-3DD5-4BB5-8C58-1D647A1CDAC1}"/>
              </a:ext>
            </a:extLst>
          </p:cNvPr>
          <p:cNvSpPr/>
          <p:nvPr/>
        </p:nvSpPr>
        <p:spPr>
          <a:xfrm rot="8990506">
            <a:off x="2234496" y="2596678"/>
            <a:ext cx="3267612" cy="957824"/>
          </a:xfrm>
          <a:prstGeom prst="triangle">
            <a:avLst/>
          </a:prstGeom>
          <a:solidFill>
            <a:srgbClr val="00B0F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3E0925DF-3034-44D1-AF8D-63A2703F3600}"/>
              </a:ext>
            </a:extLst>
          </p:cNvPr>
          <p:cNvSpPr/>
          <p:nvPr/>
        </p:nvSpPr>
        <p:spPr>
          <a:xfrm>
            <a:off x="4204389" y="1790205"/>
            <a:ext cx="1224136" cy="1728068"/>
          </a:xfrm>
          <a:prstGeom prst="triangle">
            <a:avLst>
              <a:gd name="adj" fmla="val 77163"/>
            </a:avLst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A1705DC-B371-48E0-BC0B-775C2B213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7089" y="3495676"/>
          <a:ext cx="3524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A1705DC-B371-48E0-BC0B-775C2B2135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37089" y="3495676"/>
                        <a:ext cx="3524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484B40E-FC4F-4FAB-B84D-EF1806951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8475" y="3440113"/>
          <a:ext cx="387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A484B40E-FC4F-4FAB-B84D-EF1806951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38475" y="3440113"/>
                        <a:ext cx="3873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47B8E51-F888-4F87-A579-E6C8BA93F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9435" y="947613"/>
          <a:ext cx="1092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47B8E51-F888-4F87-A579-E6C8BA93F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89435" y="947613"/>
                        <a:ext cx="10922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3FA7C23-989A-4FA1-AB45-993F919B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6414" y="957658"/>
          <a:ext cx="7747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360" imgH="177480" progId="Equation.DSMT4">
                  <p:embed/>
                </p:oleObj>
              </mc:Choice>
              <mc:Fallback>
                <p:oleObj name="Equation" r:id="rId27" imgW="2793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3FA7C23-989A-4FA1-AB45-993F919BF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86414" y="957658"/>
                        <a:ext cx="7747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A589F03-AB88-4072-B60A-18CD824D6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6785" y="1492578"/>
          <a:ext cx="7048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3800" imgH="164880" progId="Equation.DSMT4">
                  <p:embed/>
                </p:oleObj>
              </mc:Choice>
              <mc:Fallback>
                <p:oleObj name="Equation" r:id="rId29" imgW="25380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A589F03-AB88-4072-B60A-18CD824D6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76785" y="1492578"/>
                        <a:ext cx="7048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2949B14-13C1-47BF-8AFA-D29138904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1635" y="1438068"/>
          <a:ext cx="5635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2949B14-13C1-47BF-8AFA-D29138904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081635" y="1438068"/>
                        <a:ext cx="56356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262E6C5-90D5-4C36-B20A-7607BFC2E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476" y="3429000"/>
          <a:ext cx="5635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262E6C5-90D5-4C36-B20A-7607BFC2E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78476" y="3429000"/>
                        <a:ext cx="56356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1DF5EBC-5BB6-429C-89B9-E1CCC1270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5794" y="1847012"/>
            <a:ext cx="36399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area of the left triangle is </a:t>
            </a:r>
            <a:br>
              <a:rPr lang="en-CA" sz="22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5times the right triangle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2E33029-499A-4526-ADE4-639EB865F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0820" y="2524731"/>
          <a:ext cx="23256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38080" imgH="177480" progId="Equation.DSMT4">
                  <p:embed/>
                </p:oleObj>
              </mc:Choice>
              <mc:Fallback>
                <p:oleObj name="Equation" r:id="rId35" imgW="83808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2E33029-499A-4526-ADE4-639EB865F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220820" y="2524731"/>
                        <a:ext cx="232568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24089B3-7B6D-4723-9AB5-45FF4955A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3869" y="2967307"/>
          <a:ext cx="1655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96880" imgH="177480" progId="Equation.DSMT4">
                  <p:embed/>
                </p:oleObj>
              </mc:Choice>
              <mc:Fallback>
                <p:oleObj name="Equation" r:id="rId37" imgW="59688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24089B3-7B6D-4723-9AB5-45FF4955A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893869" y="2967307"/>
                        <a:ext cx="165576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BF31517-0251-494A-9F0F-00A943521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4234" y="3334785"/>
          <a:ext cx="13033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69800" imgH="177480" progId="Equation.DSMT4">
                  <p:embed/>
                </p:oleObj>
              </mc:Choice>
              <mc:Fallback>
                <p:oleObj name="Equation" r:id="rId39" imgW="46980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9BF31517-0251-494A-9F0F-00A943521A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084234" y="3334785"/>
                        <a:ext cx="1303337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A448C3A-59AE-4E5D-9298-5C95EC7BA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6141" y="3703571"/>
          <a:ext cx="1655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96880" imgH="177480" progId="Equation.DSMT4">
                  <p:embed/>
                </p:oleObj>
              </mc:Choice>
              <mc:Fallback>
                <p:oleObj name="Equation" r:id="rId41" imgW="59688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7A448C3A-59AE-4E5D-9298-5C95EC7BA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856141" y="3703571"/>
                        <a:ext cx="165576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D6192D0E-60F8-4EDE-90F4-95F63BDE2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072" y="3932853"/>
            <a:ext cx="352449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area of the Blue triangle </a:t>
            </a:r>
            <a:br>
              <a:rPr lang="en-CA" sz="22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is 100.   Red triangle is 20</a:t>
            </a:r>
          </a:p>
        </p:txBody>
      </p:sp>
      <p:sp>
        <p:nvSpPr>
          <p:cNvPr id="47" name="Isosceles Triangle 46">
            <a:extLst>
              <a:ext uri="{FF2B5EF4-FFF2-40B4-BE49-F238E27FC236}">
                <a16:creationId xmlns:a16="http://schemas.microsoft.com/office/drawing/2014/main" id="{921B46D7-458C-4843-8808-BE995F57E38B}"/>
              </a:ext>
            </a:extLst>
          </p:cNvPr>
          <p:cNvSpPr/>
          <p:nvPr/>
        </p:nvSpPr>
        <p:spPr>
          <a:xfrm>
            <a:off x="3846198" y="1679390"/>
            <a:ext cx="1535504" cy="876647"/>
          </a:xfrm>
          <a:prstGeom prst="triangle">
            <a:avLst>
              <a:gd name="adj" fmla="val 85626"/>
            </a:avLst>
          </a:prstGeom>
          <a:solidFill>
            <a:srgbClr val="7030A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7B23BE0-3197-4B41-9938-B25B2DE3C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1680" y="4687572"/>
            <a:ext cx="3797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area of this purple triangle </a:t>
            </a:r>
            <a:br>
              <a:rPr lang="en-CA" sz="22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is ¼ of the big triangl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B47E1D6-C585-4E54-BB49-6063E4A5C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189" y="5358922"/>
            <a:ext cx="13444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rea is 30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3DC471D-CE2C-484E-9F1C-7CC1D7BEC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208" y="2560513"/>
          <a:ext cx="3175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14120" imgH="139680" progId="Equation.DSMT4">
                  <p:embed/>
                </p:oleObj>
              </mc:Choice>
              <mc:Fallback>
                <p:oleObj name="Equation" r:id="rId43" imgW="114120" imgH="1396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E3DC471D-CE2C-484E-9F1C-7CC1D7BEC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017208" y="2560513"/>
                        <a:ext cx="3175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85E224BD-AAF2-4C69-8D1F-9C326D7DE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637" y="2597698"/>
          <a:ext cx="4238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52280" imgH="139680" progId="Equation.DSMT4">
                  <p:embed/>
                </p:oleObj>
              </mc:Choice>
              <mc:Fallback>
                <p:oleObj name="Equation" r:id="rId45" imgW="152280" imgH="1396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85E224BD-AAF2-4C69-8D1F-9C326D7D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729637" y="2597698"/>
                        <a:ext cx="423862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5F68CD5-770C-414D-ADCB-044EC4F3A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3614" y="4211757"/>
          <a:ext cx="1200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31640" imgH="177480" progId="Equation.DSMT4">
                  <p:embed/>
                </p:oleObj>
              </mc:Choice>
              <mc:Fallback>
                <p:oleObj name="Equation" r:id="rId47" imgW="43164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5F68CD5-770C-414D-ADCB-044EC4F3A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273614" y="4211757"/>
                        <a:ext cx="12001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8B15670-D6DE-4488-A470-DA245BFFC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3664" y="4225094"/>
          <a:ext cx="533280" cy="49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90440" imgH="177480" progId="Equation.DSMT4">
                  <p:embed/>
                </p:oleObj>
              </mc:Choice>
              <mc:Fallback>
                <p:oleObj name="Equation" r:id="rId49" imgW="19044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8B15670-D6DE-4488-A470-DA245BFFC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383664" y="4225094"/>
                        <a:ext cx="533280" cy="494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DE632D28-BB8A-49E3-8455-B95C4E697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772" y="4593376"/>
          <a:ext cx="1279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57200" imgH="177480" progId="Equation.DSMT4">
                  <p:embed/>
                </p:oleObj>
              </mc:Choice>
              <mc:Fallback>
                <p:oleObj name="Equation" r:id="rId51" imgW="45720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DE632D28-BB8A-49E3-8455-B95C4E697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480772" y="4593376"/>
                        <a:ext cx="12795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54156B35-4FE7-4C60-82C1-28A3B0D33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6697" y="2529570"/>
          <a:ext cx="6000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215640" imgH="177480" progId="Equation.DSMT4">
                  <p:embed/>
                </p:oleObj>
              </mc:Choice>
              <mc:Fallback>
                <p:oleObj name="Equation" r:id="rId53" imgW="21564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4156B35-4FE7-4C60-82C1-28A3B0D33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876697" y="2529570"/>
                        <a:ext cx="6000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4EB5D44A-E725-44E3-95D9-6F89E81DE818}"/>
              </a:ext>
            </a:extLst>
          </p:cNvPr>
          <p:cNvSpPr/>
          <p:nvPr/>
        </p:nvSpPr>
        <p:spPr>
          <a:xfrm rot="8990506">
            <a:off x="3801169" y="2126412"/>
            <a:ext cx="1463390" cy="461953"/>
          </a:xfrm>
          <a:prstGeom prst="triangle">
            <a:avLst/>
          </a:prstGeom>
          <a:solidFill>
            <a:srgbClr val="00B05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4CA503B-8786-44BB-B932-EC688283C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633" y="5702906"/>
            <a:ext cx="392825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Area of green triangle is 25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C359A87-D70B-4CE7-B337-491E274E1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803" y="6221962"/>
            <a:ext cx="414389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The Area of quadrilateral FDBG is:</a:t>
            </a: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B0D21DAE-777A-4888-8F53-8C6B43AEC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92" y="5574364"/>
          <a:ext cx="2274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12520" imgH="177480" progId="Equation.DSMT4">
                  <p:embed/>
                </p:oleObj>
              </mc:Choice>
              <mc:Fallback>
                <p:oleObj name="Equation" r:id="rId55" imgW="81252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B0D21DAE-777A-4888-8F53-8C6B43AECD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242092" y="5574364"/>
                        <a:ext cx="22748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ED6A339-54D0-4550-A68F-A29673BF9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6456" y="5998720"/>
          <a:ext cx="1882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672840" imgH="203040" progId="Equation.DSMT4">
                  <p:embed/>
                </p:oleObj>
              </mc:Choice>
              <mc:Fallback>
                <p:oleObj name="Equation" r:id="rId57" imgW="67284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ED6A339-54D0-4550-A68F-A29673BF9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676456" y="5998720"/>
                        <a:ext cx="18827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49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3" grpId="0" animBg="1"/>
      <p:bldP spid="24" grpId="0" animBg="1"/>
      <p:bldP spid="28" grpId="0" animBg="1"/>
      <p:bldP spid="29" grpId="0" animBg="1"/>
      <p:bldP spid="37" grpId="0" animBg="1"/>
      <p:bldP spid="37" grpId="1" animBg="1"/>
      <p:bldP spid="38" grpId="0" animBg="1"/>
      <p:bldP spid="38" grpId="1" animBg="1"/>
      <p:bldP spid="32" grpId="0"/>
      <p:bldP spid="46" grpId="0"/>
      <p:bldP spid="47" grpId="0" animBg="1"/>
      <p:bldP spid="48" grpId="0"/>
      <p:bldP spid="49" grpId="0"/>
      <p:bldP spid="56" grpId="0" animBg="1"/>
      <p:bldP spid="57" grpId="0"/>
      <p:bldP spid="5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Proof For the Sine Law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625084" y="404665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084" y="404665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6477322" y="2547790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322" y="2547790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9982522" y="255414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522" y="2554140"/>
                        <a:ext cx="361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6820222" y="1761977"/>
            <a:ext cx="2000250" cy="0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6839272" y="761852"/>
            <a:ext cx="3143250" cy="2000250"/>
          </a:xfrm>
          <a:prstGeom prst="triangle">
            <a:avLst>
              <a:gd name="adj" fmla="val 3074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820347" y="2546202"/>
            <a:ext cx="228600" cy="228600"/>
            <a:chOff x="1911145" y="3069568"/>
            <a:chExt cx="228600" cy="2286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814096" y="2718992"/>
          <a:ext cx="500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096" y="2718992"/>
                        <a:ext cx="500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5"/>
          <p:cNvGraphicFramePr>
            <a:graphicFrameLocks noChangeAspect="1"/>
          </p:cNvGraphicFramePr>
          <p:nvPr/>
        </p:nvGraphicFramePr>
        <p:xfrm>
          <a:off x="8803010" y="1126978"/>
          <a:ext cx="473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0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3010" y="1126978"/>
                        <a:ext cx="4730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/>
        </p:nvGraphicFramePr>
        <p:xfrm>
          <a:off x="7025010" y="1234927"/>
          <a:ext cx="42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201" imgH="139579" progId="Equation.DSMT4">
                  <p:embed/>
                </p:oleObj>
              </mc:Choice>
              <mc:Fallback>
                <p:oleObj name="Equation" r:id="rId13" imgW="114201" imgH="139579" progId="Equation.DSMT4">
                  <p:embed/>
                  <p:pic>
                    <p:nvPicPr>
                      <p:cNvPr id="10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010" y="1234927"/>
                        <a:ext cx="4286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/>
        </p:nvGraphicFramePr>
        <p:xfrm>
          <a:off x="7779073" y="1614339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10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073" y="1614339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5"/>
          <p:cNvGraphicFramePr>
            <a:graphicFrameLocks noChangeAspect="1"/>
          </p:cNvGraphicFramePr>
          <p:nvPr/>
        </p:nvGraphicFramePr>
        <p:xfrm>
          <a:off x="1847529" y="943696"/>
          <a:ext cx="15081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10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943696"/>
                        <a:ext cx="1508125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5"/>
          <p:cNvGraphicFramePr>
            <a:graphicFrameLocks noChangeAspect="1"/>
          </p:cNvGraphicFramePr>
          <p:nvPr/>
        </p:nvGraphicFramePr>
        <p:xfrm>
          <a:off x="4010224" y="908720"/>
          <a:ext cx="15097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393480" progId="Equation.DSMT4">
                  <p:embed/>
                </p:oleObj>
              </mc:Choice>
              <mc:Fallback>
                <p:oleObj name="Equation" r:id="rId19" imgW="609480" imgH="393480" progId="Equation.DSMT4">
                  <p:embed/>
                  <p:pic>
                    <p:nvPicPr>
                      <p:cNvPr id="1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224" y="908720"/>
                        <a:ext cx="150971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5"/>
          <p:cNvGraphicFramePr>
            <a:graphicFrameLocks noChangeAspect="1"/>
          </p:cNvGraphicFramePr>
          <p:nvPr/>
        </p:nvGraphicFramePr>
        <p:xfrm>
          <a:off x="1631504" y="2125168"/>
          <a:ext cx="1917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177480" progId="Equation.DSMT4">
                  <p:embed/>
                </p:oleObj>
              </mc:Choice>
              <mc:Fallback>
                <p:oleObj name="Equation" r:id="rId21" imgW="774360" imgH="177480" progId="Equation.DSMT4">
                  <p:embed/>
                  <p:pic>
                    <p:nvPicPr>
                      <p:cNvPr id="1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125168"/>
                        <a:ext cx="19177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5"/>
          <p:cNvGraphicFramePr>
            <a:graphicFrameLocks noChangeAspect="1"/>
          </p:cNvGraphicFramePr>
          <p:nvPr/>
        </p:nvGraphicFramePr>
        <p:xfrm>
          <a:off x="3791744" y="2126754"/>
          <a:ext cx="1663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10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2126754"/>
                        <a:ext cx="1663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5"/>
          <p:cNvGraphicFramePr>
            <a:graphicFrameLocks noChangeAspect="1"/>
          </p:cNvGraphicFramePr>
          <p:nvPr/>
        </p:nvGraphicFramePr>
        <p:xfrm>
          <a:off x="2409032" y="2870200"/>
          <a:ext cx="13827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10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032" y="2870200"/>
                        <a:ext cx="13827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5"/>
          <p:cNvGraphicFramePr>
            <a:graphicFrameLocks noChangeAspect="1"/>
          </p:cNvGraphicFramePr>
          <p:nvPr/>
        </p:nvGraphicFramePr>
        <p:xfrm>
          <a:off x="3845322" y="2852936"/>
          <a:ext cx="1098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240" imgH="177480" progId="Equation.DSMT4">
                  <p:embed/>
                </p:oleObj>
              </mc:Choice>
              <mc:Fallback>
                <p:oleObj name="Equation" r:id="rId27" imgW="444240" imgH="177480" progId="Equation.DSMT4">
                  <p:embed/>
                  <p:pic>
                    <p:nvPicPr>
                      <p:cNvPr id="10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322" y="2852936"/>
                        <a:ext cx="1098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5"/>
          <p:cNvGraphicFramePr>
            <a:graphicFrameLocks noChangeAspect="1"/>
          </p:cNvGraphicFramePr>
          <p:nvPr/>
        </p:nvGraphicFramePr>
        <p:xfrm>
          <a:off x="2351585" y="2780928"/>
          <a:ext cx="1127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393480" progId="Equation.DSMT4">
                  <p:embed/>
                </p:oleObj>
              </mc:Choice>
              <mc:Fallback>
                <p:oleObj name="Equation" r:id="rId29" imgW="457200" imgH="393480" progId="Equation.DSMT4">
                  <p:embed/>
                  <p:pic>
                    <p:nvPicPr>
                      <p:cNvPr id="10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2780928"/>
                        <a:ext cx="11271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5"/>
          <p:cNvGraphicFramePr>
            <a:graphicFrameLocks noChangeAspect="1"/>
          </p:cNvGraphicFramePr>
          <p:nvPr/>
        </p:nvGraphicFramePr>
        <p:xfrm>
          <a:off x="3813572" y="2780928"/>
          <a:ext cx="1130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200" imgH="393480" progId="Equation.DSMT4">
                  <p:embed/>
                </p:oleObj>
              </mc:Choice>
              <mc:Fallback>
                <p:oleObj name="Equation" r:id="rId31" imgW="457200" imgH="393480" progId="Equation.DSMT4">
                  <p:embed/>
                  <p:pic>
                    <p:nvPicPr>
                      <p:cNvPr id="10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572" y="2780928"/>
                        <a:ext cx="1130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5"/>
          <p:cNvGraphicFramePr>
            <a:graphicFrameLocks noChangeAspect="1"/>
          </p:cNvGraphicFramePr>
          <p:nvPr/>
        </p:nvGraphicFramePr>
        <p:xfrm>
          <a:off x="2983286" y="4005064"/>
          <a:ext cx="12271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393480" progId="Equation.DSMT4">
                  <p:embed/>
                </p:oleObj>
              </mc:Choice>
              <mc:Fallback>
                <p:oleObj name="Equation" r:id="rId33" imgW="495000" imgH="393480" progId="Equation.DSMT4">
                  <p:embed/>
                  <p:pic>
                    <p:nvPicPr>
                      <p:cNvPr id="10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286" y="4005064"/>
                        <a:ext cx="12271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5"/>
          <p:cNvGraphicFramePr>
            <a:graphicFrameLocks noChangeAspect="1"/>
          </p:cNvGraphicFramePr>
          <p:nvPr/>
        </p:nvGraphicFramePr>
        <p:xfrm>
          <a:off x="4274147" y="4005064"/>
          <a:ext cx="9413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80880" imgH="393480" progId="Equation.DSMT4">
                  <p:embed/>
                </p:oleObj>
              </mc:Choice>
              <mc:Fallback>
                <p:oleObj name="Equation" r:id="rId35" imgW="380880" imgH="393480" progId="Equation.DSMT4">
                  <p:embed/>
                  <p:pic>
                    <p:nvPicPr>
                      <p:cNvPr id="1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147" y="4005064"/>
                        <a:ext cx="94138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2767262" y="3861048"/>
            <a:ext cx="2536651" cy="115212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03512" y="5375177"/>
            <a:ext cx="371608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If we use another altitude for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angle A, we can solve for the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 other part of the sine law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7500651" y="1566863"/>
            <a:ext cx="2499487" cy="1168102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13"/>
          <p:cNvGrpSpPr>
            <a:grpSpLocks/>
          </p:cNvGrpSpPr>
          <p:nvPr/>
        </p:nvGrpSpPr>
        <p:grpSpPr bwMode="auto">
          <a:xfrm rot="6973778">
            <a:off x="7344794" y="1587547"/>
            <a:ext cx="228600" cy="228600"/>
            <a:chOff x="1911145" y="3069568"/>
            <a:chExt cx="228600" cy="2286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8026127" y="1926903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127" y="1926903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/>
        </p:nvGraphicFramePr>
        <p:xfrm>
          <a:off x="7262960" y="3295055"/>
          <a:ext cx="1267223" cy="81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09480" imgH="393480" progId="Equation.DSMT4">
                  <p:embed/>
                </p:oleObj>
              </mc:Choice>
              <mc:Fallback>
                <p:oleObj name="Equation" r:id="rId39" imgW="609480" imgH="393480" progId="Equation.DSMT4">
                  <p:embed/>
                  <p:pic>
                    <p:nvPicPr>
                      <p:cNvPr id="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960" y="3295055"/>
                        <a:ext cx="1267223" cy="817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8820670" y="3295055"/>
          <a:ext cx="1268556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09480" imgH="393480" progId="Equation.DSMT4">
                  <p:embed/>
                </p:oleObj>
              </mc:Choice>
              <mc:Fallback>
                <p:oleObj name="Equation" r:id="rId41" imgW="609480" imgH="393480" progId="Equation.DSMT4">
                  <p:embed/>
                  <p:pic>
                    <p:nvPicPr>
                      <p:cNvPr id="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670" y="3295055"/>
                        <a:ext cx="1268556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/>
        </p:nvGraphicFramePr>
        <p:xfrm>
          <a:off x="6830911" y="4258737"/>
          <a:ext cx="1611374" cy="36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74360" imgH="177480" progId="Equation.DSMT4">
                  <p:embed/>
                </p:oleObj>
              </mc:Choice>
              <mc:Fallback>
                <p:oleObj name="Equation" r:id="rId43" imgW="774360" imgH="177480" progId="Equation.DSMT4">
                  <p:embed/>
                  <p:pic>
                    <p:nvPicPr>
                      <p:cNvPr id="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911" y="4258737"/>
                        <a:ext cx="1611374" cy="369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8618364" y="4231159"/>
          <a:ext cx="1423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85800" imgH="177480" progId="Equation.DSMT4">
                  <p:embed/>
                </p:oleObj>
              </mc:Choice>
              <mc:Fallback>
                <p:oleObj name="Equation" r:id="rId45" imgW="685800" imgH="177480" progId="Equation.DSMT4">
                  <p:embed/>
                  <p:pic>
                    <p:nvPicPr>
                      <p:cNvPr id="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364" y="4231159"/>
                        <a:ext cx="14239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/>
        </p:nvGraphicFramePr>
        <p:xfrm>
          <a:off x="7363495" y="4896495"/>
          <a:ext cx="1161843" cy="36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58720" imgH="177480" progId="Equation.DSMT4">
                  <p:embed/>
                </p:oleObj>
              </mc:Choice>
              <mc:Fallback>
                <p:oleObj name="Equation" r:id="rId47" imgW="558720" imgH="177480" progId="Equation.DSMT4">
                  <p:embed/>
                  <p:pic>
                    <p:nvPicPr>
                      <p:cNvPr id="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495" y="4896495"/>
                        <a:ext cx="1161843" cy="369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/>
        </p:nvGraphicFramePr>
        <p:xfrm>
          <a:off x="8799784" y="4879231"/>
          <a:ext cx="923072" cy="36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44240" imgH="177480" progId="Equation.DSMT4">
                  <p:embed/>
                </p:oleObj>
              </mc:Choice>
              <mc:Fallback>
                <p:oleObj name="Equation" r:id="rId49" imgW="444240" imgH="177480" progId="Equation.DSMT4">
                  <p:embed/>
                  <p:pic>
                    <p:nvPicPr>
                      <p:cNvPr id="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784" y="4879231"/>
                        <a:ext cx="923072" cy="36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/>
        </p:nvGraphicFramePr>
        <p:xfrm>
          <a:off x="7306046" y="4807223"/>
          <a:ext cx="947082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57200" imgH="393480" progId="Equation.DSMT4">
                  <p:embed/>
                </p:oleObj>
              </mc:Choice>
              <mc:Fallback>
                <p:oleObj name="Equation" r:id="rId51" imgW="457200" imgH="393480" progId="Equation.DSMT4">
                  <p:embed/>
                  <p:pic>
                    <p:nvPicPr>
                      <p:cNvPr id="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046" y="4807223"/>
                        <a:ext cx="947082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/>
        </p:nvGraphicFramePr>
        <p:xfrm>
          <a:off x="8746206" y="4807223"/>
          <a:ext cx="949750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57200" imgH="393480" progId="Equation.DSMT4">
                  <p:embed/>
                </p:oleObj>
              </mc:Choice>
              <mc:Fallback>
                <p:oleObj name="Equation" r:id="rId53" imgW="457200" imgH="393480" progId="Equation.DSMT4">
                  <p:embed/>
                  <p:pic>
                    <p:nvPicPr>
                      <p:cNvPr id="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206" y="4807223"/>
                        <a:ext cx="949750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22071" y="5707881"/>
          <a:ext cx="1045235" cy="82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95000" imgH="393480" progId="Equation.DSMT4">
                  <p:embed/>
                </p:oleObj>
              </mc:Choice>
              <mc:Fallback>
                <p:oleObj name="Equation" r:id="rId55" imgW="495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071" y="5707881"/>
                        <a:ext cx="1045235" cy="82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602191" y="5707237"/>
          <a:ext cx="774799" cy="82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68280" imgH="393480" progId="Equation.DSMT4">
                  <p:embed/>
                </p:oleObj>
              </mc:Choice>
              <mc:Fallback>
                <p:oleObj name="Equation" r:id="rId57" imgW="3682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191" y="5707237"/>
                        <a:ext cx="774799" cy="82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/>
        </p:nvGraphicFramePr>
        <p:xfrm>
          <a:off x="1831158" y="4005064"/>
          <a:ext cx="12239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95000" imgH="393480" progId="Equation.DSMT4">
                  <p:embed/>
                </p:oleObj>
              </mc:Choice>
              <mc:Fallback>
                <p:oleObj name="Equation" r:id="rId59" imgW="495000" imgH="393480" progId="Equation.DSMT4">
                  <p:embed/>
                  <p:pic>
                    <p:nvPicPr>
                      <p:cNvPr id="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158" y="4005064"/>
                        <a:ext cx="12239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767136" y="3861048"/>
            <a:ext cx="3536776" cy="115212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4909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/>
      <p:bldP spid="6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Proof For the Cosine Law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423150" y="682626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682626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6275388" y="2825751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2825751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9780588" y="2832101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588" y="2832101"/>
                        <a:ext cx="361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6618288" y="2039938"/>
            <a:ext cx="2000250" cy="0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6637338" y="1039813"/>
            <a:ext cx="3143250" cy="2000250"/>
          </a:xfrm>
          <a:prstGeom prst="triangle">
            <a:avLst>
              <a:gd name="adj" fmla="val 3074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18413" y="2824163"/>
            <a:ext cx="228600" cy="228600"/>
            <a:chOff x="1911145" y="3069568"/>
            <a:chExt cx="228600" cy="2286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339013" y="3178176"/>
          <a:ext cx="500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178176"/>
                        <a:ext cx="500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5"/>
          <p:cNvGraphicFramePr>
            <a:graphicFrameLocks noChangeAspect="1"/>
          </p:cNvGraphicFramePr>
          <p:nvPr/>
        </p:nvGraphicFramePr>
        <p:xfrm>
          <a:off x="8601076" y="1404939"/>
          <a:ext cx="473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0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76" y="1404939"/>
                        <a:ext cx="4730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/>
        </p:nvGraphicFramePr>
        <p:xfrm>
          <a:off x="6823076" y="1512888"/>
          <a:ext cx="42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201" imgH="139579" progId="Equation.DSMT4">
                  <p:embed/>
                </p:oleObj>
              </mc:Choice>
              <mc:Fallback>
                <p:oleObj name="Equation" r:id="rId13" imgW="114201" imgH="139579" progId="Equation.DSMT4">
                  <p:embed/>
                  <p:pic>
                    <p:nvPicPr>
                      <p:cNvPr id="10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6" y="1512888"/>
                        <a:ext cx="4286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/>
        </p:nvGraphicFramePr>
        <p:xfrm>
          <a:off x="7577139" y="18923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10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9" y="1892300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5"/>
          <p:cNvGraphicFramePr>
            <a:graphicFrameLocks noChangeAspect="1"/>
          </p:cNvGraphicFramePr>
          <p:nvPr/>
        </p:nvGraphicFramePr>
        <p:xfrm>
          <a:off x="2479675" y="1004888"/>
          <a:ext cx="1885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228501" progId="Equation.DSMT4">
                  <p:embed/>
                </p:oleObj>
              </mc:Choice>
              <mc:Fallback>
                <p:oleObj name="Equation" r:id="rId17" imgW="761669" imgH="228501" progId="Equation.DSMT4">
                  <p:embed/>
                  <p:pic>
                    <p:nvPicPr>
                      <p:cNvPr id="10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1004888"/>
                        <a:ext cx="18859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5"/>
          <p:cNvGraphicFramePr>
            <a:graphicFrameLocks noChangeAspect="1"/>
          </p:cNvGraphicFramePr>
          <p:nvPr/>
        </p:nvGraphicFramePr>
        <p:xfrm>
          <a:off x="2492375" y="1597025"/>
          <a:ext cx="18240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600" imgH="203200" progId="Equation.DSMT4">
                  <p:embed/>
                </p:oleObj>
              </mc:Choice>
              <mc:Fallback>
                <p:oleObj name="Equation" r:id="rId19" imgW="736600" imgH="203200" progId="Equation.DSMT4">
                  <p:embed/>
                  <p:pic>
                    <p:nvPicPr>
                      <p:cNvPr id="1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597025"/>
                        <a:ext cx="18240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5"/>
          <p:cNvGraphicFramePr>
            <a:graphicFrameLocks noChangeAspect="1"/>
          </p:cNvGraphicFramePr>
          <p:nvPr/>
        </p:nvGraphicFramePr>
        <p:xfrm>
          <a:off x="8469314" y="3082925"/>
          <a:ext cx="3460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579" imgH="164957" progId="Equation.DSMT4">
                  <p:embed/>
                </p:oleObj>
              </mc:Choice>
              <mc:Fallback>
                <p:oleObj name="Equation" r:id="rId21" imgW="139579" imgH="164957" progId="Equation.DSMT4">
                  <p:embed/>
                  <p:pic>
                    <p:nvPicPr>
                      <p:cNvPr id="10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4" y="3082925"/>
                        <a:ext cx="3460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5"/>
          <p:cNvGraphicFramePr>
            <a:graphicFrameLocks noChangeAspect="1"/>
          </p:cNvGraphicFramePr>
          <p:nvPr/>
        </p:nvGraphicFramePr>
        <p:xfrm>
          <a:off x="6878638" y="3052764"/>
          <a:ext cx="3159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10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3052764"/>
                        <a:ext cx="3159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2212976" y="2171700"/>
            <a:ext cx="23336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7" name="Object 5"/>
          <p:cNvGraphicFramePr>
            <a:graphicFrameLocks noChangeAspect="1"/>
          </p:cNvGraphicFramePr>
          <p:nvPr/>
        </p:nvGraphicFramePr>
        <p:xfrm>
          <a:off x="1812926" y="227012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252" imgH="203112" progId="Equation.DSMT4">
                  <p:embed/>
                </p:oleObj>
              </mc:Choice>
              <mc:Fallback>
                <p:oleObj name="Equation" r:id="rId25" imgW="571252" imgH="203112" progId="Equation.DSMT4">
                  <p:embed/>
                  <p:pic>
                    <p:nvPicPr>
                      <p:cNvPr id="1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6" y="227012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3163889" y="1085851"/>
            <a:ext cx="441325" cy="3921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178175" y="1684338"/>
            <a:ext cx="439738" cy="3921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5"/>
          <p:cNvGraphicFramePr>
            <a:graphicFrameLocks noChangeAspect="1"/>
          </p:cNvGraphicFramePr>
          <p:nvPr/>
        </p:nvGraphicFramePr>
        <p:xfrm>
          <a:off x="3265488" y="2230438"/>
          <a:ext cx="1130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228600" progId="Equation.DSMT4">
                  <p:embed/>
                </p:oleObj>
              </mc:Choice>
              <mc:Fallback>
                <p:oleObj name="Equation" r:id="rId27" imgW="457200" imgH="228600" progId="Equation.DSMT4">
                  <p:embed/>
                  <p:pic>
                    <p:nvPicPr>
                      <p:cNvPr id="10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230438"/>
                        <a:ext cx="11303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5"/>
          <p:cNvGraphicFramePr>
            <a:graphicFrameLocks noChangeAspect="1"/>
          </p:cNvGraphicFramePr>
          <p:nvPr/>
        </p:nvGraphicFramePr>
        <p:xfrm>
          <a:off x="1824038" y="2840038"/>
          <a:ext cx="1414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252" imgH="203112" progId="Equation.DSMT4">
                  <p:embed/>
                </p:oleObj>
              </mc:Choice>
              <mc:Fallback>
                <p:oleObj name="Equation" r:id="rId29" imgW="571252" imgH="203112" progId="Equation.DSMT4">
                  <p:embed/>
                  <p:pic>
                    <p:nvPicPr>
                      <p:cNvPr id="10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840038"/>
                        <a:ext cx="14144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5"/>
          <p:cNvGraphicFramePr>
            <a:graphicFrameLocks noChangeAspect="1"/>
          </p:cNvGraphicFramePr>
          <p:nvPr/>
        </p:nvGraphicFramePr>
        <p:xfrm>
          <a:off x="3236913" y="2790826"/>
          <a:ext cx="22288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01309" imgH="253890" progId="Equation.DSMT4">
                  <p:embed/>
                </p:oleObj>
              </mc:Choice>
              <mc:Fallback>
                <p:oleObj name="Equation" r:id="rId31" imgW="901309" imgH="253890" progId="Equation.DSMT4">
                  <p:embed/>
                  <p:pic>
                    <p:nvPicPr>
                      <p:cNvPr id="10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790826"/>
                        <a:ext cx="22288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5"/>
          <p:cNvGraphicFramePr>
            <a:graphicFrameLocks noChangeAspect="1"/>
          </p:cNvGraphicFramePr>
          <p:nvPr/>
        </p:nvGraphicFramePr>
        <p:xfrm>
          <a:off x="1827213" y="3443288"/>
          <a:ext cx="1414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252" imgH="203112" progId="Equation.DSMT4">
                  <p:embed/>
                </p:oleObj>
              </mc:Choice>
              <mc:Fallback>
                <p:oleObj name="Equation" r:id="rId33" imgW="571252" imgH="203112" progId="Equation.DSMT4">
                  <p:embed/>
                  <p:pic>
                    <p:nvPicPr>
                      <p:cNvPr id="10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443288"/>
                        <a:ext cx="14144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5"/>
          <p:cNvGraphicFramePr>
            <a:graphicFrameLocks noChangeAspect="1"/>
          </p:cNvGraphicFramePr>
          <p:nvPr/>
        </p:nvGraphicFramePr>
        <p:xfrm>
          <a:off x="3235326" y="3379788"/>
          <a:ext cx="5953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195" imgH="253890" progId="Equation.DSMT4">
                  <p:embed/>
                </p:oleObj>
              </mc:Choice>
              <mc:Fallback>
                <p:oleObj name="Equation" r:id="rId34" imgW="241195" imgH="253890" progId="Equation.DSMT4">
                  <p:embed/>
                  <p:pic>
                    <p:nvPicPr>
                      <p:cNvPr id="10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6" y="3379788"/>
                        <a:ext cx="595313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5"/>
          <p:cNvGraphicFramePr>
            <a:graphicFrameLocks noChangeAspect="1"/>
          </p:cNvGraphicFramePr>
          <p:nvPr/>
        </p:nvGraphicFramePr>
        <p:xfrm>
          <a:off x="3719514" y="3359151"/>
          <a:ext cx="19462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87058" imgH="253890" progId="Equation.DSMT4">
                  <p:embed/>
                </p:oleObj>
              </mc:Choice>
              <mc:Fallback>
                <p:oleObj name="Equation" r:id="rId36" imgW="787058" imgH="253890" progId="Equation.DSMT4">
                  <p:embed/>
                  <p:pic>
                    <p:nvPicPr>
                      <p:cNvPr id="10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359151"/>
                        <a:ext cx="19462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5"/>
          <p:cNvGraphicFramePr>
            <a:graphicFrameLocks noChangeAspect="1"/>
          </p:cNvGraphicFramePr>
          <p:nvPr/>
        </p:nvGraphicFramePr>
        <p:xfrm>
          <a:off x="3871913" y="3359151"/>
          <a:ext cx="13192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33169" imgH="253890" progId="Equation.DSMT4">
                  <p:embed/>
                </p:oleObj>
              </mc:Choice>
              <mc:Fallback>
                <p:oleObj name="Equation" r:id="rId38" imgW="533169" imgH="253890" progId="Equation.DSMT4">
                  <p:embed/>
                  <p:pic>
                    <p:nvPicPr>
                      <p:cNvPr id="10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3359151"/>
                        <a:ext cx="13192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5"/>
          <p:cNvGraphicFramePr>
            <a:graphicFrameLocks noChangeAspect="1"/>
          </p:cNvGraphicFramePr>
          <p:nvPr/>
        </p:nvGraphicFramePr>
        <p:xfrm>
          <a:off x="1828801" y="416877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71252" imgH="203112" progId="Equation.DSMT4">
                  <p:embed/>
                </p:oleObj>
              </mc:Choice>
              <mc:Fallback>
                <p:oleObj name="Equation" r:id="rId40" imgW="571252" imgH="203112" progId="Equation.DSMT4">
                  <p:embed/>
                  <p:pic>
                    <p:nvPicPr>
                      <p:cNvPr id="1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16877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5"/>
          <p:cNvGraphicFramePr>
            <a:graphicFrameLocks noChangeAspect="1"/>
          </p:cNvGraphicFramePr>
          <p:nvPr/>
        </p:nvGraphicFramePr>
        <p:xfrm>
          <a:off x="3317876" y="4168775"/>
          <a:ext cx="13827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58558" imgH="203112" progId="Equation.DSMT4">
                  <p:embed/>
                </p:oleObj>
              </mc:Choice>
              <mc:Fallback>
                <p:oleObj name="Equation" r:id="rId41" imgW="558558" imgH="203112" progId="Equation.DSMT4">
                  <p:embed/>
                  <p:pic>
                    <p:nvPicPr>
                      <p:cNvPr id="10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6" y="4168775"/>
                        <a:ext cx="13827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5"/>
          <p:cNvGraphicFramePr>
            <a:graphicFrameLocks noChangeAspect="1"/>
          </p:cNvGraphicFramePr>
          <p:nvPr/>
        </p:nvGraphicFramePr>
        <p:xfrm>
          <a:off x="1831976" y="477202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71252" imgH="203112" progId="Equation.DSMT4">
                  <p:embed/>
                </p:oleObj>
              </mc:Choice>
              <mc:Fallback>
                <p:oleObj name="Equation" r:id="rId43" imgW="571252" imgH="203112" progId="Equation.DSMT4">
                  <p:embed/>
                  <p:pic>
                    <p:nvPicPr>
                      <p:cNvPr id="10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6" y="477202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5"/>
          <p:cNvGraphicFramePr>
            <a:graphicFrameLocks noChangeAspect="1"/>
          </p:cNvGraphicFramePr>
          <p:nvPr/>
        </p:nvGraphicFramePr>
        <p:xfrm>
          <a:off x="3313113" y="4751388"/>
          <a:ext cx="25130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15559" imgH="253890" progId="Equation.DSMT4">
                  <p:embed/>
                </p:oleObj>
              </mc:Choice>
              <mc:Fallback>
                <p:oleObj name="Equation" r:id="rId44" imgW="1015559" imgH="253890" progId="Equation.DSMT4">
                  <p:embed/>
                  <p:pic>
                    <p:nvPicPr>
                      <p:cNvPr id="10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751388"/>
                        <a:ext cx="2513012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5"/>
          <p:cNvGraphicFramePr>
            <a:graphicFrameLocks noChangeAspect="1"/>
          </p:cNvGraphicFramePr>
          <p:nvPr/>
        </p:nvGraphicFramePr>
        <p:xfrm>
          <a:off x="1820863" y="5495925"/>
          <a:ext cx="755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04536" imgH="203024" progId="Equation.DSMT4">
                  <p:embed/>
                </p:oleObj>
              </mc:Choice>
              <mc:Fallback>
                <p:oleObj name="Equation" r:id="rId46" imgW="304536" imgH="203024" progId="Equation.DSMT4">
                  <p:embed/>
                  <p:pic>
                    <p:nvPicPr>
                      <p:cNvPr id="10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495925"/>
                        <a:ext cx="7556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5"/>
          <p:cNvGraphicFramePr>
            <a:graphicFrameLocks noChangeAspect="1"/>
          </p:cNvGraphicFramePr>
          <p:nvPr/>
        </p:nvGraphicFramePr>
        <p:xfrm>
          <a:off x="2576514" y="5489576"/>
          <a:ext cx="31718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82700" imgH="254000" progId="Equation.DSMT4">
                  <p:embed/>
                </p:oleObj>
              </mc:Choice>
              <mc:Fallback>
                <p:oleObj name="Equation" r:id="rId48" imgW="1282700" imgH="254000" progId="Equation.DSMT4">
                  <p:embed/>
                  <p:pic>
                    <p:nvPicPr>
                      <p:cNvPr id="1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4" y="5489576"/>
                        <a:ext cx="317182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5"/>
          <p:cNvGraphicFramePr>
            <a:graphicFrameLocks noChangeAspect="1"/>
          </p:cNvGraphicFramePr>
          <p:nvPr/>
        </p:nvGraphicFramePr>
        <p:xfrm>
          <a:off x="8191501" y="3795714"/>
          <a:ext cx="1444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83693" imgH="164957" progId="Equation.DSMT4">
                  <p:embed/>
                </p:oleObj>
              </mc:Choice>
              <mc:Fallback>
                <p:oleObj name="Equation" r:id="rId50" imgW="583693" imgH="164957" progId="Equation.DSMT4">
                  <p:embed/>
                  <p:pic>
                    <p:nvPicPr>
                      <p:cNvPr id="1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1" y="3795714"/>
                        <a:ext cx="14446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5"/>
          <p:cNvGraphicFramePr>
            <a:graphicFrameLocks noChangeAspect="1"/>
          </p:cNvGraphicFramePr>
          <p:nvPr/>
        </p:nvGraphicFramePr>
        <p:xfrm>
          <a:off x="7577139" y="4149725"/>
          <a:ext cx="15382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22030" imgH="393529" progId="Equation.DSMT4">
                  <p:embed/>
                </p:oleObj>
              </mc:Choice>
              <mc:Fallback>
                <p:oleObj name="Equation" r:id="rId52" imgW="622030" imgH="393529" progId="Equation.DSMT4">
                  <p:embed/>
                  <p:pic>
                    <p:nvPicPr>
                      <p:cNvPr id="1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9" y="4149725"/>
                        <a:ext cx="153828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5"/>
          <p:cNvGraphicFramePr>
            <a:graphicFrameLocks noChangeAspect="1"/>
          </p:cNvGraphicFramePr>
          <p:nvPr/>
        </p:nvGraphicFramePr>
        <p:xfrm>
          <a:off x="7067551" y="5100638"/>
          <a:ext cx="2009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812447" imgH="253890" progId="Equation.DSMT4">
                  <p:embed/>
                </p:oleObj>
              </mc:Choice>
              <mc:Fallback>
                <p:oleObj name="Equation" r:id="rId54" imgW="812447" imgH="253890" progId="Equation.DSMT4">
                  <p:embed/>
                  <p:pic>
                    <p:nvPicPr>
                      <p:cNvPr id="1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1" y="5100638"/>
                        <a:ext cx="200977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577976" y="5476876"/>
            <a:ext cx="4302125" cy="62706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0229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1F0D-8401-497B-9B91-07E5349BA9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62074"/>
          </a:xfrm>
        </p:spPr>
        <p:txBody>
          <a:bodyPr/>
          <a:lstStyle/>
          <a:p>
            <a:r>
              <a:rPr lang="en-CA" dirty="0"/>
              <a:t>Romanian Triangle Question: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375BDCC5-A188-44C5-9EC9-DB1E01885AFC}"/>
              </a:ext>
            </a:extLst>
          </p:cNvPr>
          <p:cNvSpPr/>
          <p:nvPr/>
        </p:nvSpPr>
        <p:spPr>
          <a:xfrm>
            <a:off x="1877621" y="1174902"/>
            <a:ext cx="3744416" cy="1584176"/>
          </a:xfrm>
          <a:prstGeom prst="triangle">
            <a:avLst>
              <a:gd name="adj" fmla="val 74110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E2F80A4-A443-46DE-A022-5DEFE58701F4}"/>
              </a:ext>
            </a:extLst>
          </p:cNvPr>
          <p:cNvCxnSpPr>
            <a:cxnSpLocks/>
            <a:stCxn id="4" idx="0"/>
          </p:cNvCxnSpPr>
          <p:nvPr/>
        </p:nvCxnSpPr>
        <p:spPr>
          <a:xfrm flipH="1">
            <a:off x="3503712" y="1174902"/>
            <a:ext cx="1148896" cy="16060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540F83-04FC-4600-A03D-A3FCE48F8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3184" y="854054"/>
          <a:ext cx="296168" cy="32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8540F83-04FC-4600-A03D-A3FCE48F8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3184" y="854054"/>
                        <a:ext cx="296168" cy="320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4275CF-C08D-4D8E-B756-F13308646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504" y="2687696"/>
          <a:ext cx="296168" cy="32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275CF-C08D-4D8E-B756-F13308646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504" y="2687696"/>
                        <a:ext cx="296168" cy="320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540697F-BD9A-43B6-9FCA-48E34909D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1858" y="2652658"/>
          <a:ext cx="296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540697F-BD9A-43B6-9FCA-48E34909D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1858" y="2652658"/>
                        <a:ext cx="2968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9541407-A716-48AE-942A-671C32A94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697" y="2780929"/>
          <a:ext cx="322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541407-A716-48AE-942A-671C32A948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9697" y="2780929"/>
                        <a:ext cx="3222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77CCBC9-D401-469A-A333-124C9B39D47D}"/>
              </a:ext>
            </a:extLst>
          </p:cNvPr>
          <p:cNvCxnSpPr>
            <a:cxnSpLocks/>
          </p:cNvCxnSpPr>
          <p:nvPr/>
        </p:nvCxnSpPr>
        <p:spPr>
          <a:xfrm>
            <a:off x="3995218" y="2054212"/>
            <a:ext cx="1668734" cy="72671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941EBA0-52C7-4A93-A6B0-91359E9D1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457" y="1099719"/>
          <a:ext cx="252888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880" imgH="1091880" progId="Equation.DSMT4">
                  <p:embed/>
                </p:oleObj>
              </mc:Choice>
              <mc:Fallback>
                <p:oleObj name="Equation" r:id="rId11" imgW="1523880" imgH="1091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941EBA0-52C7-4A93-A6B0-91359E9D1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0457" y="1099719"/>
                        <a:ext cx="2528888" cy="181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001467C-2E28-42BD-B636-1830EBD18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7728" y="1916833"/>
          <a:ext cx="296168" cy="32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001467C-2E28-42BD-B636-1830EBD18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7728" y="1916833"/>
                        <a:ext cx="296168" cy="320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88E400C-A871-4D4B-A099-7211924C30C5}"/>
              </a:ext>
            </a:extLst>
          </p:cNvPr>
          <p:cNvCxnSpPr>
            <a:cxnSpLocks/>
          </p:cNvCxnSpPr>
          <p:nvPr/>
        </p:nvCxnSpPr>
        <p:spPr>
          <a:xfrm>
            <a:off x="1903944" y="2759078"/>
            <a:ext cx="1599768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E0CAB35D-54C4-42CB-9968-E082BCC915C9}"/>
              </a:ext>
            </a:extLst>
          </p:cNvPr>
          <p:cNvCxnSpPr>
            <a:cxnSpLocks/>
            <a:stCxn id="4" idx="0"/>
            <a:endCxn id="4" idx="4"/>
          </p:cNvCxnSpPr>
          <p:nvPr/>
        </p:nvCxnSpPr>
        <p:spPr>
          <a:xfrm>
            <a:off x="4652609" y="1174902"/>
            <a:ext cx="969429" cy="158417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Sun 41">
            <a:extLst>
              <a:ext uri="{FF2B5EF4-FFF2-40B4-BE49-F238E27FC236}">
                <a16:creationId xmlns:a16="http://schemas.microsoft.com/office/drawing/2014/main" id="{F6A10448-3D97-401A-AF4F-04765A710B51}"/>
              </a:ext>
            </a:extLst>
          </p:cNvPr>
          <p:cNvSpPr/>
          <p:nvPr/>
        </p:nvSpPr>
        <p:spPr>
          <a:xfrm>
            <a:off x="2279576" y="2564928"/>
            <a:ext cx="144016" cy="143993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Sun 42">
            <a:extLst>
              <a:ext uri="{FF2B5EF4-FFF2-40B4-BE49-F238E27FC236}">
                <a16:creationId xmlns:a16="http://schemas.microsoft.com/office/drawing/2014/main" id="{2D2290EB-73EC-49FF-89CD-01D04160377E}"/>
              </a:ext>
            </a:extLst>
          </p:cNvPr>
          <p:cNvSpPr/>
          <p:nvPr/>
        </p:nvSpPr>
        <p:spPr>
          <a:xfrm>
            <a:off x="4007768" y="2204865"/>
            <a:ext cx="144016" cy="143993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Smiley Face 43">
            <a:extLst>
              <a:ext uri="{FF2B5EF4-FFF2-40B4-BE49-F238E27FC236}">
                <a16:creationId xmlns:a16="http://schemas.microsoft.com/office/drawing/2014/main" id="{0AA4FC70-A5E7-4783-961B-07958782C57D}"/>
              </a:ext>
            </a:extLst>
          </p:cNvPr>
          <p:cNvSpPr/>
          <p:nvPr/>
        </p:nvSpPr>
        <p:spPr>
          <a:xfrm>
            <a:off x="4553184" y="1399714"/>
            <a:ext cx="198848" cy="15707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Smiley Face 44">
            <a:extLst>
              <a:ext uri="{FF2B5EF4-FFF2-40B4-BE49-F238E27FC236}">
                <a16:creationId xmlns:a16="http://schemas.microsoft.com/office/drawing/2014/main" id="{808A3825-9D97-4871-99C0-E07F0EFEC028}"/>
              </a:ext>
            </a:extLst>
          </p:cNvPr>
          <p:cNvSpPr/>
          <p:nvPr/>
        </p:nvSpPr>
        <p:spPr>
          <a:xfrm>
            <a:off x="4240968" y="1399714"/>
            <a:ext cx="198848" cy="15707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D6C0FAD-EC06-42B6-A962-BFD3C14537A1}"/>
              </a:ext>
            </a:extLst>
          </p:cNvPr>
          <p:cNvSpPr txBox="1"/>
          <p:nvPr/>
        </p:nvSpPr>
        <p:spPr>
          <a:xfrm>
            <a:off x="6456040" y="2996953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Hint: Can you find the ambiguous case of the sine law?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1D194EB-815D-47D6-8BC2-A1AC266E0574}"/>
              </a:ext>
            </a:extLst>
          </p:cNvPr>
          <p:cNvGrpSpPr/>
          <p:nvPr/>
        </p:nvGrpSpPr>
        <p:grpSpPr>
          <a:xfrm>
            <a:off x="1775520" y="3284984"/>
            <a:ext cx="2705862" cy="1584176"/>
            <a:chOff x="251520" y="3284984"/>
            <a:chExt cx="2705862" cy="1584176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9F2B6A4A-70B9-443D-A9DE-47A313422F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23728" y="3284984"/>
              <a:ext cx="833654" cy="157338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B30F1EEF-65BA-424C-BA2A-4425A0E911A7}"/>
                </a:ext>
              </a:extLst>
            </p:cNvPr>
            <p:cNvCxnSpPr>
              <a:cxnSpLocks/>
            </p:cNvCxnSpPr>
            <p:nvPr/>
          </p:nvCxnSpPr>
          <p:spPr>
            <a:xfrm>
              <a:off x="251520" y="4869160"/>
              <a:ext cx="1872208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C563D046-243D-4EC7-8021-5E2ABE3F73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1520" y="3284984"/>
              <a:ext cx="2664296" cy="1584176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Smiley Face 53">
              <a:extLst>
                <a:ext uri="{FF2B5EF4-FFF2-40B4-BE49-F238E27FC236}">
                  <a16:creationId xmlns:a16="http://schemas.microsoft.com/office/drawing/2014/main" id="{0A026B8D-8BA3-4324-92D8-73A78855D20B}"/>
                </a:ext>
              </a:extLst>
            </p:cNvPr>
            <p:cNvSpPr/>
            <p:nvPr/>
          </p:nvSpPr>
          <p:spPr>
            <a:xfrm>
              <a:off x="2500944" y="3559954"/>
              <a:ext cx="198848" cy="157078"/>
            </a:xfrm>
            <a:prstGeom prst="smileyFac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155733FA-E0C9-4832-8240-CC463E7B22BB}"/>
              </a:ext>
            </a:extLst>
          </p:cNvPr>
          <p:cNvGrpSpPr/>
          <p:nvPr/>
        </p:nvGrpSpPr>
        <p:grpSpPr>
          <a:xfrm rot="12609007">
            <a:off x="1717845" y="2792604"/>
            <a:ext cx="3073861" cy="2152922"/>
            <a:chOff x="251520" y="3284984"/>
            <a:chExt cx="3073861" cy="2152922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4C536A38-C78E-4C2C-8297-803CFE589A85}"/>
                </a:ext>
              </a:extLst>
            </p:cNvPr>
            <p:cNvCxnSpPr>
              <a:cxnSpLocks/>
            </p:cNvCxnSpPr>
            <p:nvPr/>
          </p:nvCxnSpPr>
          <p:spPr>
            <a:xfrm rot="8990993" flipV="1">
              <a:off x="1596991" y="3651410"/>
              <a:ext cx="1728390" cy="99980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365E05C6-C355-42FA-84BD-5F78148A9E84}"/>
                </a:ext>
              </a:extLst>
            </p:cNvPr>
            <p:cNvCxnSpPr>
              <a:cxnSpLocks/>
            </p:cNvCxnSpPr>
            <p:nvPr/>
          </p:nvCxnSpPr>
          <p:spPr>
            <a:xfrm rot="8990993" flipH="1" flipV="1">
              <a:off x="404713" y="4448895"/>
              <a:ext cx="1407083" cy="989011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C86E5417-EECE-4B69-A5A1-0B9FCC2047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1520" y="3284984"/>
              <a:ext cx="2664296" cy="1584176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Smiley Face 59">
              <a:extLst>
                <a:ext uri="{FF2B5EF4-FFF2-40B4-BE49-F238E27FC236}">
                  <a16:creationId xmlns:a16="http://schemas.microsoft.com/office/drawing/2014/main" id="{3D49D484-3B01-4D37-968A-893B5F4BECB5}"/>
                </a:ext>
              </a:extLst>
            </p:cNvPr>
            <p:cNvSpPr/>
            <p:nvPr/>
          </p:nvSpPr>
          <p:spPr>
            <a:xfrm>
              <a:off x="2500944" y="3559954"/>
              <a:ext cx="198848" cy="157078"/>
            </a:xfrm>
            <a:prstGeom prst="smileyFac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33469FD3-4779-4F0C-AA68-21EC6DCCC517}"/>
              </a:ext>
            </a:extLst>
          </p:cNvPr>
          <p:cNvGrpSpPr/>
          <p:nvPr/>
        </p:nvGrpSpPr>
        <p:grpSpPr>
          <a:xfrm>
            <a:off x="2207568" y="4581129"/>
            <a:ext cx="1479658" cy="1600585"/>
            <a:chOff x="1403648" y="4797152"/>
            <a:chExt cx="1479658" cy="1600585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C5C8934F-781D-49DD-96AB-1CB17CBB4F0D}"/>
                </a:ext>
              </a:extLst>
            </p:cNvPr>
            <p:cNvCxnSpPr>
              <a:cxnSpLocks/>
            </p:cNvCxnSpPr>
            <p:nvPr/>
          </p:nvCxnSpPr>
          <p:spPr>
            <a:xfrm>
              <a:off x="1403648" y="5805264"/>
              <a:ext cx="1472459" cy="566293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714BBC73-295C-4874-B890-17DFBFA67B0F}"/>
                </a:ext>
              </a:extLst>
            </p:cNvPr>
            <p:cNvCxnSpPr>
              <a:cxnSpLocks/>
            </p:cNvCxnSpPr>
            <p:nvPr/>
          </p:nvCxnSpPr>
          <p:spPr>
            <a:xfrm>
              <a:off x="1913877" y="4813561"/>
              <a:ext cx="969429" cy="15841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Smiley Face 62">
              <a:extLst>
                <a:ext uri="{FF2B5EF4-FFF2-40B4-BE49-F238E27FC236}">
                  <a16:creationId xmlns:a16="http://schemas.microsoft.com/office/drawing/2014/main" id="{E9A34EE6-121F-4140-B0D2-3F1EEEF97079}"/>
                </a:ext>
              </a:extLst>
            </p:cNvPr>
            <p:cNvSpPr/>
            <p:nvPr/>
          </p:nvSpPr>
          <p:spPr>
            <a:xfrm>
              <a:off x="1814453" y="5038373"/>
              <a:ext cx="198848" cy="157078"/>
            </a:xfrm>
            <a:prstGeom prst="smileyFac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1DF2825A-CB6C-4729-8B08-8546EE2990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03649" y="4797152"/>
              <a:ext cx="504055" cy="1008112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C376BE84-2A79-4FD9-A323-DAB0DCDC1A69}"/>
              </a:ext>
            </a:extLst>
          </p:cNvPr>
          <p:cNvGrpSpPr/>
          <p:nvPr/>
        </p:nvGrpSpPr>
        <p:grpSpPr>
          <a:xfrm>
            <a:off x="1775520" y="4509121"/>
            <a:ext cx="1524674" cy="1467759"/>
            <a:chOff x="3479374" y="4941168"/>
            <a:chExt cx="1524674" cy="1467759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F4C32CD6-27E9-45C6-A2C7-DCA4EC0834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87486" y="4941168"/>
              <a:ext cx="516562" cy="144016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2559986A-7156-4DB0-A20E-4AF638ACFC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79374" y="4941168"/>
              <a:ext cx="1524674" cy="146775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Smiley Face 70">
              <a:extLst>
                <a:ext uri="{FF2B5EF4-FFF2-40B4-BE49-F238E27FC236}">
                  <a16:creationId xmlns:a16="http://schemas.microsoft.com/office/drawing/2014/main" id="{ED877101-3042-4DD0-9DC8-2E301EC8A026}"/>
                </a:ext>
              </a:extLst>
            </p:cNvPr>
            <p:cNvSpPr/>
            <p:nvPr/>
          </p:nvSpPr>
          <p:spPr>
            <a:xfrm rot="14630471">
              <a:off x="3680501" y="6177197"/>
              <a:ext cx="180893" cy="157078"/>
            </a:xfrm>
            <a:prstGeom prst="smileyFac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56D5D263-F846-4088-9CC7-B6593E570FD8}"/>
                </a:ext>
              </a:extLst>
            </p:cNvPr>
            <p:cNvCxnSpPr>
              <a:cxnSpLocks/>
            </p:cNvCxnSpPr>
            <p:nvPr/>
          </p:nvCxnSpPr>
          <p:spPr>
            <a:xfrm>
              <a:off x="3486661" y="6389016"/>
              <a:ext cx="1000825" cy="0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5686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3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5645" y="137665"/>
            <a:ext cx="8880710" cy="1254079"/>
          </a:xfrm>
        </p:spPr>
        <p:txBody>
          <a:bodyPr>
            <a:normAutofit fontScale="90000"/>
          </a:bodyPr>
          <a:lstStyle/>
          <a:p>
            <a:r>
              <a:rPr lang="en-CA" sz="2300" dirty="0"/>
              <a:t>Q: Find the ordered pair of real numbers (</a:t>
            </a:r>
            <a:r>
              <a:rPr lang="en-CA" sz="2300" dirty="0" err="1"/>
              <a:t>x,y</a:t>
            </a:r>
            <a:r>
              <a:rPr lang="en-CA" sz="2300" dirty="0"/>
              <a:t>) for which in triangle ABC,                 sin </a:t>
            </a:r>
            <a:r>
              <a:rPr lang="en-CA" sz="2300" i="1" dirty="0"/>
              <a:t>A</a:t>
            </a:r>
            <a:r>
              <a:rPr lang="en-CA" sz="2300" dirty="0"/>
              <a:t> : sin B : sin </a:t>
            </a:r>
            <a:r>
              <a:rPr lang="en-CA" sz="2300" i="1" dirty="0"/>
              <a:t>C</a:t>
            </a:r>
            <a:r>
              <a:rPr lang="en-CA" sz="2300" dirty="0"/>
              <a:t>  = 4 : 5 : 6, </a:t>
            </a:r>
            <a:br>
              <a:rPr lang="en-CA" sz="2300" dirty="0"/>
            </a:br>
            <a:r>
              <a:rPr lang="en-CA" sz="2300" dirty="0"/>
              <a:t>and while the ratio of      cos </a:t>
            </a:r>
            <a:r>
              <a:rPr lang="en-CA" sz="2300" i="1" dirty="0"/>
              <a:t>A</a:t>
            </a:r>
            <a:r>
              <a:rPr lang="en-CA" sz="2300" dirty="0"/>
              <a:t>: cos B : cos </a:t>
            </a:r>
            <a:r>
              <a:rPr lang="en-CA" sz="2300" i="1" dirty="0"/>
              <a:t>C</a:t>
            </a:r>
            <a:r>
              <a:rPr lang="en-CA" sz="2300" dirty="0"/>
              <a:t> = </a:t>
            </a:r>
            <a:r>
              <a:rPr lang="en-CA" sz="2300" i="1" dirty="0"/>
              <a:t>x</a:t>
            </a:r>
            <a:r>
              <a:rPr lang="en-CA" sz="2300" dirty="0"/>
              <a:t> : </a:t>
            </a:r>
            <a:r>
              <a:rPr lang="en-CA" sz="2300" i="1" dirty="0"/>
              <a:t>y</a:t>
            </a:r>
            <a:r>
              <a:rPr lang="en-CA" sz="2300" dirty="0"/>
              <a:t> : 2</a:t>
            </a:r>
            <a:br>
              <a:rPr lang="en-CA" sz="2300" dirty="0"/>
            </a:br>
            <a:r>
              <a:rPr lang="en-CA" sz="1300" dirty="0"/>
              <a:t>(CNML 1980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718CB4-7DD4-40B4-9B2E-70F9891A23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1813" y="2442581"/>
            <a:ext cx="4189082" cy="28367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7AFCAC2-EF2B-4D3A-B177-63082EBD93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8161" y="2283939"/>
            <a:ext cx="4253653" cy="3153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3008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8E4404D-B843-47E9-BA70-832157D6C9EE}"/>
              </a:ext>
            </a:extLst>
          </p:cNvPr>
          <p:cNvSpPr txBox="1">
            <a:spLocks/>
          </p:cNvSpPr>
          <p:nvPr/>
        </p:nvSpPr>
        <p:spPr>
          <a:xfrm>
            <a:off x="212834" y="-55178"/>
            <a:ext cx="10323521" cy="1254079"/>
          </a:xfrm>
          <a:prstGeom prst="rect">
            <a:avLst/>
          </a:prstGeom>
        </p:spPr>
        <p:txBody>
          <a:bodyPr vert="horz" anchor="b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300"/>
              <a:t>Q: Find the ordered pair of real numbers (x,y) for which in triangle ABC,                 sin </a:t>
            </a:r>
            <a:r>
              <a:rPr lang="en-CA" sz="2300" i="1"/>
              <a:t>A</a:t>
            </a:r>
            <a:r>
              <a:rPr lang="en-CA" sz="2300"/>
              <a:t> : sin B : sin </a:t>
            </a:r>
            <a:r>
              <a:rPr lang="en-CA" sz="2300" i="1"/>
              <a:t>C</a:t>
            </a:r>
            <a:r>
              <a:rPr lang="en-CA" sz="2300"/>
              <a:t>  = 4 : 5 : 6, </a:t>
            </a:r>
            <a:br>
              <a:rPr lang="en-CA" sz="2300"/>
            </a:br>
            <a:r>
              <a:rPr lang="en-CA" sz="2300"/>
              <a:t>and while the ratio of      cos </a:t>
            </a:r>
            <a:r>
              <a:rPr lang="en-CA" sz="2300" i="1"/>
              <a:t>A</a:t>
            </a:r>
            <a:r>
              <a:rPr lang="en-CA" sz="2300"/>
              <a:t>: cos B : cos </a:t>
            </a:r>
            <a:r>
              <a:rPr lang="en-CA" sz="2300" i="1"/>
              <a:t>C</a:t>
            </a:r>
            <a:r>
              <a:rPr lang="en-CA" sz="2300"/>
              <a:t> = </a:t>
            </a:r>
            <a:r>
              <a:rPr lang="en-CA" sz="2300" i="1"/>
              <a:t>x</a:t>
            </a:r>
            <a:r>
              <a:rPr lang="en-CA" sz="2300"/>
              <a:t> : </a:t>
            </a:r>
            <a:r>
              <a:rPr lang="en-CA" sz="2300" i="1"/>
              <a:t>y</a:t>
            </a:r>
            <a:r>
              <a:rPr lang="en-CA" sz="2300"/>
              <a:t> : 2</a:t>
            </a:r>
            <a:br>
              <a:rPr lang="en-CA" sz="2300"/>
            </a:br>
            <a:r>
              <a:rPr lang="en-CA" sz="1300"/>
              <a:t>(CNML 1980)</a:t>
            </a:r>
            <a:endParaRPr lang="en-CA" sz="1300" dirty="0"/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1A767CCF-D9F1-4948-87BC-397204758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05224"/>
              </p:ext>
            </p:extLst>
          </p:nvPr>
        </p:nvGraphicFramePr>
        <p:xfrm>
          <a:off x="1709831" y="1327520"/>
          <a:ext cx="1304302" cy="83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1A767CCF-D9F1-4948-87BC-397204758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31" y="1327520"/>
                        <a:ext cx="1304302" cy="835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BFEE5E07-6FF1-48B8-BDCA-A6B69F890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33174"/>
              </p:ext>
            </p:extLst>
          </p:nvPr>
        </p:nvGraphicFramePr>
        <p:xfrm>
          <a:off x="3345591" y="1327520"/>
          <a:ext cx="1304302" cy="83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BFEE5E07-6FF1-48B8-BDCA-A6B69F890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591" y="1327520"/>
                        <a:ext cx="1304302" cy="835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0C70B10F-C1DE-4E27-AFB5-9ADC1655F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12182"/>
              </p:ext>
            </p:extLst>
          </p:nvPr>
        </p:nvGraphicFramePr>
        <p:xfrm>
          <a:off x="5063697" y="1327151"/>
          <a:ext cx="13287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0C70B10F-C1DE-4E27-AFB5-9ADC1655F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697" y="1327151"/>
                        <a:ext cx="1328738" cy="83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625E68F6-80BD-4E1E-BBA5-A801B5297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07617"/>
              </p:ext>
            </p:extLst>
          </p:nvPr>
        </p:nvGraphicFramePr>
        <p:xfrm>
          <a:off x="6806239" y="1447060"/>
          <a:ext cx="24844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215640" progId="Equation.DSMT4">
                  <p:embed/>
                </p:oleObj>
              </mc:Choice>
              <mc:Fallback>
                <p:oleObj name="Equation" r:id="rId9" imgW="1282680" imgH="21564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625E68F6-80BD-4E1E-BBA5-A801B5297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39" y="1447060"/>
                        <a:ext cx="248443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B2D81F6-AFB4-44A3-894C-60F670524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646" y="2236629"/>
            <a:ext cx="870755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Since the sides of the triangle are not given, we can allow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a,b,c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to be these given lengths  OR multiples of them…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ie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: a=4k, b=5k, c=6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FB77E25-BE06-4083-87E2-180C896A9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767" y="2869935"/>
            <a:ext cx="87075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Now use the cosine law to find the value of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cosA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,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cosB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, and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cosC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F5C6322-DB81-4D8E-A0C2-08C08BBDC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72836"/>
              </p:ext>
            </p:extLst>
          </p:nvPr>
        </p:nvGraphicFramePr>
        <p:xfrm>
          <a:off x="1655645" y="3314985"/>
          <a:ext cx="2719928" cy="39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000" imgH="266400" progId="Equation.DSMT4">
                  <p:embed/>
                </p:oleObj>
              </mc:Choice>
              <mc:Fallback>
                <p:oleObj name="Equation" r:id="rId11" imgW="185400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F5C6322-DB81-4D8E-A0C2-08C08BBDCD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45" y="3314985"/>
                        <a:ext cx="2719928" cy="390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A0EF0E0-5BB9-43DF-B647-1E02D83F6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78919"/>
              </p:ext>
            </p:extLst>
          </p:nvPr>
        </p:nvGraphicFramePr>
        <p:xfrm>
          <a:off x="1655645" y="3705261"/>
          <a:ext cx="22161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177480" progId="Equation.DSMT4">
                  <p:embed/>
                </p:oleObj>
              </mc:Choice>
              <mc:Fallback>
                <p:oleObj name="Equation" r:id="rId13" imgW="15112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A0EF0E0-5BB9-43DF-B647-1E02D83F6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45" y="3705261"/>
                        <a:ext cx="2216150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B43B84F-8653-4DDB-B589-23A728173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82977"/>
              </p:ext>
            </p:extLst>
          </p:nvPr>
        </p:nvGraphicFramePr>
        <p:xfrm>
          <a:off x="1655646" y="3965612"/>
          <a:ext cx="987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431640" progId="Equation.DSMT4">
                  <p:embed/>
                </p:oleObj>
              </mc:Choice>
              <mc:Fallback>
                <p:oleObj name="Equation" r:id="rId15" imgW="6728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B43B84F-8653-4DDB-B589-23A728173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46" y="3965612"/>
                        <a:ext cx="98742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AB59D3E-65AE-49B6-A577-32FE5CCAF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63823"/>
              </p:ext>
            </p:extLst>
          </p:nvPr>
        </p:nvGraphicFramePr>
        <p:xfrm>
          <a:off x="4612004" y="3324992"/>
          <a:ext cx="2719928" cy="39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54000" imgH="266400" progId="Equation.DSMT4">
                  <p:embed/>
                </p:oleObj>
              </mc:Choice>
              <mc:Fallback>
                <p:oleObj name="Equation" r:id="rId17" imgW="185400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AB59D3E-65AE-49B6-A577-32FE5CCAF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004" y="3324992"/>
                        <a:ext cx="2719928" cy="390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DAA59CC-5C7A-4174-8E9C-0998FDE41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409114"/>
              </p:ext>
            </p:extLst>
          </p:nvPr>
        </p:nvGraphicFramePr>
        <p:xfrm>
          <a:off x="4612004" y="3715268"/>
          <a:ext cx="22161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11280" imgH="177480" progId="Equation.DSMT4">
                  <p:embed/>
                </p:oleObj>
              </mc:Choice>
              <mc:Fallback>
                <p:oleObj name="Equation" r:id="rId19" imgW="15112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DAA59CC-5C7A-4174-8E9C-0998FDE41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004" y="3715268"/>
                        <a:ext cx="2216150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9A5C457-CC67-4C7F-8387-120889D88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51235"/>
              </p:ext>
            </p:extLst>
          </p:nvPr>
        </p:nvGraphicFramePr>
        <p:xfrm>
          <a:off x="4565650" y="3975101"/>
          <a:ext cx="10810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560" imgH="431640" progId="Equation.DSMT4">
                  <p:embed/>
                </p:oleObj>
              </mc:Choice>
              <mc:Fallback>
                <p:oleObj name="Equation" r:id="rId21" imgW="73656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9A5C457-CC67-4C7F-8387-120889D88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975101"/>
                        <a:ext cx="1081088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8308291-9125-4054-A71C-AB369171B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84800"/>
              </p:ext>
            </p:extLst>
          </p:nvPr>
        </p:nvGraphicFramePr>
        <p:xfrm>
          <a:off x="7595455" y="3362091"/>
          <a:ext cx="2719928" cy="39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54000" imgH="266400" progId="Equation.DSMT4">
                  <p:embed/>
                </p:oleObj>
              </mc:Choice>
              <mc:Fallback>
                <p:oleObj name="Equation" r:id="rId23" imgW="185400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308291-9125-4054-A71C-AB369171B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455" y="3362091"/>
                        <a:ext cx="2719928" cy="390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C9B094D-51A8-45F5-BCCC-442A5F97A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20830"/>
              </p:ext>
            </p:extLst>
          </p:nvPr>
        </p:nvGraphicFramePr>
        <p:xfrm>
          <a:off x="7586663" y="3752850"/>
          <a:ext cx="22352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3880" imgH="177480" progId="Equation.DSMT4">
                  <p:embed/>
                </p:oleObj>
              </mc:Choice>
              <mc:Fallback>
                <p:oleObj name="Equation" r:id="rId25" imgW="15238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C9B094D-51A8-45F5-BCCC-442A5F97A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3752850"/>
                        <a:ext cx="2235200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B5645EB-9679-46BB-9921-BC6478748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40835"/>
              </p:ext>
            </p:extLst>
          </p:nvPr>
        </p:nvGraphicFramePr>
        <p:xfrm>
          <a:off x="7605714" y="4013201"/>
          <a:ext cx="968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60240" imgH="431640" progId="Equation.DSMT4">
                  <p:embed/>
                </p:oleObj>
              </mc:Choice>
              <mc:Fallback>
                <p:oleObj name="Equation" r:id="rId27" imgW="66024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B5645EB-9679-46BB-9921-BC6478748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4" y="4013201"/>
                        <a:ext cx="96837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8FBFD48-2E23-4F5F-8B0B-A85689E8F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18791"/>
              </p:ext>
            </p:extLst>
          </p:nvPr>
        </p:nvGraphicFramePr>
        <p:xfrm>
          <a:off x="1971559" y="4857786"/>
          <a:ext cx="2363447" cy="32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95280" imgH="177480" progId="Equation.DSMT4">
                  <p:embed/>
                </p:oleObj>
              </mc:Choice>
              <mc:Fallback>
                <p:oleObj name="Equation" r:id="rId29" imgW="12952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8FBFD48-2E23-4F5F-8B0B-A85689E8F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59" y="4857786"/>
                        <a:ext cx="2363447" cy="323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FF0C23A-BFAA-4759-8A46-B505CBC22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69835"/>
              </p:ext>
            </p:extLst>
          </p:nvPr>
        </p:nvGraphicFramePr>
        <p:xfrm>
          <a:off x="1909027" y="5181600"/>
          <a:ext cx="2132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68200" imgH="431640" progId="Equation.DSMT4">
                  <p:embed/>
                </p:oleObj>
              </mc:Choice>
              <mc:Fallback>
                <p:oleObj name="Equation" r:id="rId31" imgW="116820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FF0C23A-BFAA-4759-8A46-B505CBC22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27" y="5181600"/>
                        <a:ext cx="2132013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713AB23-DE2A-4C8F-BB10-CEBCCFD11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41868"/>
              </p:ext>
            </p:extLst>
          </p:nvPr>
        </p:nvGraphicFramePr>
        <p:xfrm>
          <a:off x="2149357" y="5368555"/>
          <a:ext cx="533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91960" imgH="177480" progId="Equation.DSMT4">
                  <p:embed/>
                </p:oleObj>
              </mc:Choice>
              <mc:Fallback>
                <p:oleObj name="Equation" r:id="rId33" imgW="2919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713AB23-DE2A-4C8F-BB10-CEBCCFD11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357" y="5368555"/>
                        <a:ext cx="53340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C092075-55F0-4613-9CB8-48DA0FB5D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81768"/>
              </p:ext>
            </p:extLst>
          </p:nvPr>
        </p:nvGraphicFramePr>
        <p:xfrm>
          <a:off x="3153281" y="5363439"/>
          <a:ext cx="533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91960" imgH="177480" progId="Equation.DSMT4">
                  <p:embed/>
                </p:oleObj>
              </mc:Choice>
              <mc:Fallback>
                <p:oleObj name="Equation" r:id="rId35" imgW="2919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C092075-55F0-4613-9CB8-48DA0FB5D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281" y="5363439"/>
                        <a:ext cx="53340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A300516-7244-4ED4-A58B-26596808A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81659"/>
              </p:ext>
            </p:extLst>
          </p:nvPr>
        </p:nvGraphicFramePr>
        <p:xfrm>
          <a:off x="4046320" y="5354990"/>
          <a:ext cx="533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91960" imgH="177480" progId="Equation.DSMT4">
                  <p:embed/>
                </p:oleObj>
              </mc:Choice>
              <mc:Fallback>
                <p:oleObj name="Equation" r:id="rId36" imgW="2919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A300516-7244-4ED4-A58B-26596808A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320" y="5354990"/>
                        <a:ext cx="53340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D286908-1342-49A4-BE60-90011D40E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16735"/>
              </p:ext>
            </p:extLst>
          </p:nvPr>
        </p:nvGraphicFramePr>
        <p:xfrm>
          <a:off x="2127250" y="6073775"/>
          <a:ext cx="15763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63280" imgH="177480" progId="Equation.DSMT4">
                  <p:embed/>
                </p:oleObj>
              </mc:Choice>
              <mc:Fallback>
                <p:oleObj name="Equation" r:id="rId37" imgW="86328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D286908-1342-49A4-BE60-90011D40E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6073775"/>
                        <a:ext cx="1576388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A2E6713-0876-479D-B316-8AC7AAC95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90996"/>
              </p:ext>
            </p:extLst>
          </p:nvPr>
        </p:nvGraphicFramePr>
        <p:xfrm>
          <a:off x="5044964" y="5659304"/>
          <a:ext cx="2071159" cy="44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52200" imgH="203040" progId="Equation.DSMT4">
                  <p:embed/>
                </p:oleObj>
              </mc:Choice>
              <mc:Fallback>
                <p:oleObj name="Equation" r:id="rId39" imgW="95220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A2E6713-0876-479D-B316-8AC7AAC95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964" y="5659304"/>
                        <a:ext cx="2071159" cy="44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61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0E72A0-BCF3-4A1F-BE68-9C30A1F804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67007"/>
            <a:ext cx="8435280" cy="634082"/>
          </a:xfrm>
        </p:spPr>
        <p:txBody>
          <a:bodyPr>
            <a:normAutofit/>
          </a:bodyPr>
          <a:lstStyle/>
          <a:p>
            <a:r>
              <a:rPr lang="en-CA" sz="2500" dirty="0"/>
              <a:t>Properties with Supplementary ang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B0E770C-8A38-45AF-80B2-E930D623806F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54723" y="764703"/>
                <a:ext cx="11295993" cy="256007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CA" dirty="0"/>
                  <a:t>If two angles are supplementary, they add to 180°</a:t>
                </a:r>
              </a:p>
              <a:p>
                <a:r>
                  <a:rPr lang="en-CA" dirty="0"/>
                  <a:t>Two angles are complimentary if they add to 90°</a:t>
                </a:r>
              </a:p>
              <a:p>
                <a:r>
                  <a:rPr lang="en-CA" dirty="0"/>
                  <a:t>If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180°</m:t>
                    </m:r>
                  </m:oMath>
                </a14:m>
                <a:r>
                  <a:rPr lang="en-CA" dirty="0"/>
                  <a:t>, the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𝑠𝑖𝑛𝐴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dirty="0" err="1">
                        <a:latin typeface="Cambria Math" panose="02040503050406030204" pitchFamily="18" charset="0"/>
                      </a:rPr>
                      <m:t>𝑠𝑖𝑛𝐵</m:t>
                    </m:r>
                  </m:oMath>
                </a14:m>
                <a:endParaRPr lang="en-CA" dirty="0"/>
              </a:p>
              <a:p>
                <a:r>
                  <a:rPr lang="en-CA" dirty="0"/>
                  <a:t>This is because both points will have the same height</a:t>
                </a:r>
              </a:p>
              <a:p>
                <a:r>
                  <a:rPr lang="en-CA" dirty="0"/>
                  <a:t>If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i="1" dirty="0" smtClean="0">
                        <a:latin typeface="Cambria Math" panose="02040503050406030204" pitchFamily="18" charset="0"/>
                      </a:rPr>
                      <m:t>=180°</m:t>
                    </m:r>
                  </m:oMath>
                </a14:m>
                <a:r>
                  <a:rPr lang="en-CA" dirty="0"/>
                  <a:t>, then </a:t>
                </a:r>
                <a14:m>
                  <m:oMath xmlns:m="http://schemas.openxmlformats.org/officeDocument/2006/math">
                    <m:r>
                      <a:rPr lang="en-CA" i="1" dirty="0" smtClean="0">
                        <a:latin typeface="Cambria Math" panose="02040503050406030204" pitchFamily="18" charset="0"/>
                      </a:rPr>
                      <m:t>𝑐𝑜𝑠𝐴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 – </m:t>
                    </m:r>
                    <m:r>
                      <a:rPr lang="en-CA" i="1" dirty="0" err="1">
                        <a:latin typeface="Cambria Math" panose="02040503050406030204" pitchFamily="18" charset="0"/>
                      </a:rPr>
                      <m:t>𝑐𝑜𝑠𝐵</m:t>
                    </m:r>
                  </m:oMath>
                </a14:m>
                <a:endParaRPr lang="en-CA" dirty="0"/>
              </a:p>
              <a:p>
                <a:r>
                  <a:rPr lang="en-CA" dirty="0"/>
                  <a:t>This is because they will be in opposite direction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B0E770C-8A38-45AF-80B2-E930D62380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54723" y="764703"/>
                <a:ext cx="11295993" cy="2560077"/>
              </a:xfrm>
              <a:blipFill>
                <a:blip r:embed="rId3"/>
                <a:stretch>
                  <a:fillRect l="-216" t="-3333"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329700F-866B-41CC-8B8D-ABEF0E10C322}"/>
              </a:ext>
            </a:extLst>
          </p:cNvPr>
          <p:cNvCxnSpPr/>
          <p:nvPr/>
        </p:nvCxnSpPr>
        <p:spPr>
          <a:xfrm>
            <a:off x="2744687" y="5685107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2FE120-4CF0-462B-87A4-C3188136F53A}"/>
              </a:ext>
            </a:extLst>
          </p:cNvPr>
          <p:cNvCxnSpPr/>
          <p:nvPr/>
        </p:nvCxnSpPr>
        <p:spPr>
          <a:xfrm rot="5400000">
            <a:off x="3282055" y="5731938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7B5C927-F425-470D-9209-FE5CFD377568}"/>
              </a:ext>
            </a:extLst>
          </p:cNvPr>
          <p:cNvCxnSpPr/>
          <p:nvPr/>
        </p:nvCxnSpPr>
        <p:spPr>
          <a:xfrm flipV="1">
            <a:off x="4086124" y="5164406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D97B2385-5B56-482E-8457-56A2A60CD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54390"/>
              </p:ext>
            </p:extLst>
          </p:nvPr>
        </p:nvGraphicFramePr>
        <p:xfrm>
          <a:off x="4562314" y="5419141"/>
          <a:ext cx="4572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18" name="Object 19">
                        <a:extLst>
                          <a:ext uri="{FF2B5EF4-FFF2-40B4-BE49-F238E27FC236}">
                            <a16:creationId xmlns:a16="http://schemas.microsoft.com/office/drawing/2014/main" id="{D97B2385-5B56-482E-8457-56A2A60CD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314" y="5419141"/>
                        <a:ext cx="4572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4F6B33D-347C-4AF9-AE1E-0A2E935A81E0}"/>
              </a:ext>
            </a:extLst>
          </p:cNvPr>
          <p:cNvCxnSpPr/>
          <p:nvPr/>
        </p:nvCxnSpPr>
        <p:spPr>
          <a:xfrm flipH="1" flipV="1">
            <a:off x="2787549" y="5175519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43411BE2-982F-4A34-891F-D5DF87E7E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07239"/>
              </p:ext>
            </p:extLst>
          </p:nvPr>
        </p:nvGraphicFramePr>
        <p:xfrm>
          <a:off x="3431371" y="4964396"/>
          <a:ext cx="4794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164880" progId="Equation.DSMT4">
                  <p:embed/>
                </p:oleObj>
              </mc:Choice>
              <mc:Fallback>
                <p:oleObj name="Equation" r:id="rId6" imgW="279360" imgH="164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43411BE2-982F-4A34-891F-D5DF87E7E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71" y="4964396"/>
                        <a:ext cx="47942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c 20">
            <a:extLst>
              <a:ext uri="{FF2B5EF4-FFF2-40B4-BE49-F238E27FC236}">
                <a16:creationId xmlns:a16="http://schemas.microsoft.com/office/drawing/2014/main" id="{93923C0A-42B5-45CC-9F31-97BBF9A17550}"/>
              </a:ext>
            </a:extLst>
          </p:cNvPr>
          <p:cNvSpPr/>
          <p:nvPr/>
        </p:nvSpPr>
        <p:spPr>
          <a:xfrm>
            <a:off x="3533673" y="5180281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24">
            <a:extLst>
              <a:ext uri="{FF2B5EF4-FFF2-40B4-BE49-F238E27FC236}">
                <a16:creationId xmlns:a16="http://schemas.microsoft.com/office/drawing/2014/main" id="{FA8FE593-B635-4BE7-BCC0-8BFE9224E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29584"/>
              </p:ext>
            </p:extLst>
          </p:nvPr>
        </p:nvGraphicFramePr>
        <p:xfrm>
          <a:off x="5624461" y="5291084"/>
          <a:ext cx="671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90440" progId="Equation.DSMT4">
                  <p:embed/>
                </p:oleObj>
              </mc:Choice>
              <mc:Fallback>
                <p:oleObj name="Equation" r:id="rId8" imgW="368280" imgH="190440" progId="Equation.DSMT4">
                  <p:embed/>
                  <p:pic>
                    <p:nvPicPr>
                      <p:cNvPr id="22" name="Object 24">
                        <a:extLst>
                          <a:ext uri="{FF2B5EF4-FFF2-40B4-BE49-F238E27FC236}">
                            <a16:creationId xmlns:a16="http://schemas.microsoft.com/office/drawing/2014/main" id="{FA8FE593-B635-4BE7-BCC0-8BFE9224E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461" y="5291084"/>
                        <a:ext cx="6715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>
            <a:extLst>
              <a:ext uri="{FF2B5EF4-FFF2-40B4-BE49-F238E27FC236}">
                <a16:creationId xmlns:a16="http://schemas.microsoft.com/office/drawing/2014/main" id="{6118DD0F-F0D3-4368-8101-A1A8CFF04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96292"/>
              </p:ext>
            </p:extLst>
          </p:nvPr>
        </p:nvGraphicFramePr>
        <p:xfrm>
          <a:off x="2443099" y="3840023"/>
          <a:ext cx="1574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190440" progId="Equation.DSMT4">
                  <p:embed/>
                </p:oleObj>
              </mc:Choice>
              <mc:Fallback>
                <p:oleObj name="Equation" r:id="rId10" imgW="863280" imgH="190440" progId="Equation.DSMT4">
                  <p:embed/>
                  <p:pic>
                    <p:nvPicPr>
                      <p:cNvPr id="23" name="Object 25">
                        <a:extLst>
                          <a:ext uri="{FF2B5EF4-FFF2-40B4-BE49-F238E27FC236}">
                            <a16:creationId xmlns:a16="http://schemas.microsoft.com/office/drawing/2014/main" id="{6118DD0F-F0D3-4368-8101-A1A8CFF04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099" y="3840023"/>
                        <a:ext cx="15748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C6925AD-2DFC-4879-ADBC-F1A5AB3D0B92}"/>
              </a:ext>
            </a:extLst>
          </p:cNvPr>
          <p:cNvCxnSpPr/>
          <p:nvPr/>
        </p:nvCxnSpPr>
        <p:spPr>
          <a:xfrm flipV="1">
            <a:off x="5347422" y="5203771"/>
            <a:ext cx="0" cy="52070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ight Brace 26">
            <a:extLst>
              <a:ext uri="{FF2B5EF4-FFF2-40B4-BE49-F238E27FC236}">
                <a16:creationId xmlns:a16="http://schemas.microsoft.com/office/drawing/2014/main" id="{0EE9790E-38CC-438E-B758-AEE055FBEBEA}"/>
              </a:ext>
            </a:extLst>
          </p:cNvPr>
          <p:cNvSpPr/>
          <p:nvPr/>
        </p:nvSpPr>
        <p:spPr>
          <a:xfrm>
            <a:off x="5422806" y="5252324"/>
            <a:ext cx="216018" cy="432048"/>
          </a:xfrm>
          <a:prstGeom prst="rightBrace">
            <a:avLst>
              <a:gd name="adj1" fmla="val 2314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4A49FBD5-693D-43C0-981F-82DF8A407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60188"/>
              </p:ext>
            </p:extLst>
          </p:nvPr>
        </p:nvGraphicFramePr>
        <p:xfrm>
          <a:off x="1807072" y="5276996"/>
          <a:ext cx="671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190440" progId="Equation.DSMT4">
                  <p:embed/>
                </p:oleObj>
              </mc:Choice>
              <mc:Fallback>
                <p:oleObj name="Equation" r:id="rId12" imgW="368280" imgH="190440" progId="Equation.DSMT4">
                  <p:embed/>
                  <p:pic>
                    <p:nvPicPr>
                      <p:cNvPr id="28" name="Object 24">
                        <a:extLst>
                          <a:ext uri="{FF2B5EF4-FFF2-40B4-BE49-F238E27FC236}">
                            <a16:creationId xmlns:a16="http://schemas.microsoft.com/office/drawing/2014/main" id="{4A49FBD5-693D-43C0-981F-82DF8A407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072" y="5276996"/>
                        <a:ext cx="6715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7F7BFCE-B0C4-4DD8-86FC-1EA9CE6C0EF4}"/>
              </a:ext>
            </a:extLst>
          </p:cNvPr>
          <p:cNvCxnSpPr/>
          <p:nvPr/>
        </p:nvCxnSpPr>
        <p:spPr>
          <a:xfrm flipV="1">
            <a:off x="2836602" y="5189683"/>
            <a:ext cx="0" cy="52070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ight Brace 29">
            <a:extLst>
              <a:ext uri="{FF2B5EF4-FFF2-40B4-BE49-F238E27FC236}">
                <a16:creationId xmlns:a16="http://schemas.microsoft.com/office/drawing/2014/main" id="{A18EA5E9-BCF0-43E6-B318-8DFD8A995FA8}"/>
              </a:ext>
            </a:extLst>
          </p:cNvPr>
          <p:cNvSpPr/>
          <p:nvPr/>
        </p:nvSpPr>
        <p:spPr>
          <a:xfrm flipH="1">
            <a:off x="2426446" y="5238498"/>
            <a:ext cx="297017" cy="432048"/>
          </a:xfrm>
          <a:prstGeom prst="rightBrace">
            <a:avLst>
              <a:gd name="adj1" fmla="val 2314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24">
            <a:extLst>
              <a:ext uri="{FF2B5EF4-FFF2-40B4-BE49-F238E27FC236}">
                <a16:creationId xmlns:a16="http://schemas.microsoft.com/office/drawing/2014/main" id="{A41A77A5-8A3B-4711-B466-32DC7B1D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85449"/>
              </p:ext>
            </p:extLst>
          </p:nvPr>
        </p:nvGraphicFramePr>
        <p:xfrm>
          <a:off x="2443099" y="3429000"/>
          <a:ext cx="18986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15640" progId="Equation.DSMT4">
                  <p:embed/>
                </p:oleObj>
              </mc:Choice>
              <mc:Fallback>
                <p:oleObj name="Equation" r:id="rId14" imgW="1041120" imgH="215640" progId="Equation.DSMT4">
                  <p:embed/>
                  <p:pic>
                    <p:nvPicPr>
                      <p:cNvPr id="31" name="Object 24">
                        <a:extLst>
                          <a:ext uri="{FF2B5EF4-FFF2-40B4-BE49-F238E27FC236}">
                            <a16:creationId xmlns:a16="http://schemas.microsoft.com/office/drawing/2014/main" id="{A41A77A5-8A3B-4711-B466-32DC7B1DA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099" y="3429000"/>
                        <a:ext cx="18986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687E542D-5477-46B8-8EEA-79C09462272B}"/>
              </a:ext>
            </a:extLst>
          </p:cNvPr>
          <p:cNvCxnSpPr>
            <a:cxnSpLocks/>
          </p:cNvCxnSpPr>
          <p:nvPr/>
        </p:nvCxnSpPr>
        <p:spPr>
          <a:xfrm>
            <a:off x="4103004" y="5715745"/>
            <a:ext cx="1224945" cy="9158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24">
            <a:extLst>
              <a:ext uri="{FF2B5EF4-FFF2-40B4-BE49-F238E27FC236}">
                <a16:creationId xmlns:a16="http://schemas.microsoft.com/office/drawing/2014/main" id="{6484DB07-A32D-40AF-9FC0-25E53FBDB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98161"/>
              </p:ext>
            </p:extLst>
          </p:nvPr>
        </p:nvGraphicFramePr>
        <p:xfrm>
          <a:off x="4373460" y="5884971"/>
          <a:ext cx="717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37" name="Object 24">
                        <a:extLst>
                          <a:ext uri="{FF2B5EF4-FFF2-40B4-BE49-F238E27FC236}">
                            <a16:creationId xmlns:a16="http://schemas.microsoft.com/office/drawing/2014/main" id="{6484DB07-A32D-40AF-9FC0-25E53FBDB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460" y="5884971"/>
                        <a:ext cx="7175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ight Brace 37">
            <a:extLst>
              <a:ext uri="{FF2B5EF4-FFF2-40B4-BE49-F238E27FC236}">
                <a16:creationId xmlns:a16="http://schemas.microsoft.com/office/drawing/2014/main" id="{A4842C0C-5DF5-41C1-9382-6DA8A319BE14}"/>
              </a:ext>
            </a:extLst>
          </p:cNvPr>
          <p:cNvSpPr/>
          <p:nvPr/>
        </p:nvSpPr>
        <p:spPr>
          <a:xfrm rot="5400000">
            <a:off x="4582437" y="5273194"/>
            <a:ext cx="245460" cy="1210145"/>
          </a:xfrm>
          <a:prstGeom prst="rightBrace">
            <a:avLst>
              <a:gd name="adj1" fmla="val 2314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B606D28-8CB1-4149-A1E3-0852F522E964}"/>
              </a:ext>
            </a:extLst>
          </p:cNvPr>
          <p:cNvCxnSpPr>
            <a:cxnSpLocks/>
          </p:cNvCxnSpPr>
          <p:nvPr/>
        </p:nvCxnSpPr>
        <p:spPr>
          <a:xfrm flipH="1">
            <a:off x="2807807" y="5710383"/>
            <a:ext cx="1265616" cy="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24">
            <a:extLst>
              <a:ext uri="{FF2B5EF4-FFF2-40B4-BE49-F238E27FC236}">
                <a16:creationId xmlns:a16="http://schemas.microsoft.com/office/drawing/2014/main" id="{0E073C6C-4DCF-4320-83C0-142326280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51747"/>
              </p:ext>
            </p:extLst>
          </p:nvPr>
        </p:nvGraphicFramePr>
        <p:xfrm>
          <a:off x="3085355" y="5915112"/>
          <a:ext cx="717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177480" progId="Equation.DSMT4">
                  <p:embed/>
                </p:oleObj>
              </mc:Choice>
              <mc:Fallback>
                <p:oleObj name="Equation" r:id="rId18" imgW="393480" imgH="177480" progId="Equation.DSMT4">
                  <p:embed/>
                  <p:pic>
                    <p:nvPicPr>
                      <p:cNvPr id="40" name="Object 24">
                        <a:extLst>
                          <a:ext uri="{FF2B5EF4-FFF2-40B4-BE49-F238E27FC236}">
                            <a16:creationId xmlns:a16="http://schemas.microsoft.com/office/drawing/2014/main" id="{0E073C6C-4DCF-4320-83C0-142326280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355" y="5915112"/>
                        <a:ext cx="7175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ight Brace 40">
            <a:extLst>
              <a:ext uri="{FF2B5EF4-FFF2-40B4-BE49-F238E27FC236}">
                <a16:creationId xmlns:a16="http://schemas.microsoft.com/office/drawing/2014/main" id="{50607B08-FE96-44F1-BAF5-3E93268EBED1}"/>
              </a:ext>
            </a:extLst>
          </p:cNvPr>
          <p:cNvSpPr/>
          <p:nvPr/>
        </p:nvSpPr>
        <p:spPr>
          <a:xfrm rot="16200000" flipH="1">
            <a:off x="3294332" y="5303335"/>
            <a:ext cx="245460" cy="1210145"/>
          </a:xfrm>
          <a:prstGeom prst="rightBrace">
            <a:avLst>
              <a:gd name="adj1" fmla="val 2314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5" name="Object 25">
            <a:extLst>
              <a:ext uri="{FF2B5EF4-FFF2-40B4-BE49-F238E27FC236}">
                <a16:creationId xmlns:a16="http://schemas.microsoft.com/office/drawing/2014/main" id="{3D779EB5-3B32-4B78-8630-3E3A43E10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91890"/>
              </p:ext>
            </p:extLst>
          </p:nvPr>
        </p:nvGraphicFramePr>
        <p:xfrm>
          <a:off x="6596856" y="3809925"/>
          <a:ext cx="18526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920" imgH="177480" progId="Equation.DSMT4">
                  <p:embed/>
                </p:oleObj>
              </mc:Choice>
              <mc:Fallback>
                <p:oleObj name="Equation" r:id="rId20" imgW="1015920" imgH="177480" progId="Equation.DSMT4">
                  <p:embed/>
                  <p:pic>
                    <p:nvPicPr>
                      <p:cNvPr id="45" name="Object 25">
                        <a:extLst>
                          <a:ext uri="{FF2B5EF4-FFF2-40B4-BE49-F238E27FC236}">
                            <a16:creationId xmlns:a16="http://schemas.microsoft.com/office/drawing/2014/main" id="{3D779EB5-3B32-4B78-8630-3E3A43E10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856" y="3809925"/>
                        <a:ext cx="18526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5">
            <a:extLst>
              <a:ext uri="{FF2B5EF4-FFF2-40B4-BE49-F238E27FC236}">
                <a16:creationId xmlns:a16="http://schemas.microsoft.com/office/drawing/2014/main" id="{C2AF4C53-ED16-438A-8D8C-C9F4CAE64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633687"/>
              </p:ext>
            </p:extLst>
          </p:nvPr>
        </p:nvGraphicFramePr>
        <p:xfrm>
          <a:off x="2443099" y="4198004"/>
          <a:ext cx="26177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34960" imgH="253800" progId="Equation.DSMT4">
                  <p:embed/>
                </p:oleObj>
              </mc:Choice>
              <mc:Fallback>
                <p:oleObj name="Equation" r:id="rId22" imgW="1434960" imgH="253800" progId="Equation.DSMT4">
                  <p:embed/>
                  <p:pic>
                    <p:nvPicPr>
                      <p:cNvPr id="46" name="Object 25">
                        <a:extLst>
                          <a:ext uri="{FF2B5EF4-FFF2-40B4-BE49-F238E27FC236}">
                            <a16:creationId xmlns:a16="http://schemas.microsoft.com/office/drawing/2014/main" id="{C2AF4C53-ED16-438A-8D8C-C9F4CAE64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099" y="4198004"/>
                        <a:ext cx="261778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5">
            <a:extLst>
              <a:ext uri="{FF2B5EF4-FFF2-40B4-BE49-F238E27FC236}">
                <a16:creationId xmlns:a16="http://schemas.microsoft.com/office/drawing/2014/main" id="{FB19B33A-12E5-4C3A-A7B5-2342F5CDE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8646"/>
              </p:ext>
            </p:extLst>
          </p:nvPr>
        </p:nvGraphicFramePr>
        <p:xfrm>
          <a:off x="6586364" y="4192762"/>
          <a:ext cx="289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87240" imgH="253800" progId="Equation.DSMT4">
                  <p:embed/>
                </p:oleObj>
              </mc:Choice>
              <mc:Fallback>
                <p:oleObj name="Equation" r:id="rId24" imgW="1587240" imgH="253800" progId="Equation.DSMT4">
                  <p:embed/>
                  <p:pic>
                    <p:nvPicPr>
                      <p:cNvPr id="47" name="Object 25">
                        <a:extLst>
                          <a:ext uri="{FF2B5EF4-FFF2-40B4-BE49-F238E27FC236}">
                            <a16:creationId xmlns:a16="http://schemas.microsoft.com/office/drawing/2014/main" id="{FB19B33A-12E5-4C3A-A7B5-2342F5CDE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364" y="4192762"/>
                        <a:ext cx="28940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2B236B44-7B21-4426-92C6-73794BD07598}"/>
              </a:ext>
            </a:extLst>
          </p:cNvPr>
          <p:cNvSpPr/>
          <p:nvPr/>
        </p:nvSpPr>
        <p:spPr>
          <a:xfrm>
            <a:off x="2063892" y="3356993"/>
            <a:ext cx="3456372" cy="135146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C05766E-CAC0-4877-9107-CAFCF07A4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306" y="6199614"/>
            <a:ext cx="19777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Positive direction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5A46D9A-AFDF-4535-BA4A-B9F15054D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92" y="6207066"/>
            <a:ext cx="20980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Negative direction</a:t>
            </a:r>
          </a:p>
        </p:txBody>
      </p:sp>
      <p:graphicFrame>
        <p:nvGraphicFramePr>
          <p:cNvPr id="32" name="Object 24">
            <a:extLst>
              <a:ext uri="{FF2B5EF4-FFF2-40B4-BE49-F238E27FC236}">
                <a16:creationId xmlns:a16="http://schemas.microsoft.com/office/drawing/2014/main" id="{7036DA11-DCF1-46BB-8F5A-F28D08F03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89696"/>
              </p:ext>
            </p:extLst>
          </p:nvPr>
        </p:nvGraphicFramePr>
        <p:xfrm>
          <a:off x="6295277" y="3468201"/>
          <a:ext cx="18986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15640" progId="Equation.DSMT4">
                  <p:embed/>
                </p:oleObj>
              </mc:Choice>
              <mc:Fallback>
                <p:oleObj name="Equation" r:id="rId14" imgW="1041120" imgH="215640" progId="Equation.DSMT4">
                  <p:embed/>
                  <p:pic>
                    <p:nvPicPr>
                      <p:cNvPr id="32" name="Object 24">
                        <a:extLst>
                          <a:ext uri="{FF2B5EF4-FFF2-40B4-BE49-F238E27FC236}">
                            <a16:creationId xmlns:a16="http://schemas.microsoft.com/office/drawing/2014/main" id="{7036DA11-DCF1-46BB-8F5A-F28D08F03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277" y="3468201"/>
                        <a:ext cx="18986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8318646D-8008-404D-9341-4067D71AF4AF}"/>
              </a:ext>
            </a:extLst>
          </p:cNvPr>
          <p:cNvSpPr/>
          <p:nvPr/>
        </p:nvSpPr>
        <p:spPr>
          <a:xfrm>
            <a:off x="6168020" y="3356992"/>
            <a:ext cx="3456372" cy="135146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146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 animBg="1"/>
      <p:bldP spid="30" grpId="0" animBg="1"/>
      <p:bldP spid="38" grpId="0" animBg="1"/>
      <p:bldP spid="41" grpId="0" animBg="1"/>
      <p:bldP spid="48" grpId="0" animBg="1"/>
      <p:bldP spid="50" grpId="0"/>
      <p:bldP spid="51" grpId="0"/>
      <p:bldP spid="3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E718CB4-7DD4-40B4-9B2E-70F9891A23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6099" y="-1"/>
            <a:ext cx="5471358" cy="37050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7AFCAC2-EF2B-4D3A-B177-63082EBD93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134" y="141890"/>
            <a:ext cx="4815912" cy="3570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0119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Proof For the Sine Law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34381"/>
              </p:ext>
            </p:extLst>
          </p:nvPr>
        </p:nvGraphicFramePr>
        <p:xfrm>
          <a:off x="7625084" y="404665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084" y="404665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88297"/>
              </p:ext>
            </p:extLst>
          </p:nvPr>
        </p:nvGraphicFramePr>
        <p:xfrm>
          <a:off x="6477322" y="2547790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322" y="2547790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059985"/>
              </p:ext>
            </p:extLst>
          </p:nvPr>
        </p:nvGraphicFramePr>
        <p:xfrm>
          <a:off x="9982522" y="255414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522" y="2554140"/>
                        <a:ext cx="361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6820222" y="1761977"/>
            <a:ext cx="2000250" cy="0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6839272" y="761852"/>
            <a:ext cx="3143250" cy="2000250"/>
          </a:xfrm>
          <a:prstGeom prst="triangle">
            <a:avLst>
              <a:gd name="adj" fmla="val 3074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820347" y="2546202"/>
            <a:ext cx="228600" cy="228600"/>
            <a:chOff x="1911145" y="3069568"/>
            <a:chExt cx="228600" cy="2286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38484"/>
              </p:ext>
            </p:extLst>
          </p:nvPr>
        </p:nvGraphicFramePr>
        <p:xfrm>
          <a:off x="7814096" y="2718992"/>
          <a:ext cx="500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096" y="2718992"/>
                        <a:ext cx="500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2468"/>
              </p:ext>
            </p:extLst>
          </p:nvPr>
        </p:nvGraphicFramePr>
        <p:xfrm>
          <a:off x="8803010" y="1126978"/>
          <a:ext cx="473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0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3010" y="1126978"/>
                        <a:ext cx="4730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29377"/>
              </p:ext>
            </p:extLst>
          </p:nvPr>
        </p:nvGraphicFramePr>
        <p:xfrm>
          <a:off x="7025010" y="1234927"/>
          <a:ext cx="42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201" imgH="139579" progId="Equation.DSMT4">
                  <p:embed/>
                </p:oleObj>
              </mc:Choice>
              <mc:Fallback>
                <p:oleObj name="Equation" r:id="rId13" imgW="114201" imgH="139579" progId="Equation.DSMT4">
                  <p:embed/>
                  <p:pic>
                    <p:nvPicPr>
                      <p:cNvPr id="10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010" y="1234927"/>
                        <a:ext cx="4286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2895"/>
              </p:ext>
            </p:extLst>
          </p:nvPr>
        </p:nvGraphicFramePr>
        <p:xfrm>
          <a:off x="7779073" y="1614339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10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073" y="1614339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37712"/>
              </p:ext>
            </p:extLst>
          </p:nvPr>
        </p:nvGraphicFramePr>
        <p:xfrm>
          <a:off x="1847529" y="943696"/>
          <a:ext cx="15081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10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943696"/>
                        <a:ext cx="1508125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95950"/>
              </p:ext>
            </p:extLst>
          </p:nvPr>
        </p:nvGraphicFramePr>
        <p:xfrm>
          <a:off x="4010224" y="908720"/>
          <a:ext cx="15097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393480" progId="Equation.DSMT4">
                  <p:embed/>
                </p:oleObj>
              </mc:Choice>
              <mc:Fallback>
                <p:oleObj name="Equation" r:id="rId19" imgW="609480" imgH="393480" progId="Equation.DSMT4">
                  <p:embed/>
                  <p:pic>
                    <p:nvPicPr>
                      <p:cNvPr id="1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224" y="908720"/>
                        <a:ext cx="150971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00297"/>
              </p:ext>
            </p:extLst>
          </p:nvPr>
        </p:nvGraphicFramePr>
        <p:xfrm>
          <a:off x="1631504" y="2125168"/>
          <a:ext cx="1917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177480" progId="Equation.DSMT4">
                  <p:embed/>
                </p:oleObj>
              </mc:Choice>
              <mc:Fallback>
                <p:oleObj name="Equation" r:id="rId21" imgW="774360" imgH="177480" progId="Equation.DSMT4">
                  <p:embed/>
                  <p:pic>
                    <p:nvPicPr>
                      <p:cNvPr id="1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125168"/>
                        <a:ext cx="19177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98594"/>
              </p:ext>
            </p:extLst>
          </p:nvPr>
        </p:nvGraphicFramePr>
        <p:xfrm>
          <a:off x="3791744" y="2126754"/>
          <a:ext cx="1663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10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2126754"/>
                        <a:ext cx="1663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27584"/>
              </p:ext>
            </p:extLst>
          </p:nvPr>
        </p:nvGraphicFramePr>
        <p:xfrm>
          <a:off x="2409032" y="2870200"/>
          <a:ext cx="13827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10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032" y="2870200"/>
                        <a:ext cx="13827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18973"/>
              </p:ext>
            </p:extLst>
          </p:nvPr>
        </p:nvGraphicFramePr>
        <p:xfrm>
          <a:off x="3845322" y="2852936"/>
          <a:ext cx="1098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240" imgH="177480" progId="Equation.DSMT4">
                  <p:embed/>
                </p:oleObj>
              </mc:Choice>
              <mc:Fallback>
                <p:oleObj name="Equation" r:id="rId27" imgW="444240" imgH="177480" progId="Equation.DSMT4">
                  <p:embed/>
                  <p:pic>
                    <p:nvPicPr>
                      <p:cNvPr id="10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322" y="2852936"/>
                        <a:ext cx="1098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05911"/>
              </p:ext>
            </p:extLst>
          </p:nvPr>
        </p:nvGraphicFramePr>
        <p:xfrm>
          <a:off x="2351585" y="2780928"/>
          <a:ext cx="1127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57200" imgH="393480" progId="Equation.DSMT4">
                  <p:embed/>
                </p:oleObj>
              </mc:Choice>
              <mc:Fallback>
                <p:oleObj name="Equation" r:id="rId29" imgW="457200" imgH="393480" progId="Equation.DSMT4">
                  <p:embed/>
                  <p:pic>
                    <p:nvPicPr>
                      <p:cNvPr id="10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2780928"/>
                        <a:ext cx="11271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67610"/>
              </p:ext>
            </p:extLst>
          </p:nvPr>
        </p:nvGraphicFramePr>
        <p:xfrm>
          <a:off x="3813572" y="2780928"/>
          <a:ext cx="1130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57200" imgH="393480" progId="Equation.DSMT4">
                  <p:embed/>
                </p:oleObj>
              </mc:Choice>
              <mc:Fallback>
                <p:oleObj name="Equation" r:id="rId31" imgW="457200" imgH="393480" progId="Equation.DSMT4">
                  <p:embed/>
                  <p:pic>
                    <p:nvPicPr>
                      <p:cNvPr id="10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572" y="2780928"/>
                        <a:ext cx="1130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05440"/>
              </p:ext>
            </p:extLst>
          </p:nvPr>
        </p:nvGraphicFramePr>
        <p:xfrm>
          <a:off x="2983286" y="4005064"/>
          <a:ext cx="12271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393480" progId="Equation.DSMT4">
                  <p:embed/>
                </p:oleObj>
              </mc:Choice>
              <mc:Fallback>
                <p:oleObj name="Equation" r:id="rId33" imgW="495000" imgH="393480" progId="Equation.DSMT4">
                  <p:embed/>
                  <p:pic>
                    <p:nvPicPr>
                      <p:cNvPr id="10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286" y="4005064"/>
                        <a:ext cx="12271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27437"/>
              </p:ext>
            </p:extLst>
          </p:nvPr>
        </p:nvGraphicFramePr>
        <p:xfrm>
          <a:off x="4274147" y="4005064"/>
          <a:ext cx="9413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80880" imgH="393480" progId="Equation.DSMT4">
                  <p:embed/>
                </p:oleObj>
              </mc:Choice>
              <mc:Fallback>
                <p:oleObj name="Equation" r:id="rId35" imgW="380880" imgH="393480" progId="Equation.DSMT4">
                  <p:embed/>
                  <p:pic>
                    <p:nvPicPr>
                      <p:cNvPr id="1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147" y="4005064"/>
                        <a:ext cx="94138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2767262" y="3861048"/>
            <a:ext cx="2536651" cy="115212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03512" y="5375177"/>
            <a:ext cx="371608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+mj-lt"/>
              </a:rPr>
              <a:t>If we use another altitude for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angle A, we can solve for the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 other part of the sine law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7500651" y="1566863"/>
            <a:ext cx="2499487" cy="1168102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13"/>
          <p:cNvGrpSpPr>
            <a:grpSpLocks/>
          </p:cNvGrpSpPr>
          <p:nvPr/>
        </p:nvGrpSpPr>
        <p:grpSpPr bwMode="auto">
          <a:xfrm rot="6973778">
            <a:off x="7344794" y="1587547"/>
            <a:ext cx="228600" cy="228600"/>
            <a:chOff x="1911145" y="3069568"/>
            <a:chExt cx="228600" cy="2286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7633"/>
              </p:ext>
            </p:extLst>
          </p:nvPr>
        </p:nvGraphicFramePr>
        <p:xfrm>
          <a:off x="8026127" y="1926903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127" y="1926903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38192"/>
              </p:ext>
            </p:extLst>
          </p:nvPr>
        </p:nvGraphicFramePr>
        <p:xfrm>
          <a:off x="7262960" y="3295055"/>
          <a:ext cx="1267223" cy="81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09480" imgH="393480" progId="Equation.DSMT4">
                  <p:embed/>
                </p:oleObj>
              </mc:Choice>
              <mc:Fallback>
                <p:oleObj name="Equation" r:id="rId39" imgW="609480" imgH="393480" progId="Equation.DSMT4">
                  <p:embed/>
                  <p:pic>
                    <p:nvPicPr>
                      <p:cNvPr id="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960" y="3295055"/>
                        <a:ext cx="1267223" cy="817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43236"/>
              </p:ext>
            </p:extLst>
          </p:nvPr>
        </p:nvGraphicFramePr>
        <p:xfrm>
          <a:off x="8820670" y="3295055"/>
          <a:ext cx="1268556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09480" imgH="393480" progId="Equation.DSMT4">
                  <p:embed/>
                </p:oleObj>
              </mc:Choice>
              <mc:Fallback>
                <p:oleObj name="Equation" r:id="rId41" imgW="609480" imgH="393480" progId="Equation.DSMT4">
                  <p:embed/>
                  <p:pic>
                    <p:nvPicPr>
                      <p:cNvPr id="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670" y="3295055"/>
                        <a:ext cx="1268556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5701"/>
              </p:ext>
            </p:extLst>
          </p:nvPr>
        </p:nvGraphicFramePr>
        <p:xfrm>
          <a:off x="6830911" y="4258737"/>
          <a:ext cx="1611374" cy="36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74360" imgH="177480" progId="Equation.DSMT4">
                  <p:embed/>
                </p:oleObj>
              </mc:Choice>
              <mc:Fallback>
                <p:oleObj name="Equation" r:id="rId43" imgW="774360" imgH="177480" progId="Equation.DSMT4">
                  <p:embed/>
                  <p:pic>
                    <p:nvPicPr>
                      <p:cNvPr id="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911" y="4258737"/>
                        <a:ext cx="1611374" cy="369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75475"/>
              </p:ext>
            </p:extLst>
          </p:nvPr>
        </p:nvGraphicFramePr>
        <p:xfrm>
          <a:off x="8618364" y="4231159"/>
          <a:ext cx="1423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85800" imgH="177480" progId="Equation.DSMT4">
                  <p:embed/>
                </p:oleObj>
              </mc:Choice>
              <mc:Fallback>
                <p:oleObj name="Equation" r:id="rId45" imgW="685800" imgH="177480" progId="Equation.DSMT4">
                  <p:embed/>
                  <p:pic>
                    <p:nvPicPr>
                      <p:cNvPr id="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364" y="4231159"/>
                        <a:ext cx="14239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30714"/>
              </p:ext>
            </p:extLst>
          </p:nvPr>
        </p:nvGraphicFramePr>
        <p:xfrm>
          <a:off x="7363495" y="4896495"/>
          <a:ext cx="1161843" cy="36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58720" imgH="177480" progId="Equation.DSMT4">
                  <p:embed/>
                </p:oleObj>
              </mc:Choice>
              <mc:Fallback>
                <p:oleObj name="Equation" r:id="rId47" imgW="558720" imgH="177480" progId="Equation.DSMT4">
                  <p:embed/>
                  <p:pic>
                    <p:nvPicPr>
                      <p:cNvPr id="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495" y="4896495"/>
                        <a:ext cx="1161843" cy="369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84215"/>
              </p:ext>
            </p:extLst>
          </p:nvPr>
        </p:nvGraphicFramePr>
        <p:xfrm>
          <a:off x="8799784" y="4879231"/>
          <a:ext cx="923072" cy="36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44240" imgH="177480" progId="Equation.DSMT4">
                  <p:embed/>
                </p:oleObj>
              </mc:Choice>
              <mc:Fallback>
                <p:oleObj name="Equation" r:id="rId49" imgW="444240" imgH="177480" progId="Equation.DSMT4">
                  <p:embed/>
                  <p:pic>
                    <p:nvPicPr>
                      <p:cNvPr id="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784" y="4879231"/>
                        <a:ext cx="923072" cy="36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30278"/>
              </p:ext>
            </p:extLst>
          </p:nvPr>
        </p:nvGraphicFramePr>
        <p:xfrm>
          <a:off x="7306046" y="4807223"/>
          <a:ext cx="947082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57200" imgH="393480" progId="Equation.DSMT4">
                  <p:embed/>
                </p:oleObj>
              </mc:Choice>
              <mc:Fallback>
                <p:oleObj name="Equation" r:id="rId51" imgW="457200" imgH="393480" progId="Equation.DSMT4">
                  <p:embed/>
                  <p:pic>
                    <p:nvPicPr>
                      <p:cNvPr id="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046" y="4807223"/>
                        <a:ext cx="947082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55574"/>
              </p:ext>
            </p:extLst>
          </p:nvPr>
        </p:nvGraphicFramePr>
        <p:xfrm>
          <a:off x="8746206" y="4807223"/>
          <a:ext cx="949750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457200" imgH="393480" progId="Equation.DSMT4">
                  <p:embed/>
                </p:oleObj>
              </mc:Choice>
              <mc:Fallback>
                <p:oleObj name="Equation" r:id="rId53" imgW="457200" imgH="393480" progId="Equation.DSMT4">
                  <p:embed/>
                  <p:pic>
                    <p:nvPicPr>
                      <p:cNvPr id="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206" y="4807223"/>
                        <a:ext cx="949750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6464"/>
              </p:ext>
            </p:extLst>
          </p:nvPr>
        </p:nvGraphicFramePr>
        <p:xfrm>
          <a:off x="7522071" y="5707881"/>
          <a:ext cx="1045235" cy="82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95000" imgH="393480" progId="Equation.DSMT4">
                  <p:embed/>
                </p:oleObj>
              </mc:Choice>
              <mc:Fallback>
                <p:oleObj name="Equation" r:id="rId55" imgW="495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071" y="5707881"/>
                        <a:ext cx="1045235" cy="82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19431"/>
              </p:ext>
            </p:extLst>
          </p:nvPr>
        </p:nvGraphicFramePr>
        <p:xfrm>
          <a:off x="8602191" y="5707237"/>
          <a:ext cx="774799" cy="82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68280" imgH="393480" progId="Equation.DSMT4">
                  <p:embed/>
                </p:oleObj>
              </mc:Choice>
              <mc:Fallback>
                <p:oleObj name="Equation" r:id="rId57" imgW="3682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191" y="5707237"/>
                        <a:ext cx="774799" cy="82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92236"/>
              </p:ext>
            </p:extLst>
          </p:nvPr>
        </p:nvGraphicFramePr>
        <p:xfrm>
          <a:off x="1831158" y="4005064"/>
          <a:ext cx="12239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95000" imgH="393480" progId="Equation.DSMT4">
                  <p:embed/>
                </p:oleObj>
              </mc:Choice>
              <mc:Fallback>
                <p:oleObj name="Equation" r:id="rId59" imgW="495000" imgH="393480" progId="Equation.DSMT4">
                  <p:embed/>
                  <p:pic>
                    <p:nvPicPr>
                      <p:cNvPr id="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158" y="4005064"/>
                        <a:ext cx="12239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767136" y="3861048"/>
            <a:ext cx="3536776" cy="115212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625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/>
      <p:bldP spid="6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582612"/>
          </a:xfrm>
        </p:spPr>
        <p:txBody>
          <a:bodyPr/>
          <a:lstStyle/>
          <a:p>
            <a:pPr>
              <a:defRPr/>
            </a:pPr>
            <a:r>
              <a:rPr lang="en-CA" dirty="0"/>
              <a:t>Proof For the Cosine Law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423150" y="682626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682626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6275388" y="2825751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2825751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9780588" y="2832101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588" y="2832101"/>
                        <a:ext cx="361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6618288" y="2039938"/>
            <a:ext cx="2000250" cy="0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6637338" y="1039813"/>
            <a:ext cx="3143250" cy="2000250"/>
          </a:xfrm>
          <a:prstGeom prst="triangle">
            <a:avLst>
              <a:gd name="adj" fmla="val 3074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18413" y="2824163"/>
            <a:ext cx="228600" cy="228600"/>
            <a:chOff x="1911145" y="3069568"/>
            <a:chExt cx="228600" cy="2286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339013" y="3178176"/>
          <a:ext cx="500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178176"/>
                        <a:ext cx="500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5"/>
          <p:cNvGraphicFramePr>
            <a:graphicFrameLocks noChangeAspect="1"/>
          </p:cNvGraphicFramePr>
          <p:nvPr/>
        </p:nvGraphicFramePr>
        <p:xfrm>
          <a:off x="8601076" y="1404939"/>
          <a:ext cx="473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0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76" y="1404939"/>
                        <a:ext cx="4730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/>
        </p:nvGraphicFramePr>
        <p:xfrm>
          <a:off x="6823076" y="1512888"/>
          <a:ext cx="42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201" imgH="139579" progId="Equation.DSMT4">
                  <p:embed/>
                </p:oleObj>
              </mc:Choice>
              <mc:Fallback>
                <p:oleObj name="Equation" r:id="rId13" imgW="114201" imgH="139579" progId="Equation.DSMT4">
                  <p:embed/>
                  <p:pic>
                    <p:nvPicPr>
                      <p:cNvPr id="10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6" y="1512888"/>
                        <a:ext cx="4286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/>
        </p:nvGraphicFramePr>
        <p:xfrm>
          <a:off x="7577139" y="18923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10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9" y="1892300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5"/>
          <p:cNvGraphicFramePr>
            <a:graphicFrameLocks noChangeAspect="1"/>
          </p:cNvGraphicFramePr>
          <p:nvPr/>
        </p:nvGraphicFramePr>
        <p:xfrm>
          <a:off x="2479675" y="1004888"/>
          <a:ext cx="1885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228501" progId="Equation.DSMT4">
                  <p:embed/>
                </p:oleObj>
              </mc:Choice>
              <mc:Fallback>
                <p:oleObj name="Equation" r:id="rId17" imgW="761669" imgH="228501" progId="Equation.DSMT4">
                  <p:embed/>
                  <p:pic>
                    <p:nvPicPr>
                      <p:cNvPr id="10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1004888"/>
                        <a:ext cx="18859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5"/>
          <p:cNvGraphicFramePr>
            <a:graphicFrameLocks noChangeAspect="1"/>
          </p:cNvGraphicFramePr>
          <p:nvPr/>
        </p:nvGraphicFramePr>
        <p:xfrm>
          <a:off x="2492375" y="1597025"/>
          <a:ext cx="18240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600" imgH="203200" progId="Equation.DSMT4">
                  <p:embed/>
                </p:oleObj>
              </mc:Choice>
              <mc:Fallback>
                <p:oleObj name="Equation" r:id="rId19" imgW="736600" imgH="203200" progId="Equation.DSMT4">
                  <p:embed/>
                  <p:pic>
                    <p:nvPicPr>
                      <p:cNvPr id="1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597025"/>
                        <a:ext cx="18240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5"/>
          <p:cNvGraphicFramePr>
            <a:graphicFrameLocks noChangeAspect="1"/>
          </p:cNvGraphicFramePr>
          <p:nvPr/>
        </p:nvGraphicFramePr>
        <p:xfrm>
          <a:off x="8469314" y="3082925"/>
          <a:ext cx="3460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579" imgH="164957" progId="Equation.DSMT4">
                  <p:embed/>
                </p:oleObj>
              </mc:Choice>
              <mc:Fallback>
                <p:oleObj name="Equation" r:id="rId21" imgW="139579" imgH="164957" progId="Equation.DSMT4">
                  <p:embed/>
                  <p:pic>
                    <p:nvPicPr>
                      <p:cNvPr id="10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4" y="3082925"/>
                        <a:ext cx="3460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5"/>
          <p:cNvGraphicFramePr>
            <a:graphicFrameLocks noChangeAspect="1"/>
          </p:cNvGraphicFramePr>
          <p:nvPr/>
        </p:nvGraphicFramePr>
        <p:xfrm>
          <a:off x="6878638" y="3052764"/>
          <a:ext cx="3159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10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3052764"/>
                        <a:ext cx="3159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2212976" y="2171700"/>
            <a:ext cx="23336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7" name="Object 5"/>
          <p:cNvGraphicFramePr>
            <a:graphicFrameLocks noChangeAspect="1"/>
          </p:cNvGraphicFramePr>
          <p:nvPr/>
        </p:nvGraphicFramePr>
        <p:xfrm>
          <a:off x="1812926" y="227012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252" imgH="203112" progId="Equation.DSMT4">
                  <p:embed/>
                </p:oleObj>
              </mc:Choice>
              <mc:Fallback>
                <p:oleObj name="Equation" r:id="rId25" imgW="571252" imgH="203112" progId="Equation.DSMT4">
                  <p:embed/>
                  <p:pic>
                    <p:nvPicPr>
                      <p:cNvPr id="1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6" y="227012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3163889" y="1085851"/>
            <a:ext cx="441325" cy="3921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178175" y="1684338"/>
            <a:ext cx="439738" cy="3921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5"/>
          <p:cNvGraphicFramePr>
            <a:graphicFrameLocks noChangeAspect="1"/>
          </p:cNvGraphicFramePr>
          <p:nvPr/>
        </p:nvGraphicFramePr>
        <p:xfrm>
          <a:off x="3265488" y="2230438"/>
          <a:ext cx="1130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228600" progId="Equation.DSMT4">
                  <p:embed/>
                </p:oleObj>
              </mc:Choice>
              <mc:Fallback>
                <p:oleObj name="Equation" r:id="rId27" imgW="457200" imgH="228600" progId="Equation.DSMT4">
                  <p:embed/>
                  <p:pic>
                    <p:nvPicPr>
                      <p:cNvPr id="10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230438"/>
                        <a:ext cx="11303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5"/>
          <p:cNvGraphicFramePr>
            <a:graphicFrameLocks noChangeAspect="1"/>
          </p:cNvGraphicFramePr>
          <p:nvPr/>
        </p:nvGraphicFramePr>
        <p:xfrm>
          <a:off x="1824038" y="2840038"/>
          <a:ext cx="1414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252" imgH="203112" progId="Equation.DSMT4">
                  <p:embed/>
                </p:oleObj>
              </mc:Choice>
              <mc:Fallback>
                <p:oleObj name="Equation" r:id="rId29" imgW="571252" imgH="203112" progId="Equation.DSMT4">
                  <p:embed/>
                  <p:pic>
                    <p:nvPicPr>
                      <p:cNvPr id="10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840038"/>
                        <a:ext cx="14144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5"/>
          <p:cNvGraphicFramePr>
            <a:graphicFrameLocks noChangeAspect="1"/>
          </p:cNvGraphicFramePr>
          <p:nvPr/>
        </p:nvGraphicFramePr>
        <p:xfrm>
          <a:off x="3236913" y="2790826"/>
          <a:ext cx="22288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01309" imgH="253890" progId="Equation.DSMT4">
                  <p:embed/>
                </p:oleObj>
              </mc:Choice>
              <mc:Fallback>
                <p:oleObj name="Equation" r:id="rId31" imgW="901309" imgH="253890" progId="Equation.DSMT4">
                  <p:embed/>
                  <p:pic>
                    <p:nvPicPr>
                      <p:cNvPr id="10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790826"/>
                        <a:ext cx="22288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5"/>
          <p:cNvGraphicFramePr>
            <a:graphicFrameLocks noChangeAspect="1"/>
          </p:cNvGraphicFramePr>
          <p:nvPr/>
        </p:nvGraphicFramePr>
        <p:xfrm>
          <a:off x="1827213" y="3443288"/>
          <a:ext cx="1414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252" imgH="203112" progId="Equation.DSMT4">
                  <p:embed/>
                </p:oleObj>
              </mc:Choice>
              <mc:Fallback>
                <p:oleObj name="Equation" r:id="rId33" imgW="571252" imgH="203112" progId="Equation.DSMT4">
                  <p:embed/>
                  <p:pic>
                    <p:nvPicPr>
                      <p:cNvPr id="10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443288"/>
                        <a:ext cx="14144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5"/>
          <p:cNvGraphicFramePr>
            <a:graphicFrameLocks noChangeAspect="1"/>
          </p:cNvGraphicFramePr>
          <p:nvPr/>
        </p:nvGraphicFramePr>
        <p:xfrm>
          <a:off x="3235326" y="3379788"/>
          <a:ext cx="5953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195" imgH="253890" progId="Equation.DSMT4">
                  <p:embed/>
                </p:oleObj>
              </mc:Choice>
              <mc:Fallback>
                <p:oleObj name="Equation" r:id="rId34" imgW="241195" imgH="253890" progId="Equation.DSMT4">
                  <p:embed/>
                  <p:pic>
                    <p:nvPicPr>
                      <p:cNvPr id="10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6" y="3379788"/>
                        <a:ext cx="595313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5"/>
          <p:cNvGraphicFramePr>
            <a:graphicFrameLocks noChangeAspect="1"/>
          </p:cNvGraphicFramePr>
          <p:nvPr/>
        </p:nvGraphicFramePr>
        <p:xfrm>
          <a:off x="3719514" y="3359151"/>
          <a:ext cx="19462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87058" imgH="253890" progId="Equation.DSMT4">
                  <p:embed/>
                </p:oleObj>
              </mc:Choice>
              <mc:Fallback>
                <p:oleObj name="Equation" r:id="rId36" imgW="787058" imgH="253890" progId="Equation.DSMT4">
                  <p:embed/>
                  <p:pic>
                    <p:nvPicPr>
                      <p:cNvPr id="10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359151"/>
                        <a:ext cx="19462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5"/>
          <p:cNvGraphicFramePr>
            <a:graphicFrameLocks noChangeAspect="1"/>
          </p:cNvGraphicFramePr>
          <p:nvPr/>
        </p:nvGraphicFramePr>
        <p:xfrm>
          <a:off x="3871913" y="3359151"/>
          <a:ext cx="13192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33169" imgH="253890" progId="Equation.DSMT4">
                  <p:embed/>
                </p:oleObj>
              </mc:Choice>
              <mc:Fallback>
                <p:oleObj name="Equation" r:id="rId38" imgW="533169" imgH="253890" progId="Equation.DSMT4">
                  <p:embed/>
                  <p:pic>
                    <p:nvPicPr>
                      <p:cNvPr id="10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3359151"/>
                        <a:ext cx="13192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5"/>
          <p:cNvGraphicFramePr>
            <a:graphicFrameLocks noChangeAspect="1"/>
          </p:cNvGraphicFramePr>
          <p:nvPr/>
        </p:nvGraphicFramePr>
        <p:xfrm>
          <a:off x="1828801" y="416877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71252" imgH="203112" progId="Equation.DSMT4">
                  <p:embed/>
                </p:oleObj>
              </mc:Choice>
              <mc:Fallback>
                <p:oleObj name="Equation" r:id="rId40" imgW="571252" imgH="203112" progId="Equation.DSMT4">
                  <p:embed/>
                  <p:pic>
                    <p:nvPicPr>
                      <p:cNvPr id="1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16877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5"/>
          <p:cNvGraphicFramePr>
            <a:graphicFrameLocks noChangeAspect="1"/>
          </p:cNvGraphicFramePr>
          <p:nvPr/>
        </p:nvGraphicFramePr>
        <p:xfrm>
          <a:off x="3317876" y="4168775"/>
          <a:ext cx="13827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58558" imgH="203112" progId="Equation.DSMT4">
                  <p:embed/>
                </p:oleObj>
              </mc:Choice>
              <mc:Fallback>
                <p:oleObj name="Equation" r:id="rId41" imgW="558558" imgH="203112" progId="Equation.DSMT4">
                  <p:embed/>
                  <p:pic>
                    <p:nvPicPr>
                      <p:cNvPr id="10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6" y="4168775"/>
                        <a:ext cx="13827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5"/>
          <p:cNvGraphicFramePr>
            <a:graphicFrameLocks noChangeAspect="1"/>
          </p:cNvGraphicFramePr>
          <p:nvPr/>
        </p:nvGraphicFramePr>
        <p:xfrm>
          <a:off x="1831976" y="477202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71252" imgH="203112" progId="Equation.DSMT4">
                  <p:embed/>
                </p:oleObj>
              </mc:Choice>
              <mc:Fallback>
                <p:oleObj name="Equation" r:id="rId43" imgW="571252" imgH="203112" progId="Equation.DSMT4">
                  <p:embed/>
                  <p:pic>
                    <p:nvPicPr>
                      <p:cNvPr id="10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6" y="477202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5"/>
          <p:cNvGraphicFramePr>
            <a:graphicFrameLocks noChangeAspect="1"/>
          </p:cNvGraphicFramePr>
          <p:nvPr/>
        </p:nvGraphicFramePr>
        <p:xfrm>
          <a:off x="3313113" y="4751388"/>
          <a:ext cx="25130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15559" imgH="253890" progId="Equation.DSMT4">
                  <p:embed/>
                </p:oleObj>
              </mc:Choice>
              <mc:Fallback>
                <p:oleObj name="Equation" r:id="rId44" imgW="1015559" imgH="253890" progId="Equation.DSMT4">
                  <p:embed/>
                  <p:pic>
                    <p:nvPicPr>
                      <p:cNvPr id="10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751388"/>
                        <a:ext cx="2513012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5"/>
          <p:cNvGraphicFramePr>
            <a:graphicFrameLocks noChangeAspect="1"/>
          </p:cNvGraphicFramePr>
          <p:nvPr/>
        </p:nvGraphicFramePr>
        <p:xfrm>
          <a:off x="1820863" y="5495925"/>
          <a:ext cx="755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04536" imgH="203024" progId="Equation.DSMT4">
                  <p:embed/>
                </p:oleObj>
              </mc:Choice>
              <mc:Fallback>
                <p:oleObj name="Equation" r:id="rId46" imgW="304536" imgH="203024" progId="Equation.DSMT4">
                  <p:embed/>
                  <p:pic>
                    <p:nvPicPr>
                      <p:cNvPr id="10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495925"/>
                        <a:ext cx="7556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5"/>
          <p:cNvGraphicFramePr>
            <a:graphicFrameLocks noChangeAspect="1"/>
          </p:cNvGraphicFramePr>
          <p:nvPr/>
        </p:nvGraphicFramePr>
        <p:xfrm>
          <a:off x="2576514" y="5489576"/>
          <a:ext cx="31718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82700" imgH="254000" progId="Equation.DSMT4">
                  <p:embed/>
                </p:oleObj>
              </mc:Choice>
              <mc:Fallback>
                <p:oleObj name="Equation" r:id="rId48" imgW="1282700" imgH="254000" progId="Equation.DSMT4">
                  <p:embed/>
                  <p:pic>
                    <p:nvPicPr>
                      <p:cNvPr id="1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4" y="5489576"/>
                        <a:ext cx="317182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5"/>
          <p:cNvGraphicFramePr>
            <a:graphicFrameLocks noChangeAspect="1"/>
          </p:cNvGraphicFramePr>
          <p:nvPr/>
        </p:nvGraphicFramePr>
        <p:xfrm>
          <a:off x="8191501" y="3795714"/>
          <a:ext cx="1444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83693" imgH="164957" progId="Equation.DSMT4">
                  <p:embed/>
                </p:oleObj>
              </mc:Choice>
              <mc:Fallback>
                <p:oleObj name="Equation" r:id="rId50" imgW="583693" imgH="164957" progId="Equation.DSMT4">
                  <p:embed/>
                  <p:pic>
                    <p:nvPicPr>
                      <p:cNvPr id="1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1" y="3795714"/>
                        <a:ext cx="14446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5"/>
          <p:cNvGraphicFramePr>
            <a:graphicFrameLocks noChangeAspect="1"/>
          </p:cNvGraphicFramePr>
          <p:nvPr/>
        </p:nvGraphicFramePr>
        <p:xfrm>
          <a:off x="7577139" y="4149725"/>
          <a:ext cx="15382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22030" imgH="393529" progId="Equation.DSMT4">
                  <p:embed/>
                </p:oleObj>
              </mc:Choice>
              <mc:Fallback>
                <p:oleObj name="Equation" r:id="rId52" imgW="622030" imgH="393529" progId="Equation.DSMT4">
                  <p:embed/>
                  <p:pic>
                    <p:nvPicPr>
                      <p:cNvPr id="1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9" y="4149725"/>
                        <a:ext cx="153828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5"/>
          <p:cNvGraphicFramePr>
            <a:graphicFrameLocks noChangeAspect="1"/>
          </p:cNvGraphicFramePr>
          <p:nvPr/>
        </p:nvGraphicFramePr>
        <p:xfrm>
          <a:off x="7067551" y="5100638"/>
          <a:ext cx="2009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812447" imgH="253890" progId="Equation.DSMT4">
                  <p:embed/>
                </p:oleObj>
              </mc:Choice>
              <mc:Fallback>
                <p:oleObj name="Equation" r:id="rId54" imgW="812447" imgH="253890" progId="Equation.DSMT4">
                  <p:embed/>
                  <p:pic>
                    <p:nvPicPr>
                      <p:cNvPr id="1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1" y="5100638"/>
                        <a:ext cx="200977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577976" y="5476876"/>
            <a:ext cx="4302125" cy="62706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6926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2135560" y="2204865"/>
            <a:ext cx="642938" cy="1429569"/>
            <a:chOff x="3133551" y="2359471"/>
            <a:chExt cx="642938" cy="1429569"/>
          </a:xfrm>
        </p:grpSpPr>
        <p:sp>
          <p:nvSpPr>
            <p:cNvPr id="36" name="Rectangle 2"/>
            <p:cNvSpPr>
              <a:spLocks noChangeArrowheads="1"/>
            </p:cNvSpPr>
            <p:nvPr/>
          </p:nvSpPr>
          <p:spPr bwMode="auto">
            <a:xfrm>
              <a:off x="3347864" y="3284984"/>
              <a:ext cx="216024" cy="504056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7" name="Rectangle 2"/>
            <p:cNvSpPr>
              <a:spLocks noChangeArrowheads="1"/>
            </p:cNvSpPr>
            <p:nvPr/>
          </p:nvSpPr>
          <p:spPr bwMode="auto">
            <a:xfrm>
              <a:off x="3133551" y="3107184"/>
              <a:ext cx="642938" cy="17621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8" name="Rectangle 2"/>
            <p:cNvSpPr>
              <a:spLocks noChangeArrowheads="1"/>
            </p:cNvSpPr>
            <p:nvPr/>
          </p:nvSpPr>
          <p:spPr bwMode="auto">
            <a:xfrm>
              <a:off x="3273251" y="3011934"/>
              <a:ext cx="347663" cy="9048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9" name="Rectangle 2"/>
            <p:cNvSpPr>
              <a:spLocks noChangeArrowheads="1"/>
            </p:cNvSpPr>
            <p:nvPr/>
          </p:nvSpPr>
          <p:spPr bwMode="auto">
            <a:xfrm>
              <a:off x="3166889" y="2918271"/>
              <a:ext cx="561975" cy="90488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0" name="Rectangle 2"/>
            <p:cNvSpPr>
              <a:spLocks noChangeArrowheads="1"/>
            </p:cNvSpPr>
            <p:nvPr/>
          </p:nvSpPr>
          <p:spPr bwMode="auto">
            <a:xfrm>
              <a:off x="3258964" y="2870646"/>
              <a:ext cx="374650" cy="523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" name="Rectangle 2"/>
            <p:cNvSpPr>
              <a:spLocks noChangeArrowheads="1"/>
            </p:cNvSpPr>
            <p:nvPr/>
          </p:nvSpPr>
          <p:spPr bwMode="auto">
            <a:xfrm>
              <a:off x="3317701" y="2810321"/>
              <a:ext cx="257175" cy="508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" name="Rectangle 2"/>
            <p:cNvSpPr>
              <a:spLocks noChangeArrowheads="1"/>
            </p:cNvSpPr>
            <p:nvPr/>
          </p:nvSpPr>
          <p:spPr bwMode="auto">
            <a:xfrm flipH="1">
              <a:off x="3424064" y="2359471"/>
              <a:ext cx="46037" cy="45243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pic>
        <p:nvPicPr>
          <p:cNvPr id="43027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3553" y="980729"/>
            <a:ext cx="7389415" cy="5034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9" name="Straight Connector 58"/>
          <p:cNvCxnSpPr/>
          <p:nvPr/>
        </p:nvCxnSpPr>
        <p:spPr>
          <a:xfrm>
            <a:off x="3071664" y="3717032"/>
            <a:ext cx="1224136" cy="2160240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4376192" y="2636912"/>
            <a:ext cx="3448000" cy="3248744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3071664" y="2636912"/>
            <a:ext cx="4536504" cy="1008112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6456041" y="2852936"/>
          <a:ext cx="688189" cy="4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1" y="2852936"/>
                        <a:ext cx="688189" cy="48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444404" y="4532164"/>
          <a:ext cx="1203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404" y="4532164"/>
                        <a:ext cx="12033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583833" y="2636912"/>
          <a:ext cx="12366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3" y="2636912"/>
                        <a:ext cx="12366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6312024" y="4077072"/>
          <a:ext cx="10302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4077072"/>
                        <a:ext cx="103028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rapezoid 69"/>
          <p:cNvSpPr/>
          <p:nvPr/>
        </p:nvSpPr>
        <p:spPr bwMode="auto">
          <a:xfrm flipV="1">
            <a:off x="7536160" y="2276872"/>
            <a:ext cx="1296144" cy="337906"/>
          </a:xfrm>
          <a:prstGeom prst="trapezoid">
            <a:avLst>
              <a:gd name="adj" fmla="val 59483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1" name="Trapezoid 70"/>
          <p:cNvSpPr/>
          <p:nvPr/>
        </p:nvSpPr>
        <p:spPr bwMode="auto">
          <a:xfrm>
            <a:off x="7660768" y="2078665"/>
            <a:ext cx="830323" cy="186266"/>
          </a:xfrm>
          <a:prstGeom prst="trapezoi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2" name="Trapezoid 71"/>
          <p:cNvSpPr/>
          <p:nvPr/>
        </p:nvSpPr>
        <p:spPr bwMode="auto">
          <a:xfrm>
            <a:off x="7795856" y="1938967"/>
            <a:ext cx="479795" cy="127759"/>
          </a:xfrm>
          <a:prstGeom prst="trapezoi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3" name="Rectangle 72"/>
          <p:cNvSpPr/>
          <p:nvPr/>
        </p:nvSpPr>
        <p:spPr bwMode="auto">
          <a:xfrm>
            <a:off x="7911146" y="1740760"/>
            <a:ext cx="90835" cy="1862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4" name="Oval 73"/>
          <p:cNvSpPr/>
          <p:nvPr/>
        </p:nvSpPr>
        <p:spPr bwMode="auto">
          <a:xfrm>
            <a:off x="8297777" y="2113292"/>
            <a:ext cx="125771" cy="128954"/>
          </a:xfrm>
          <a:prstGeom prst="ellipse">
            <a:avLst/>
          </a:prstGeom>
          <a:solidFill>
            <a:srgbClr val="FFFF00"/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5" name="Oval 74"/>
          <p:cNvSpPr/>
          <p:nvPr/>
        </p:nvSpPr>
        <p:spPr bwMode="auto">
          <a:xfrm>
            <a:off x="8125423" y="2112098"/>
            <a:ext cx="124607" cy="127760"/>
          </a:xfrm>
          <a:prstGeom prst="ellipse">
            <a:avLst/>
          </a:prstGeom>
          <a:solidFill>
            <a:srgbClr val="FFFF00"/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4012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EB3753-F416-4A49-B11C-DFD451EBAC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ine Law and Cosine Law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953646-FDFA-4209-B524-AE3CED85998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6710" y="764704"/>
            <a:ext cx="11193518" cy="1080120"/>
          </a:xfrm>
        </p:spPr>
        <p:txBody>
          <a:bodyPr>
            <a:normAutofit/>
          </a:bodyPr>
          <a:lstStyle/>
          <a:p>
            <a:r>
              <a:rPr lang="en-CA" sz="2200" dirty="0"/>
              <a:t>When given a triangle that is “NOT” a right triangle, you can solve for the missing sides and angles using the “Sine” law and “Cosine” law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26533EF7-E9C6-4EB1-B9EE-BECCF7B97F97}"/>
              </a:ext>
            </a:extLst>
          </p:cNvPr>
          <p:cNvSpPr/>
          <p:nvPr/>
        </p:nvSpPr>
        <p:spPr>
          <a:xfrm>
            <a:off x="1957258" y="1924118"/>
            <a:ext cx="2448272" cy="936104"/>
          </a:xfrm>
          <a:prstGeom prst="triangle">
            <a:avLst>
              <a:gd name="adj" fmla="val 3201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79B2C1-49D2-417F-9010-467A64B77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03442"/>
              </p:ext>
            </p:extLst>
          </p:nvPr>
        </p:nvGraphicFramePr>
        <p:xfrm>
          <a:off x="1589082" y="2572191"/>
          <a:ext cx="368176" cy="3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79B2C1-49D2-417F-9010-467A64B774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2" y="2572191"/>
                        <a:ext cx="368176" cy="39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83A218-9FEE-480C-B39B-0B0950518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56051"/>
              </p:ext>
            </p:extLst>
          </p:nvPr>
        </p:nvGraphicFramePr>
        <p:xfrm>
          <a:off x="2533322" y="1525262"/>
          <a:ext cx="368176" cy="3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783A218-9FEE-480C-B39B-0B09505189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3322" y="1525262"/>
                        <a:ext cx="368176" cy="39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678867-A905-4BEA-B16D-AE49F2072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72321"/>
              </p:ext>
            </p:extLst>
          </p:nvPr>
        </p:nvGraphicFramePr>
        <p:xfrm>
          <a:off x="4378768" y="2601459"/>
          <a:ext cx="3984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1678867-A905-4BEA-B16D-AE49F2072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8768" y="2601459"/>
                        <a:ext cx="3984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964EA8-35C2-4795-8F0F-733606D4C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33751"/>
              </p:ext>
            </p:extLst>
          </p:nvPr>
        </p:nvGraphicFramePr>
        <p:xfrm>
          <a:off x="3346680" y="1961958"/>
          <a:ext cx="38981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A964EA8-35C2-4795-8F0F-733606D4C5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6680" y="1961958"/>
                        <a:ext cx="38981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17B9E8-ACEB-4F55-B2E9-A8930E3CB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31502"/>
              </p:ext>
            </p:extLst>
          </p:nvPr>
        </p:nvGraphicFramePr>
        <p:xfrm>
          <a:off x="2792456" y="2801485"/>
          <a:ext cx="3889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17B9E8-ACEB-4F55-B2E9-A8930E3CB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2456" y="2801485"/>
                        <a:ext cx="388938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9E1076-E71D-4834-B199-0E641DF35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66262"/>
              </p:ext>
            </p:extLst>
          </p:nvPr>
        </p:nvGraphicFramePr>
        <p:xfrm>
          <a:off x="1998187" y="209212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99E1076-E71D-4834-B199-0E641DF35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8187" y="2092120"/>
                        <a:ext cx="35242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43F397E-1CF4-48B0-AC94-A4ABE5570D13}"/>
              </a:ext>
            </a:extLst>
          </p:cNvPr>
          <p:cNvSpPr txBox="1"/>
          <p:nvPr/>
        </p:nvSpPr>
        <p:spPr>
          <a:xfrm>
            <a:off x="5399690" y="1556792"/>
            <a:ext cx="45436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Side: a, b, d (lower cases)`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0E01A5-AA94-4240-B29A-7712DF2EA3D2}"/>
              </a:ext>
            </a:extLst>
          </p:cNvPr>
          <p:cNvSpPr txBox="1"/>
          <p:nvPr/>
        </p:nvSpPr>
        <p:spPr>
          <a:xfrm>
            <a:off x="5360276" y="2004183"/>
            <a:ext cx="5231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Angles: A, B, D (Upper cases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146DE20-27E2-4B88-AD5D-35CFE03A325F}"/>
              </a:ext>
            </a:extLst>
          </p:cNvPr>
          <p:cNvSpPr txBox="1">
            <a:spLocks/>
          </p:cNvSpPr>
          <p:nvPr/>
        </p:nvSpPr>
        <p:spPr>
          <a:xfrm>
            <a:off x="307428" y="3212977"/>
            <a:ext cx="9965036" cy="77600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Sine Law can only be used if you are given “one side” with the opposite angle, </a:t>
            </a:r>
            <a:r>
              <a:rPr lang="en-CA" sz="2200" dirty="0" err="1"/>
              <a:t>ie</a:t>
            </a:r>
            <a:r>
              <a:rPr lang="en-CA" sz="2200" dirty="0"/>
              <a:t>: angle “A” and side “a” together…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85619A-5608-48C9-86C8-5E6378263275}"/>
              </a:ext>
            </a:extLst>
          </p:cNvPr>
          <p:cNvSpPr txBox="1"/>
          <p:nvPr/>
        </p:nvSpPr>
        <p:spPr>
          <a:xfrm>
            <a:off x="2213834" y="4509120"/>
            <a:ext cx="1865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SINE LAW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63787A-7044-4CC4-B011-399A3283C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23454"/>
              </p:ext>
            </p:extLst>
          </p:nvPr>
        </p:nvGraphicFramePr>
        <p:xfrm>
          <a:off x="1825875" y="5013176"/>
          <a:ext cx="1348040" cy="62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63787A-7044-4CC4-B011-399A3283C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5875" y="5013176"/>
                        <a:ext cx="1348040" cy="62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D434608-5B48-4EF1-B91F-06EF8BA9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30211"/>
              </p:ext>
            </p:extLst>
          </p:nvPr>
        </p:nvGraphicFramePr>
        <p:xfrm>
          <a:off x="3164539" y="5013896"/>
          <a:ext cx="8048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393480" progId="Equation.DSMT4">
                  <p:embed/>
                </p:oleObj>
              </mc:Choice>
              <mc:Fallback>
                <p:oleObj name="Equation" r:id="rId17" imgW="5079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D434608-5B48-4EF1-B91F-06EF8BA94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64539" y="5013896"/>
                        <a:ext cx="80486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E796DC5-1B57-4FBB-A8EF-9CEC729A5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63570"/>
              </p:ext>
            </p:extLst>
          </p:nvPr>
        </p:nvGraphicFramePr>
        <p:xfrm>
          <a:off x="1825875" y="5805264"/>
          <a:ext cx="1348040" cy="62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393480" progId="Equation.DSMT4">
                  <p:embed/>
                </p:oleObj>
              </mc:Choice>
              <mc:Fallback>
                <p:oleObj name="Equation" r:id="rId19" imgW="8506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E796DC5-1B57-4FBB-A8EF-9CEC729A5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5875" y="5805264"/>
                        <a:ext cx="1348040" cy="62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B536EF5-3DE5-4AB2-A63A-688325EA8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40191"/>
              </p:ext>
            </p:extLst>
          </p:nvPr>
        </p:nvGraphicFramePr>
        <p:xfrm>
          <a:off x="3228039" y="5829450"/>
          <a:ext cx="8064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393480" progId="Equation.DSMT4">
                  <p:embed/>
                </p:oleObj>
              </mc:Choice>
              <mc:Fallback>
                <p:oleObj name="Equation" r:id="rId21" imgW="5079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B536EF5-3DE5-4AB2-A63A-688325EA8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28039" y="5829450"/>
                        <a:ext cx="806450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FCBC9D9C-5686-4FD6-A624-E9E2D7BEEEDA}"/>
              </a:ext>
            </a:extLst>
          </p:cNvPr>
          <p:cNvSpPr txBox="1">
            <a:spLocks/>
          </p:cNvSpPr>
          <p:nvPr/>
        </p:nvSpPr>
        <p:spPr>
          <a:xfrm>
            <a:off x="268014" y="4021148"/>
            <a:ext cx="10004450" cy="47189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Cosine Law can be used when you have: SSS or SA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7780CB5-20E5-48E3-AD6A-E2F38258E87E}"/>
              </a:ext>
            </a:extLst>
          </p:cNvPr>
          <p:cNvSpPr txBox="1"/>
          <p:nvPr/>
        </p:nvSpPr>
        <p:spPr>
          <a:xfrm>
            <a:off x="5297214" y="2505090"/>
            <a:ext cx="51465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NOTE: sides/angles are named based on being the opposite of each oth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B025BD7-A73C-4F77-9F6B-8F07047A1564}"/>
              </a:ext>
            </a:extLst>
          </p:cNvPr>
          <p:cNvSpPr txBox="1"/>
          <p:nvPr/>
        </p:nvSpPr>
        <p:spPr>
          <a:xfrm>
            <a:off x="6356658" y="4493037"/>
            <a:ext cx="2763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COSINE LAW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D951028-BEC7-44AC-A0AA-C4BEB9048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05223"/>
              </p:ext>
            </p:extLst>
          </p:nvPr>
        </p:nvGraphicFramePr>
        <p:xfrm>
          <a:off x="5951985" y="4941168"/>
          <a:ext cx="2630711" cy="35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98320" imgH="203040" progId="Equation.DSMT4">
                  <p:embed/>
                </p:oleObj>
              </mc:Choice>
              <mc:Fallback>
                <p:oleObj name="Equation" r:id="rId23" imgW="149832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D951028-BEC7-44AC-A0AA-C4BEB9048F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51985" y="4941168"/>
                        <a:ext cx="2630711" cy="35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4417212-C0C6-40A1-A357-7F20EF7EA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2898"/>
              </p:ext>
            </p:extLst>
          </p:nvPr>
        </p:nvGraphicFramePr>
        <p:xfrm>
          <a:off x="5985568" y="5474233"/>
          <a:ext cx="2630711" cy="35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98320" imgH="203040" progId="Equation.DSMT4">
                  <p:embed/>
                </p:oleObj>
              </mc:Choice>
              <mc:Fallback>
                <p:oleObj name="Equation" r:id="rId25" imgW="149832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04417212-C0C6-40A1-A357-7F20EF7EA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85568" y="5474233"/>
                        <a:ext cx="2630711" cy="35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3D65902-06E4-49E6-BB36-E82268592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20920"/>
              </p:ext>
            </p:extLst>
          </p:nvPr>
        </p:nvGraphicFramePr>
        <p:xfrm>
          <a:off x="5985566" y="6039236"/>
          <a:ext cx="2630711" cy="35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98320" imgH="203040" progId="Equation.DSMT4">
                  <p:embed/>
                </p:oleObj>
              </mc:Choice>
              <mc:Fallback>
                <p:oleObj name="Equation" r:id="rId27" imgW="149832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3D65902-06E4-49E6-BB36-E82268592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85566" y="6039236"/>
                        <a:ext cx="2630711" cy="35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75CDBBAF-C906-43F9-82CB-E9109E0024DB}"/>
              </a:ext>
            </a:extLst>
          </p:cNvPr>
          <p:cNvSpPr/>
          <p:nvPr/>
        </p:nvSpPr>
        <p:spPr>
          <a:xfrm>
            <a:off x="1703512" y="4904982"/>
            <a:ext cx="2520280" cy="167838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0E8C7CC5-262B-4B10-A7E6-73CF80C2FA8E}"/>
              </a:ext>
            </a:extLst>
          </p:cNvPr>
          <p:cNvSpPr/>
          <p:nvPr/>
        </p:nvSpPr>
        <p:spPr>
          <a:xfrm>
            <a:off x="5879976" y="4869161"/>
            <a:ext cx="2960958" cy="167838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821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9" grpId="0"/>
      <p:bldP spid="30" grpId="0"/>
      <p:bldP spid="31" grpId="0"/>
      <p:bldP spid="35" grpId="0" animBg="1"/>
      <p:bldP spid="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D14243-BA88-499A-8E99-B35E64B5D9B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0131" y="116632"/>
            <a:ext cx="11319641" cy="864096"/>
          </a:xfrm>
        </p:spPr>
        <p:txBody>
          <a:bodyPr/>
          <a:lstStyle/>
          <a:p>
            <a:r>
              <a:rPr lang="en-CA" dirty="0"/>
              <a:t>When using the sine law or cosine law to solve a triangle, indicate which sides and angles are given first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F34B630-5B5B-4B11-86A6-215A662F8036}"/>
              </a:ext>
            </a:extLst>
          </p:cNvPr>
          <p:cNvGrpSpPr/>
          <p:nvPr/>
        </p:nvGrpSpPr>
        <p:grpSpPr>
          <a:xfrm>
            <a:off x="1054558" y="1067440"/>
            <a:ext cx="2232248" cy="1425575"/>
            <a:chOff x="179512" y="862013"/>
            <a:chExt cx="4189412" cy="2257425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FD70725F-07A4-4044-AD87-C1A316D7D853}"/>
                </a:ext>
              </a:extLst>
            </p:cNvPr>
            <p:cNvSpPr/>
            <p:nvPr/>
          </p:nvSpPr>
          <p:spPr>
            <a:xfrm>
              <a:off x="560512" y="1069975"/>
              <a:ext cx="3440112" cy="1843088"/>
            </a:xfrm>
            <a:prstGeom prst="triangle">
              <a:avLst>
                <a:gd name="adj" fmla="val 68421"/>
              </a:avLst>
            </a:prstGeom>
            <a:solidFill>
              <a:schemeClr val="accent1">
                <a:alpha val="2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798E9C9D-6A9B-4E15-BDED-EE00B38E99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218458"/>
                </p:ext>
              </p:extLst>
            </p:nvPr>
          </p:nvGraphicFramePr>
          <p:xfrm>
            <a:off x="1174874" y="1611313"/>
            <a:ext cx="6429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087" imgH="177569" progId="Equation.DSMT4">
                    <p:embed/>
                  </p:oleObj>
                </mc:Choice>
                <mc:Fallback>
                  <p:oleObj name="Equation" r:id="rId3" imgW="317087" imgH="177569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798E9C9D-6A9B-4E15-BDED-EE00B38E99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874" y="1611313"/>
                          <a:ext cx="642938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20A819AC-9E9C-4D38-A7FA-772BBF5A90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05182"/>
                </p:ext>
              </p:extLst>
            </p:nvPr>
          </p:nvGraphicFramePr>
          <p:xfrm>
            <a:off x="3335462" y="2500313"/>
            <a:ext cx="46196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780" imgH="215713" progId="Equation.DSMT4">
                    <p:embed/>
                  </p:oleObj>
                </mc:Choice>
                <mc:Fallback>
                  <p:oleObj name="Equation" r:id="rId5" imgW="253780" imgH="215713" progId="Equation.DSMT4">
                    <p:embed/>
                    <p:pic>
                      <p:nvPicPr>
                        <p:cNvPr id="7" name="Object 3">
                          <a:extLst>
                            <a:ext uri="{FF2B5EF4-FFF2-40B4-BE49-F238E27FC236}">
                              <a16:creationId xmlns:a16="http://schemas.microsoft.com/office/drawing/2014/main" id="{20A819AC-9E9C-4D38-A7FA-772BBF5A90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462" y="2500313"/>
                          <a:ext cx="461962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BC6BF464-597C-4D0B-AD56-F16515AC82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221841"/>
                </p:ext>
              </p:extLst>
            </p:nvPr>
          </p:nvGraphicFramePr>
          <p:xfrm>
            <a:off x="916112" y="2530475"/>
            <a:ext cx="4619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780" imgH="215713" progId="Equation.DSMT4">
                    <p:embed/>
                  </p:oleObj>
                </mc:Choice>
                <mc:Fallback>
                  <p:oleObj name="Equation" r:id="rId7" imgW="253780" imgH="215713" progId="Equation.DSMT4">
                    <p:embed/>
                    <p:pic>
                      <p:nvPicPr>
                        <p:cNvPr id="8" name="Object 4">
                          <a:extLst>
                            <a:ext uri="{FF2B5EF4-FFF2-40B4-BE49-F238E27FC236}">
                              <a16:creationId xmlns:a16="http://schemas.microsoft.com/office/drawing/2014/main" id="{BC6BF464-597C-4D0B-AD56-F16515AC82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112" y="2530475"/>
                          <a:ext cx="4619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00C8A16A-A9E9-409F-BC7B-D753DDA073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260919"/>
                </p:ext>
              </p:extLst>
            </p:nvPr>
          </p:nvGraphicFramePr>
          <p:xfrm>
            <a:off x="3464049" y="1649413"/>
            <a:ext cx="42862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00C8A16A-A9E9-409F-BC7B-D753DDA073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049" y="1649413"/>
                          <a:ext cx="428625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>
              <a:extLst>
                <a:ext uri="{FF2B5EF4-FFF2-40B4-BE49-F238E27FC236}">
                  <a16:creationId xmlns:a16="http://schemas.microsoft.com/office/drawing/2014/main" id="{5A4B65EC-6CBE-4E92-8A7D-6845DE08D3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411286"/>
                </p:ext>
              </p:extLst>
            </p:nvPr>
          </p:nvGraphicFramePr>
          <p:xfrm>
            <a:off x="179512" y="2784475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10" name="Object 6">
                          <a:extLst>
                            <a:ext uri="{FF2B5EF4-FFF2-40B4-BE49-F238E27FC236}">
                              <a16:creationId xmlns:a16="http://schemas.microsoft.com/office/drawing/2014/main" id="{5A4B65EC-6CBE-4E92-8A7D-6845DE08D3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2784475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FF058955-4463-4A62-ABDE-5D77E58CD3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3982626"/>
                </p:ext>
              </p:extLst>
            </p:nvPr>
          </p:nvGraphicFramePr>
          <p:xfrm>
            <a:off x="2565524" y="862013"/>
            <a:ext cx="3095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11" name="Object 7">
                          <a:extLst>
                            <a:ext uri="{FF2B5EF4-FFF2-40B4-BE49-F238E27FC236}">
                              <a16:creationId xmlns:a16="http://schemas.microsoft.com/office/drawing/2014/main" id="{FF058955-4463-4A62-ABDE-5D77E58CD3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524" y="862013"/>
                          <a:ext cx="309563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177CBA15-FD25-4DDD-9D15-3BAA6D86A2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113323"/>
                </p:ext>
              </p:extLst>
            </p:nvPr>
          </p:nvGraphicFramePr>
          <p:xfrm>
            <a:off x="4024437" y="2738438"/>
            <a:ext cx="3349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14" imgH="177492" progId="Equation.DSMT4">
                    <p:embed/>
                  </p:oleObj>
                </mc:Choice>
                <mc:Fallback>
                  <p:oleObj name="Equation" r:id="rId15" imgW="164814" imgH="177492" progId="Equation.DSMT4">
                    <p:embed/>
                    <p:pic>
                      <p:nvPicPr>
                        <p:cNvPr id="12" name="Object 8">
                          <a:extLst>
                            <a:ext uri="{FF2B5EF4-FFF2-40B4-BE49-F238E27FC236}">
                              <a16:creationId xmlns:a16="http://schemas.microsoft.com/office/drawing/2014/main" id="{177CBA15-FD25-4DDD-9D15-3BAA6D86A2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437" y="2738438"/>
                          <a:ext cx="334962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id="{1CCFA565-8C87-4FB2-9541-9B89756481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086638"/>
                </p:ext>
              </p:extLst>
            </p:nvPr>
          </p:nvGraphicFramePr>
          <p:xfrm>
            <a:off x="3827587" y="1784350"/>
            <a:ext cx="5413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6469" imgH="139579" progId="Equation.DSMT4">
                    <p:embed/>
                  </p:oleObj>
                </mc:Choice>
                <mc:Fallback>
                  <p:oleObj name="Equation" r:id="rId17" imgW="266469" imgH="139579" progId="Equation.DSMT4">
                    <p:embed/>
                    <p:pic>
                      <p:nvPicPr>
                        <p:cNvPr id="13" name="Object 9">
                          <a:extLst>
                            <a:ext uri="{FF2B5EF4-FFF2-40B4-BE49-F238E27FC236}">
                              <a16:creationId xmlns:a16="http://schemas.microsoft.com/office/drawing/2014/main" id="{1CCFA565-8C87-4FB2-9541-9B89756481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587" y="1784350"/>
                          <a:ext cx="541337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>
              <a:extLst>
                <a:ext uri="{FF2B5EF4-FFF2-40B4-BE49-F238E27FC236}">
                  <a16:creationId xmlns:a16="http://schemas.microsoft.com/office/drawing/2014/main" id="{846B321E-7214-4C4A-AAE0-9F98EDE19B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572117"/>
                </p:ext>
              </p:extLst>
            </p:nvPr>
          </p:nvGraphicFramePr>
          <p:xfrm>
            <a:off x="692274" y="1658938"/>
            <a:ext cx="515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3890" imgH="139639" progId="Equation.DSMT4">
                    <p:embed/>
                  </p:oleObj>
                </mc:Choice>
                <mc:Fallback>
                  <p:oleObj name="Equation" r:id="rId19" imgW="253890" imgH="139639" progId="Equation.DSMT4">
                    <p:embed/>
                    <p:pic>
                      <p:nvPicPr>
                        <p:cNvPr id="14" name="Object 10">
                          <a:extLst>
                            <a:ext uri="{FF2B5EF4-FFF2-40B4-BE49-F238E27FC236}">
                              <a16:creationId xmlns:a16="http://schemas.microsoft.com/office/drawing/2014/main" id="{846B321E-7214-4C4A-AAE0-9F98EDE19B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274" y="1658938"/>
                          <a:ext cx="515938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3083985D-5490-4E78-8AA1-26A033550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04" y="2507600"/>
            <a:ext cx="368311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In this triangle, you have one of the angles with the opposite side, so use the “Sine Law”</a:t>
            </a:r>
          </a:p>
        </p:txBody>
      </p:sp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DF6D206C-295B-4ED3-9788-616790ABA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60253"/>
              </p:ext>
            </p:extLst>
          </p:nvPr>
        </p:nvGraphicFramePr>
        <p:xfrm>
          <a:off x="1029722" y="3573435"/>
          <a:ext cx="966683" cy="67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725" imgH="444307" progId="Equation.DSMT4">
                  <p:embed/>
                </p:oleObj>
              </mc:Choice>
              <mc:Fallback>
                <p:oleObj name="Equation" r:id="rId21" imgW="634725" imgH="444307" progId="Equation.DSMT4">
                  <p:embed/>
                  <p:pic>
                    <p:nvPicPr>
                      <p:cNvPr id="30" name="Object 11">
                        <a:extLst>
                          <a:ext uri="{FF2B5EF4-FFF2-40B4-BE49-F238E27FC236}">
                            <a16:creationId xmlns:a16="http://schemas.microsoft.com/office/drawing/2014/main" id="{DF6D206C-295B-4ED3-9788-616790ABA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22" y="3573435"/>
                        <a:ext cx="966683" cy="675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27B3002B-FED2-4BCA-AB51-BAD760C4F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32877"/>
              </p:ext>
            </p:extLst>
          </p:nvPr>
        </p:nvGraphicFramePr>
        <p:xfrm>
          <a:off x="1315471" y="4004057"/>
          <a:ext cx="278896" cy="30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31" name="Object 12">
                        <a:extLst>
                          <a:ext uri="{FF2B5EF4-FFF2-40B4-BE49-F238E27FC236}">
                            <a16:creationId xmlns:a16="http://schemas.microsoft.com/office/drawing/2014/main" id="{27B3002B-FED2-4BCA-AB51-BAD760C4F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471" y="4004057"/>
                        <a:ext cx="278896" cy="307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12A67879-6095-46E6-836E-275C4187F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63272"/>
              </p:ext>
            </p:extLst>
          </p:nvPr>
        </p:nvGraphicFramePr>
        <p:xfrm>
          <a:off x="2032969" y="3584181"/>
          <a:ext cx="771693" cy="6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780" imgH="444307" progId="Equation.DSMT4">
                  <p:embed/>
                </p:oleObj>
              </mc:Choice>
              <mc:Fallback>
                <p:oleObj name="Equation" r:id="rId24" imgW="507780" imgH="444307" progId="Equation.DSMT4">
                  <p:embed/>
                  <p:pic>
                    <p:nvPicPr>
                      <p:cNvPr id="32" name="Object 13">
                        <a:extLst>
                          <a:ext uri="{FF2B5EF4-FFF2-40B4-BE49-F238E27FC236}">
                            <a16:creationId xmlns:a16="http://schemas.microsoft.com/office/drawing/2014/main" id="{12A67879-6095-46E6-836E-275C4187F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969" y="3584181"/>
                        <a:ext cx="771693" cy="675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FE1CD59F-5F4A-4932-879E-EAFFAB130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22549"/>
              </p:ext>
            </p:extLst>
          </p:nvPr>
        </p:nvGraphicFramePr>
        <p:xfrm>
          <a:off x="2307608" y="3993479"/>
          <a:ext cx="287169" cy="26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FE1CD59F-5F4A-4932-879E-EAFFAB130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08" y="3993479"/>
                        <a:ext cx="287169" cy="268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C37FEE70-4548-4A33-9855-72C9583CF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4777" y="4970271"/>
            <a:ext cx="1457983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Gill Sans MT" pitchFamily="34" charset="0"/>
              </a:rPr>
              <a:t>Multiply &amp;</a:t>
            </a:r>
            <a:br>
              <a:rPr lang="en-CA" sz="21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100" dirty="0">
                <a:solidFill>
                  <a:srgbClr val="FF0000"/>
                </a:solidFill>
                <a:latin typeface="Gill Sans MT" pitchFamily="34" charset="0"/>
              </a:rPr>
              <a:t> Solve for “X” Cross</a:t>
            </a:r>
          </a:p>
        </p:txBody>
      </p:sp>
      <p:graphicFrame>
        <p:nvGraphicFramePr>
          <p:cNvPr id="35" name="Object 15">
            <a:extLst>
              <a:ext uri="{FF2B5EF4-FFF2-40B4-BE49-F238E27FC236}">
                <a16:creationId xmlns:a16="http://schemas.microsoft.com/office/drawing/2014/main" id="{8952744A-36CB-48E8-849F-B8431163C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77869"/>
              </p:ext>
            </p:extLst>
          </p:nvPr>
        </p:nvGraphicFramePr>
        <p:xfrm>
          <a:off x="644617" y="4319428"/>
          <a:ext cx="1370846" cy="46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01309" imgH="304668" progId="Equation.DSMT4">
                  <p:embed/>
                </p:oleObj>
              </mc:Choice>
              <mc:Fallback>
                <p:oleObj name="Equation" r:id="rId28" imgW="901309" imgH="304668" progId="Equation.DSMT4">
                  <p:embed/>
                  <p:pic>
                    <p:nvPicPr>
                      <p:cNvPr id="35" name="Object 15">
                        <a:extLst>
                          <a:ext uri="{FF2B5EF4-FFF2-40B4-BE49-F238E27FC236}">
                            <a16:creationId xmlns:a16="http://schemas.microsoft.com/office/drawing/2014/main" id="{8952744A-36CB-48E8-849F-B8431163C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17" y="4319428"/>
                        <a:ext cx="1370846" cy="463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>
            <a:extLst>
              <a:ext uri="{FF2B5EF4-FFF2-40B4-BE49-F238E27FC236}">
                <a16:creationId xmlns:a16="http://schemas.microsoft.com/office/drawing/2014/main" id="{DB039629-A394-49B0-B785-FE87EC3C6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61675"/>
              </p:ext>
            </p:extLst>
          </p:nvPr>
        </p:nvGraphicFramePr>
        <p:xfrm>
          <a:off x="1984458" y="4346773"/>
          <a:ext cx="1081314" cy="46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0891" imgH="304668" progId="Equation.DSMT4">
                  <p:embed/>
                </p:oleObj>
              </mc:Choice>
              <mc:Fallback>
                <p:oleObj name="Equation" r:id="rId30" imgW="710891" imgH="304668" progId="Equation.DSMT4">
                  <p:embed/>
                  <p:pic>
                    <p:nvPicPr>
                      <p:cNvPr id="36" name="Object 16">
                        <a:extLst>
                          <a:ext uri="{FF2B5EF4-FFF2-40B4-BE49-F238E27FC236}">
                            <a16:creationId xmlns:a16="http://schemas.microsoft.com/office/drawing/2014/main" id="{DB039629-A394-49B0-B785-FE87EC3C6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58" y="4346773"/>
                        <a:ext cx="1081314" cy="463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>
            <a:extLst>
              <a:ext uri="{FF2B5EF4-FFF2-40B4-BE49-F238E27FC236}">
                <a16:creationId xmlns:a16="http://schemas.microsoft.com/office/drawing/2014/main" id="{33F30DC3-F8CE-4989-A0D5-FF60E3FD5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47427"/>
              </p:ext>
            </p:extLst>
          </p:nvPr>
        </p:nvGraphicFramePr>
        <p:xfrm>
          <a:off x="1930283" y="5219742"/>
          <a:ext cx="405345" cy="21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69" imgH="139579" progId="Equation.DSMT4">
                  <p:embed/>
                </p:oleObj>
              </mc:Choice>
              <mc:Fallback>
                <p:oleObj name="Equation" r:id="rId32" imgW="266469" imgH="139579" progId="Equation.DSMT4">
                  <p:embed/>
                  <p:pic>
                    <p:nvPicPr>
                      <p:cNvPr id="37" name="Object 17">
                        <a:extLst>
                          <a:ext uri="{FF2B5EF4-FFF2-40B4-BE49-F238E27FC236}">
                            <a16:creationId xmlns:a16="http://schemas.microsoft.com/office/drawing/2014/main" id="{33F30DC3-F8CE-4989-A0D5-FF60E3FD5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283" y="5219742"/>
                        <a:ext cx="405345" cy="211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>
            <a:extLst>
              <a:ext uri="{FF2B5EF4-FFF2-40B4-BE49-F238E27FC236}">
                <a16:creationId xmlns:a16="http://schemas.microsoft.com/office/drawing/2014/main" id="{FC7C42F6-B4B1-43E0-A1B0-036CBB82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19549"/>
              </p:ext>
            </p:extLst>
          </p:nvPr>
        </p:nvGraphicFramePr>
        <p:xfrm>
          <a:off x="719755" y="4867714"/>
          <a:ext cx="1216036" cy="75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99753" imgH="495085" progId="Equation.DSMT4">
                  <p:embed/>
                </p:oleObj>
              </mc:Choice>
              <mc:Fallback>
                <p:oleObj name="Equation" r:id="rId34" imgW="799753" imgH="495085" progId="Equation.DSMT4">
                  <p:embed/>
                  <p:pic>
                    <p:nvPicPr>
                      <p:cNvPr id="38" name="Object 18">
                        <a:extLst>
                          <a:ext uri="{FF2B5EF4-FFF2-40B4-BE49-F238E27FC236}">
                            <a16:creationId xmlns:a16="http://schemas.microsoft.com/office/drawing/2014/main" id="{FC7C42F6-B4B1-43E0-A1B0-036CBB82C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55" y="4867714"/>
                        <a:ext cx="1216036" cy="752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>
            <a:extLst>
              <a:ext uri="{FF2B5EF4-FFF2-40B4-BE49-F238E27FC236}">
                <a16:creationId xmlns:a16="http://schemas.microsoft.com/office/drawing/2014/main" id="{CD503FE0-A4E2-403A-AFAD-75E577670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26688"/>
              </p:ext>
            </p:extLst>
          </p:nvPr>
        </p:nvGraphicFramePr>
        <p:xfrm>
          <a:off x="1047334" y="5752006"/>
          <a:ext cx="1353814" cy="33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10891" imgH="177723" progId="Equation.DSMT4">
                  <p:embed/>
                </p:oleObj>
              </mc:Choice>
              <mc:Fallback>
                <p:oleObj name="Equation" r:id="rId36" imgW="710891" imgH="177723" progId="Equation.DSMT4">
                  <p:embed/>
                  <p:pic>
                    <p:nvPicPr>
                      <p:cNvPr id="39" name="Object 19">
                        <a:extLst>
                          <a:ext uri="{FF2B5EF4-FFF2-40B4-BE49-F238E27FC236}">
                            <a16:creationId xmlns:a16="http://schemas.microsoft.com/office/drawing/2014/main" id="{CD503FE0-A4E2-403A-AFAD-75E577670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334" y="5752006"/>
                        <a:ext cx="1353814" cy="335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63050D2E-952F-42EB-9491-1B150CB8A306}"/>
              </a:ext>
            </a:extLst>
          </p:cNvPr>
          <p:cNvSpPr/>
          <p:nvPr/>
        </p:nvSpPr>
        <p:spPr>
          <a:xfrm>
            <a:off x="6707505" y="955745"/>
            <a:ext cx="2428875" cy="1071562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157CB37C-7516-4727-8B60-5BC820100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13770"/>
              </p:ext>
            </p:extLst>
          </p:nvPr>
        </p:nvGraphicFramePr>
        <p:xfrm>
          <a:off x="8573337" y="1665705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53780" imgH="215713" progId="Equation.DSMT4">
                  <p:embed/>
                </p:oleObj>
              </mc:Choice>
              <mc:Fallback>
                <p:oleObj name="Equation" r:id="rId38" imgW="253780" imgH="215713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157CB37C-7516-4727-8B60-5BC820100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3337" y="1665705"/>
                        <a:ext cx="330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597B4887-4FF0-44A2-98C3-0D878AE32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932071"/>
              </p:ext>
            </p:extLst>
          </p:nvPr>
        </p:nvGraphicFramePr>
        <p:xfrm>
          <a:off x="7766888" y="2029243"/>
          <a:ext cx="3857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90335" imgH="177646" progId="Equation.DSMT4">
                  <p:embed/>
                </p:oleObj>
              </mc:Choice>
              <mc:Fallback>
                <p:oleObj name="Equation" r:id="rId40" imgW="190335" imgH="177646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597B4887-4FF0-44A2-98C3-0D878AE32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888" y="2029243"/>
                        <a:ext cx="3857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>
            <a:extLst>
              <a:ext uri="{FF2B5EF4-FFF2-40B4-BE49-F238E27FC236}">
                <a16:creationId xmlns:a16="http://schemas.microsoft.com/office/drawing/2014/main" id="{36D0A075-92D7-46EF-AE44-1C494CD2A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85893"/>
              </p:ext>
            </p:extLst>
          </p:nvPr>
        </p:nvGraphicFramePr>
        <p:xfrm>
          <a:off x="8686050" y="1159293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5" imgH="177415" progId="Equation.DSMT4">
                  <p:embed/>
                </p:oleObj>
              </mc:Choice>
              <mc:Fallback>
                <p:oleObj name="Equation" r:id="rId42" imgW="126725" imgH="177415" progId="Equation.DSMT4">
                  <p:embed/>
                  <p:pic>
                    <p:nvPicPr>
                      <p:cNvPr id="43" name="Object 6">
                        <a:extLst>
                          <a:ext uri="{FF2B5EF4-FFF2-40B4-BE49-F238E27FC236}">
                            <a16:creationId xmlns:a16="http://schemas.microsoft.com/office/drawing/2014/main" id="{36D0A075-92D7-46EF-AE44-1C494CD2A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050" y="1159293"/>
                        <a:ext cx="2587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>
            <a:extLst>
              <a:ext uri="{FF2B5EF4-FFF2-40B4-BE49-F238E27FC236}">
                <a16:creationId xmlns:a16="http://schemas.microsoft.com/office/drawing/2014/main" id="{4BD1F899-9645-49EE-8EEB-2D191E885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20683"/>
              </p:ext>
            </p:extLst>
          </p:nvPr>
        </p:nvGraphicFramePr>
        <p:xfrm>
          <a:off x="7247775" y="1138655"/>
          <a:ext cx="330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835" imgH="139518" progId="Equation.DSMT4">
                  <p:embed/>
                </p:oleObj>
              </mc:Choice>
              <mc:Fallback>
                <p:oleObj name="Equation" r:id="rId44" imgW="126835" imgH="139518" progId="Equation.DSMT4">
                  <p:embed/>
                  <p:pic>
                    <p:nvPicPr>
                      <p:cNvPr id="44" name="Object 7">
                        <a:extLst>
                          <a:ext uri="{FF2B5EF4-FFF2-40B4-BE49-F238E27FC236}">
                            <a16:creationId xmlns:a16="http://schemas.microsoft.com/office/drawing/2014/main" id="{4BD1F899-9645-49EE-8EEB-2D191E885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775" y="1138655"/>
                        <a:ext cx="330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F666001D-50DC-4FBA-B909-B6ADC0CBB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0839" y="2300538"/>
            <a:ext cx="482453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In this triangle, you DON”T have one of the angles with the opposite side.  Instead, you have SAS,  so use the “Cosine Law”</a:t>
            </a:r>
          </a:p>
        </p:txBody>
      </p:sp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0E4B99F8-CD91-451D-B71F-957817A44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01281"/>
              </p:ext>
            </p:extLst>
          </p:nvPr>
        </p:nvGraphicFramePr>
        <p:xfrm>
          <a:off x="5941603" y="3423620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30057" imgH="215806" progId="Equation.DSMT4">
                  <p:embed/>
                </p:oleObj>
              </mc:Choice>
              <mc:Fallback>
                <p:oleObj name="Equation" r:id="rId46" imgW="330057" imgH="215806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0E4B99F8-CD91-451D-B71F-957817A44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603" y="3423620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D5BCED2D-5DD3-4458-B4EF-10D702C71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14281"/>
              </p:ext>
            </p:extLst>
          </p:nvPr>
        </p:nvGraphicFramePr>
        <p:xfrm>
          <a:off x="6730715" y="3478165"/>
          <a:ext cx="771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80835" imgH="215806" progId="Equation.DSMT4">
                  <p:embed/>
                </p:oleObj>
              </mc:Choice>
              <mc:Fallback>
                <p:oleObj name="Equation" r:id="rId48" imgW="380835" imgH="215806" progId="Equation.DSMT4">
                  <p:embed/>
                  <p:pic>
                    <p:nvPicPr>
                      <p:cNvPr id="47" name="Object 9">
                        <a:extLst>
                          <a:ext uri="{FF2B5EF4-FFF2-40B4-BE49-F238E27FC236}">
                            <a16:creationId xmlns:a16="http://schemas.microsoft.com/office/drawing/2014/main" id="{D5BCED2D-5DD3-4458-B4EF-10D702C71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715" y="3478165"/>
                        <a:ext cx="7715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>
            <a:extLst>
              <a:ext uri="{FF2B5EF4-FFF2-40B4-BE49-F238E27FC236}">
                <a16:creationId xmlns:a16="http://schemas.microsoft.com/office/drawing/2014/main" id="{20058CA9-63D4-4F9F-B48E-FA17293C4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57923"/>
              </p:ext>
            </p:extLst>
          </p:nvPr>
        </p:nvGraphicFramePr>
        <p:xfrm>
          <a:off x="7569608" y="3524528"/>
          <a:ext cx="550490" cy="37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17160" imgH="215640" progId="Equation.DSMT4">
                  <p:embed/>
                </p:oleObj>
              </mc:Choice>
              <mc:Fallback>
                <p:oleObj name="Equation" r:id="rId50" imgW="317160" imgH="215640" progId="Equation.DSMT4">
                  <p:embed/>
                  <p:pic>
                    <p:nvPicPr>
                      <p:cNvPr id="48" name="Object 10">
                        <a:extLst>
                          <a:ext uri="{FF2B5EF4-FFF2-40B4-BE49-F238E27FC236}">
                            <a16:creationId xmlns:a16="http://schemas.microsoft.com/office/drawing/2014/main" id="{20058CA9-63D4-4F9F-B48E-FA17293C4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608" y="3524528"/>
                        <a:ext cx="550490" cy="37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>
            <a:extLst>
              <a:ext uri="{FF2B5EF4-FFF2-40B4-BE49-F238E27FC236}">
                <a16:creationId xmlns:a16="http://schemas.microsoft.com/office/drawing/2014/main" id="{DDC35929-BDFA-44A7-B42F-2EBC302B2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08134"/>
              </p:ext>
            </p:extLst>
          </p:nvPr>
        </p:nvGraphicFramePr>
        <p:xfrm>
          <a:off x="8145672" y="3536879"/>
          <a:ext cx="982910" cy="39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34725" imgH="253890" progId="Equation.DSMT4">
                  <p:embed/>
                </p:oleObj>
              </mc:Choice>
              <mc:Fallback>
                <p:oleObj name="Equation" r:id="rId52" imgW="634725" imgH="253890" progId="Equation.DSMT4">
                  <p:embed/>
                  <p:pic>
                    <p:nvPicPr>
                      <p:cNvPr id="49" name="Object 11">
                        <a:extLst>
                          <a:ext uri="{FF2B5EF4-FFF2-40B4-BE49-F238E27FC236}">
                            <a16:creationId xmlns:a16="http://schemas.microsoft.com/office/drawing/2014/main" id="{DDC35929-BDFA-44A7-B42F-2EBC302B2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672" y="3536879"/>
                        <a:ext cx="982910" cy="390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>
            <a:extLst>
              <a:ext uri="{FF2B5EF4-FFF2-40B4-BE49-F238E27FC236}">
                <a16:creationId xmlns:a16="http://schemas.microsoft.com/office/drawing/2014/main" id="{7DA017C4-B436-47C7-BCE3-76F77E465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62996"/>
              </p:ext>
            </p:extLst>
          </p:nvPr>
        </p:nvGraphicFramePr>
        <p:xfrm>
          <a:off x="9081777" y="3458768"/>
          <a:ext cx="985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482181" imgH="215713" progId="Equation.DSMT4">
                  <p:embed/>
                </p:oleObj>
              </mc:Choice>
              <mc:Fallback>
                <p:oleObj name="Equation" r:id="rId54" imgW="482181" imgH="215713" progId="Equation.DSMT4">
                  <p:embed/>
                  <p:pic>
                    <p:nvPicPr>
                      <p:cNvPr id="50" name="Object 12">
                        <a:extLst>
                          <a:ext uri="{FF2B5EF4-FFF2-40B4-BE49-F238E27FC236}">
                            <a16:creationId xmlns:a16="http://schemas.microsoft.com/office/drawing/2014/main" id="{7DA017C4-B436-47C7-BCE3-76F77E465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1777" y="3458768"/>
                        <a:ext cx="9858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>
            <a:extLst>
              <a:ext uri="{FF2B5EF4-FFF2-40B4-BE49-F238E27FC236}">
                <a16:creationId xmlns:a16="http://schemas.microsoft.com/office/drawing/2014/main" id="{9A04455F-BE07-4A87-858A-6EF7BCEFF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94594"/>
              </p:ext>
            </p:extLst>
          </p:nvPr>
        </p:nvGraphicFramePr>
        <p:xfrm>
          <a:off x="5940016" y="4010995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330057" imgH="215806" progId="Equation.DSMT4">
                  <p:embed/>
                </p:oleObj>
              </mc:Choice>
              <mc:Fallback>
                <p:oleObj name="Equation" r:id="rId56" imgW="330057" imgH="215806" progId="Equation.DSMT4">
                  <p:embed/>
                  <p:pic>
                    <p:nvPicPr>
                      <p:cNvPr id="51" name="Object 13">
                        <a:extLst>
                          <a:ext uri="{FF2B5EF4-FFF2-40B4-BE49-F238E27FC236}">
                            <a16:creationId xmlns:a16="http://schemas.microsoft.com/office/drawing/2014/main" id="{9A04455F-BE07-4A87-858A-6EF7BCEFF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016" y="4010995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>
            <a:extLst>
              <a:ext uri="{FF2B5EF4-FFF2-40B4-BE49-F238E27FC236}">
                <a16:creationId xmlns:a16="http://schemas.microsoft.com/office/drawing/2014/main" id="{7DF1672F-E584-4886-97BD-4C2749903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86130"/>
              </p:ext>
            </p:extLst>
          </p:nvPr>
        </p:nvGraphicFramePr>
        <p:xfrm>
          <a:off x="6767103" y="4134820"/>
          <a:ext cx="847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18918" imgH="177723" progId="Equation.DSMT4">
                  <p:embed/>
                </p:oleObj>
              </mc:Choice>
              <mc:Fallback>
                <p:oleObj name="Equation" r:id="rId57" imgW="418918" imgH="177723" progId="Equation.DSMT4">
                  <p:embed/>
                  <p:pic>
                    <p:nvPicPr>
                      <p:cNvPr id="52" name="Object 14">
                        <a:extLst>
                          <a:ext uri="{FF2B5EF4-FFF2-40B4-BE49-F238E27FC236}">
                            <a16:creationId xmlns:a16="http://schemas.microsoft.com/office/drawing/2014/main" id="{7DF1672F-E584-4886-97BD-4C2749903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103" y="4134820"/>
                        <a:ext cx="847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>
            <a:extLst>
              <a:ext uri="{FF2B5EF4-FFF2-40B4-BE49-F238E27FC236}">
                <a16:creationId xmlns:a16="http://schemas.microsoft.com/office/drawing/2014/main" id="{6315244F-EE46-4AAE-B5E7-16DED8CAB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92887"/>
              </p:ext>
            </p:extLst>
          </p:nvPr>
        </p:nvGraphicFramePr>
        <p:xfrm>
          <a:off x="7542992" y="4166248"/>
          <a:ext cx="574887" cy="30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29914" imgH="177646" progId="Equation.DSMT4">
                  <p:embed/>
                </p:oleObj>
              </mc:Choice>
              <mc:Fallback>
                <p:oleObj name="Equation" r:id="rId59" imgW="329914" imgH="177646" progId="Equation.DSMT4">
                  <p:embed/>
                  <p:pic>
                    <p:nvPicPr>
                      <p:cNvPr id="53" name="Object 15">
                        <a:extLst>
                          <a:ext uri="{FF2B5EF4-FFF2-40B4-BE49-F238E27FC236}">
                            <a16:creationId xmlns:a16="http://schemas.microsoft.com/office/drawing/2014/main" id="{6315244F-EE46-4AAE-B5E7-16DED8CAB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992" y="4166248"/>
                        <a:ext cx="574887" cy="30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>
            <a:extLst>
              <a:ext uri="{FF2B5EF4-FFF2-40B4-BE49-F238E27FC236}">
                <a16:creationId xmlns:a16="http://schemas.microsoft.com/office/drawing/2014/main" id="{C859B6C1-E865-4FAA-B072-92D445DE9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60752"/>
              </p:ext>
            </p:extLst>
          </p:nvPr>
        </p:nvGraphicFramePr>
        <p:xfrm>
          <a:off x="8141122" y="4165926"/>
          <a:ext cx="508606" cy="30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91847" imgH="177646" progId="Equation.DSMT4">
                  <p:embed/>
                </p:oleObj>
              </mc:Choice>
              <mc:Fallback>
                <p:oleObj name="Equation" r:id="rId61" imgW="291847" imgH="177646" progId="Equation.DSMT4">
                  <p:embed/>
                  <p:pic>
                    <p:nvPicPr>
                      <p:cNvPr id="54" name="Object 16">
                        <a:extLst>
                          <a:ext uri="{FF2B5EF4-FFF2-40B4-BE49-F238E27FC236}">
                            <a16:creationId xmlns:a16="http://schemas.microsoft.com/office/drawing/2014/main" id="{C859B6C1-E865-4FAA-B072-92D445DE9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122" y="4165926"/>
                        <a:ext cx="508606" cy="307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>
            <a:extLst>
              <a:ext uri="{FF2B5EF4-FFF2-40B4-BE49-F238E27FC236}">
                <a16:creationId xmlns:a16="http://schemas.microsoft.com/office/drawing/2014/main" id="{E3DED003-BA79-42C4-8669-9665250D7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01491"/>
              </p:ext>
            </p:extLst>
          </p:nvPr>
        </p:nvGraphicFramePr>
        <p:xfrm>
          <a:off x="8624092" y="4173440"/>
          <a:ext cx="1537804" cy="3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040948" imgH="253890" progId="Equation.DSMT4">
                  <p:embed/>
                </p:oleObj>
              </mc:Choice>
              <mc:Fallback>
                <p:oleObj name="Equation" r:id="rId63" imgW="1040948" imgH="253890" progId="Equation.DSMT4">
                  <p:embed/>
                  <p:pic>
                    <p:nvPicPr>
                      <p:cNvPr id="55" name="Object 17">
                        <a:extLst>
                          <a:ext uri="{FF2B5EF4-FFF2-40B4-BE49-F238E27FC236}">
                            <a16:creationId xmlns:a16="http://schemas.microsoft.com/office/drawing/2014/main" id="{E3DED003-BA79-42C4-8669-9665250D7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092" y="4173440"/>
                        <a:ext cx="1537804" cy="3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8">
            <a:extLst>
              <a:ext uri="{FF2B5EF4-FFF2-40B4-BE49-F238E27FC236}">
                <a16:creationId xmlns:a16="http://schemas.microsoft.com/office/drawing/2014/main" id="{BA07976B-2AA3-4295-8BC4-6A4C7F70C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1058"/>
              </p:ext>
            </p:extLst>
          </p:nvPr>
        </p:nvGraphicFramePr>
        <p:xfrm>
          <a:off x="5938428" y="4630120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30057" imgH="215806" progId="Equation.DSMT4">
                  <p:embed/>
                </p:oleObj>
              </mc:Choice>
              <mc:Fallback>
                <p:oleObj name="Equation" r:id="rId65" imgW="330057" imgH="215806" progId="Equation.DSMT4">
                  <p:embed/>
                  <p:pic>
                    <p:nvPicPr>
                      <p:cNvPr id="56" name="Object 18">
                        <a:extLst>
                          <a:ext uri="{FF2B5EF4-FFF2-40B4-BE49-F238E27FC236}">
                            <a16:creationId xmlns:a16="http://schemas.microsoft.com/office/drawing/2014/main" id="{BA07976B-2AA3-4295-8BC4-6A4C7F70C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428" y="4630120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9">
            <a:extLst>
              <a:ext uri="{FF2B5EF4-FFF2-40B4-BE49-F238E27FC236}">
                <a16:creationId xmlns:a16="http://schemas.microsoft.com/office/drawing/2014/main" id="{41DD250B-C1AA-4FEE-993D-19250C065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26132"/>
              </p:ext>
            </p:extLst>
          </p:nvPr>
        </p:nvGraphicFramePr>
        <p:xfrm>
          <a:off x="6813141" y="4753945"/>
          <a:ext cx="847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418918" imgH="177723" progId="Equation.DSMT4">
                  <p:embed/>
                </p:oleObj>
              </mc:Choice>
              <mc:Fallback>
                <p:oleObj name="Equation" r:id="rId66" imgW="418918" imgH="177723" progId="Equation.DSMT4">
                  <p:embed/>
                  <p:pic>
                    <p:nvPicPr>
                      <p:cNvPr id="57" name="Object 19">
                        <a:extLst>
                          <a:ext uri="{FF2B5EF4-FFF2-40B4-BE49-F238E27FC236}">
                            <a16:creationId xmlns:a16="http://schemas.microsoft.com/office/drawing/2014/main" id="{41DD250B-C1AA-4FEE-993D-19250C065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141" y="4753945"/>
                        <a:ext cx="847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0">
            <a:extLst>
              <a:ext uri="{FF2B5EF4-FFF2-40B4-BE49-F238E27FC236}">
                <a16:creationId xmlns:a16="http://schemas.microsoft.com/office/drawing/2014/main" id="{8AE45BE8-2669-4BAB-A48F-CB6B7A71F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3846"/>
              </p:ext>
            </p:extLst>
          </p:nvPr>
        </p:nvGraphicFramePr>
        <p:xfrm>
          <a:off x="7662452" y="4750770"/>
          <a:ext cx="1816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888614" imgH="177723" progId="Equation.DSMT4">
                  <p:embed/>
                </p:oleObj>
              </mc:Choice>
              <mc:Fallback>
                <p:oleObj name="Equation" r:id="rId68" imgW="888614" imgH="177723" progId="Equation.DSMT4">
                  <p:embed/>
                  <p:pic>
                    <p:nvPicPr>
                      <p:cNvPr id="58" name="Object 20">
                        <a:extLst>
                          <a:ext uri="{FF2B5EF4-FFF2-40B4-BE49-F238E27FC236}">
                            <a16:creationId xmlns:a16="http://schemas.microsoft.com/office/drawing/2014/main" id="{8AE45BE8-2669-4BAB-A48F-CB6B7A71F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452" y="4750770"/>
                        <a:ext cx="18161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1">
            <a:extLst>
              <a:ext uri="{FF2B5EF4-FFF2-40B4-BE49-F238E27FC236}">
                <a16:creationId xmlns:a16="http://schemas.microsoft.com/office/drawing/2014/main" id="{124112DD-F9DA-49BB-BFE4-B9CA290CB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88112"/>
              </p:ext>
            </p:extLst>
          </p:nvPr>
        </p:nvGraphicFramePr>
        <p:xfrm>
          <a:off x="5952716" y="5249245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330057" imgH="215806" progId="Equation.DSMT4">
                  <p:embed/>
                </p:oleObj>
              </mc:Choice>
              <mc:Fallback>
                <p:oleObj name="Equation" r:id="rId70" imgW="330057" imgH="215806" progId="Equation.DSMT4">
                  <p:embed/>
                  <p:pic>
                    <p:nvPicPr>
                      <p:cNvPr id="59" name="Object 21">
                        <a:extLst>
                          <a:ext uri="{FF2B5EF4-FFF2-40B4-BE49-F238E27FC236}">
                            <a16:creationId xmlns:a16="http://schemas.microsoft.com/office/drawing/2014/main" id="{124112DD-F9DA-49BB-BFE4-B9CA290CB8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716" y="5249245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2">
            <a:extLst>
              <a:ext uri="{FF2B5EF4-FFF2-40B4-BE49-F238E27FC236}">
                <a16:creationId xmlns:a16="http://schemas.microsoft.com/office/drawing/2014/main" id="{ED68DC19-2C2C-4E6B-B64D-F1279600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57974"/>
              </p:ext>
            </p:extLst>
          </p:nvPr>
        </p:nvGraphicFramePr>
        <p:xfrm>
          <a:off x="6771866" y="5357195"/>
          <a:ext cx="1335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660113" imgH="177723" progId="Equation.DSMT4">
                  <p:embed/>
                </p:oleObj>
              </mc:Choice>
              <mc:Fallback>
                <p:oleObj name="Equation" r:id="rId71" imgW="660113" imgH="177723" progId="Equation.DSMT4">
                  <p:embed/>
                  <p:pic>
                    <p:nvPicPr>
                      <p:cNvPr id="60" name="Object 22">
                        <a:extLst>
                          <a:ext uri="{FF2B5EF4-FFF2-40B4-BE49-F238E27FC236}">
                            <a16:creationId xmlns:a16="http://schemas.microsoft.com/office/drawing/2014/main" id="{ED68DC19-2C2C-4E6B-B64D-F1279600F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866" y="5357195"/>
                        <a:ext cx="13350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3">
            <a:extLst>
              <a:ext uri="{FF2B5EF4-FFF2-40B4-BE49-F238E27FC236}">
                <a16:creationId xmlns:a16="http://schemas.microsoft.com/office/drawing/2014/main" id="{83F6322D-EC47-437C-B0BF-C986FEB3E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00576"/>
              </p:ext>
            </p:extLst>
          </p:nvPr>
        </p:nvGraphicFramePr>
        <p:xfrm>
          <a:off x="6122577" y="5936632"/>
          <a:ext cx="649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266469" imgH="139579" progId="Equation.DSMT4">
                  <p:embed/>
                </p:oleObj>
              </mc:Choice>
              <mc:Fallback>
                <p:oleObj name="Equation" r:id="rId73" imgW="266469" imgH="139579" progId="Equation.DSMT4">
                  <p:embed/>
                  <p:pic>
                    <p:nvPicPr>
                      <p:cNvPr id="61" name="Object 23">
                        <a:extLst>
                          <a:ext uri="{FF2B5EF4-FFF2-40B4-BE49-F238E27FC236}">
                            <a16:creationId xmlns:a16="http://schemas.microsoft.com/office/drawing/2014/main" id="{83F6322D-EC47-437C-B0BF-C986FEB3E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577" y="5936632"/>
                        <a:ext cx="6492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4">
            <a:extLst>
              <a:ext uri="{FF2B5EF4-FFF2-40B4-BE49-F238E27FC236}">
                <a16:creationId xmlns:a16="http://schemas.microsoft.com/office/drawing/2014/main" id="{67775F52-3BEA-484E-9D78-72E294952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72065"/>
              </p:ext>
            </p:extLst>
          </p:nvPr>
        </p:nvGraphicFramePr>
        <p:xfrm>
          <a:off x="6797265" y="5884245"/>
          <a:ext cx="1592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787058" imgH="177723" progId="Equation.DSMT4">
                  <p:embed/>
                </p:oleObj>
              </mc:Choice>
              <mc:Fallback>
                <p:oleObj name="Equation" r:id="rId75" imgW="787058" imgH="177723" progId="Equation.DSMT4">
                  <p:embed/>
                  <p:pic>
                    <p:nvPicPr>
                      <p:cNvPr id="62" name="Object 24">
                        <a:extLst>
                          <a:ext uri="{FF2B5EF4-FFF2-40B4-BE49-F238E27FC236}">
                            <a16:creationId xmlns:a16="http://schemas.microsoft.com/office/drawing/2014/main" id="{67775F52-3BEA-484E-9D78-72E294952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265" y="5884245"/>
                        <a:ext cx="15922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42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4" grpId="0"/>
      <p:bldP spid="40" grpId="0" animBg="1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53C0CB-6C99-41BF-BA76-6106AAAD627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0131" y="116632"/>
            <a:ext cx="11414235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Indicate whether you should use the “sine” or “cosine” law to find the length of the missing side: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97D4A8B-A580-4196-88CF-0112C35A74D3}"/>
              </a:ext>
            </a:extLst>
          </p:cNvPr>
          <p:cNvGrpSpPr/>
          <p:nvPr/>
        </p:nvGrpSpPr>
        <p:grpSpPr>
          <a:xfrm>
            <a:off x="1631504" y="836712"/>
            <a:ext cx="2736304" cy="1800200"/>
            <a:chOff x="246707" y="830263"/>
            <a:chExt cx="3740150" cy="2255837"/>
          </a:xfrm>
        </p:grpSpPr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C2F20D4C-527A-4124-8008-04134FD0B2A8}"/>
                </a:ext>
              </a:extLst>
            </p:cNvPr>
            <p:cNvSpPr/>
            <p:nvPr/>
          </p:nvSpPr>
          <p:spPr>
            <a:xfrm>
              <a:off x="541982" y="1069975"/>
              <a:ext cx="3100387" cy="1843088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2BE36FE0-ED32-4AE0-86CA-7B6074DBC4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1960945"/>
                </p:ext>
              </p:extLst>
            </p:nvPr>
          </p:nvGraphicFramePr>
          <p:xfrm>
            <a:off x="1634182" y="1660525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2BE36FE0-ED32-4AE0-86CA-7B6074DBC4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182" y="1660525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>
              <a:extLst>
                <a:ext uri="{FF2B5EF4-FFF2-40B4-BE49-F238E27FC236}">
                  <a16:creationId xmlns:a16="http://schemas.microsoft.com/office/drawing/2014/main" id="{82A8148D-868F-4DCB-9D62-73956141ED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180583"/>
                </p:ext>
              </p:extLst>
            </p:nvPr>
          </p:nvGraphicFramePr>
          <p:xfrm>
            <a:off x="854719" y="2559050"/>
            <a:ext cx="46196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780" imgH="215713" progId="Equation.DSMT4">
                    <p:embed/>
                  </p:oleObj>
                </mc:Choice>
                <mc:Fallback>
                  <p:oleObj name="Equation" r:id="rId5" imgW="253780" imgH="215713" progId="Equation.DSMT4">
                    <p:embed/>
                    <p:pic>
                      <p:nvPicPr>
                        <p:cNvPr id="7" name="Object 4">
                          <a:extLst>
                            <a:ext uri="{FF2B5EF4-FFF2-40B4-BE49-F238E27FC236}">
                              <a16:creationId xmlns:a16="http://schemas.microsoft.com/office/drawing/2014/main" id="{82A8148D-868F-4DCB-9D62-73956141ED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719" y="2559050"/>
                          <a:ext cx="461963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F3BF4C7C-14CC-498A-9B1F-ACC713BDA4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599397"/>
                </p:ext>
              </p:extLst>
            </p:nvPr>
          </p:nvGraphicFramePr>
          <p:xfrm>
            <a:off x="246707" y="2711450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8" name="Object 6">
                          <a:extLst>
                            <a:ext uri="{FF2B5EF4-FFF2-40B4-BE49-F238E27FC236}">
                              <a16:creationId xmlns:a16="http://schemas.microsoft.com/office/drawing/2014/main" id="{F3BF4C7C-14CC-498A-9B1F-ACC713BDA4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07" y="2711450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id="{47D26979-7ECA-4C7A-AC5F-C45ABB23EF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410446"/>
                </p:ext>
              </p:extLst>
            </p:nvPr>
          </p:nvGraphicFramePr>
          <p:xfrm>
            <a:off x="3677294" y="830263"/>
            <a:ext cx="3095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9" name="Object 7">
                          <a:extLst>
                            <a:ext uri="{FF2B5EF4-FFF2-40B4-BE49-F238E27FC236}">
                              <a16:creationId xmlns:a16="http://schemas.microsoft.com/office/drawing/2014/main" id="{47D26979-7ECA-4C7A-AC5F-C45ABB23EF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294" y="830263"/>
                          <a:ext cx="309563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Isosceles Triangle 10">
              <a:extLst>
                <a:ext uri="{FF2B5EF4-FFF2-40B4-BE49-F238E27FC236}">
                  <a16:creationId xmlns:a16="http://schemas.microsoft.com/office/drawing/2014/main" id="{73F61264-98A6-4B32-B808-794F36F62133}"/>
                </a:ext>
              </a:extLst>
            </p:cNvPr>
            <p:cNvSpPr/>
            <p:nvPr/>
          </p:nvSpPr>
          <p:spPr>
            <a:xfrm>
              <a:off x="2219969" y="1089025"/>
              <a:ext cx="1425575" cy="1824038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C3726758-C44B-473E-9EE2-FEBAFCCACC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14733"/>
                </p:ext>
              </p:extLst>
            </p:nvPr>
          </p:nvGraphicFramePr>
          <p:xfrm>
            <a:off x="1764357" y="2573338"/>
            <a:ext cx="5778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087" imgH="215619" progId="Equation.DSMT4">
                    <p:embed/>
                  </p:oleObj>
                </mc:Choice>
                <mc:Fallback>
                  <p:oleObj name="Equation" r:id="rId11" imgW="317087" imgH="215619" progId="Equation.DSMT4">
                    <p:embed/>
                    <p:pic>
                      <p:nvPicPr>
                        <p:cNvPr id="12" name="Object 3">
                          <a:extLst>
                            <a:ext uri="{FF2B5EF4-FFF2-40B4-BE49-F238E27FC236}">
                              <a16:creationId xmlns:a16="http://schemas.microsoft.com/office/drawing/2014/main" id="{C3726758-C44B-473E-9EE2-FEBAFCCACC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357" y="2573338"/>
                          <a:ext cx="57785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C26760EE-6CDD-4C70-96AF-C593EBCF3F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39550"/>
                </p:ext>
              </p:extLst>
            </p:nvPr>
          </p:nvGraphicFramePr>
          <p:xfrm>
            <a:off x="2994669" y="1887538"/>
            <a:ext cx="71437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7087" imgH="177569" progId="Equation.DSMT4">
                    <p:embed/>
                  </p:oleObj>
                </mc:Choice>
                <mc:Fallback>
                  <p:oleObj name="Equation" r:id="rId13" imgW="317087" imgH="177569" progId="Equation.DSMT4">
                    <p:embed/>
                    <p:pic>
                      <p:nvPicPr>
                        <p:cNvPr id="13" name="Object 5">
                          <a:extLst>
                            <a:ext uri="{FF2B5EF4-FFF2-40B4-BE49-F238E27FC236}">
                              <a16:creationId xmlns:a16="http://schemas.microsoft.com/office/drawing/2014/main" id="{C26760EE-6CDD-4C70-96AF-C593EBCF3F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669" y="1887538"/>
                          <a:ext cx="714375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>
              <a:extLst>
                <a:ext uri="{FF2B5EF4-FFF2-40B4-BE49-F238E27FC236}">
                  <a16:creationId xmlns:a16="http://schemas.microsoft.com/office/drawing/2014/main" id="{F04E76AD-F355-44B4-B21D-350B229651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084542"/>
                </p:ext>
              </p:extLst>
            </p:nvPr>
          </p:nvGraphicFramePr>
          <p:xfrm>
            <a:off x="2321569" y="2724150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14" imgH="177492" progId="Equation.DSMT4">
                    <p:embed/>
                  </p:oleObj>
                </mc:Choice>
                <mc:Fallback>
                  <p:oleObj name="Equation" r:id="rId15" imgW="164814" imgH="177492" progId="Equation.DSMT4">
                    <p:embed/>
                    <p:pic>
                      <p:nvPicPr>
                        <p:cNvPr id="14" name="Object 8">
                          <a:extLst>
                            <a:ext uri="{FF2B5EF4-FFF2-40B4-BE49-F238E27FC236}">
                              <a16:creationId xmlns:a16="http://schemas.microsoft.com/office/drawing/2014/main" id="{F04E76AD-F355-44B4-B21D-350B229651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569" y="2724150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D19B259-73EF-4331-865E-0511BED958BE}"/>
              </a:ext>
            </a:extLst>
          </p:cNvPr>
          <p:cNvGrpSpPr/>
          <p:nvPr/>
        </p:nvGrpSpPr>
        <p:grpSpPr>
          <a:xfrm>
            <a:off x="4727849" y="1233442"/>
            <a:ext cx="2450201" cy="1115438"/>
            <a:chOff x="3242769" y="1267698"/>
            <a:chExt cx="2450201" cy="1115438"/>
          </a:xfrm>
        </p:grpSpPr>
        <p:sp>
          <p:nvSpPr>
            <p:cNvPr id="16" name="Isosceles Triangle 15">
              <a:extLst>
                <a:ext uri="{FF2B5EF4-FFF2-40B4-BE49-F238E27FC236}">
                  <a16:creationId xmlns:a16="http://schemas.microsoft.com/office/drawing/2014/main" id="{2E61623A-8B36-44F0-8CB7-6D9C2152230C}"/>
                </a:ext>
              </a:extLst>
            </p:cNvPr>
            <p:cNvSpPr/>
            <p:nvPr/>
          </p:nvSpPr>
          <p:spPr>
            <a:xfrm rot="9257658">
              <a:off x="3242769" y="1475571"/>
              <a:ext cx="2450201" cy="738508"/>
            </a:xfrm>
            <a:prstGeom prst="triangle">
              <a:avLst>
                <a:gd name="adj" fmla="val 48196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17" name="Object 2">
              <a:extLst>
                <a:ext uri="{FF2B5EF4-FFF2-40B4-BE49-F238E27FC236}">
                  <a16:creationId xmlns:a16="http://schemas.microsoft.com/office/drawing/2014/main" id="{5AA13ECA-2449-4AC2-92EF-4E1787D6BB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567823"/>
                </p:ext>
              </p:extLst>
            </p:nvPr>
          </p:nvGraphicFramePr>
          <p:xfrm>
            <a:off x="4404915" y="1887771"/>
            <a:ext cx="335059" cy="227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7087" imgH="215619" progId="Equation.DSMT4">
                    <p:embed/>
                  </p:oleObj>
                </mc:Choice>
                <mc:Fallback>
                  <p:oleObj name="Equation" r:id="rId17" imgW="317087" imgH="215619" progId="Equation.DSMT4">
                    <p:embed/>
                    <p:pic>
                      <p:nvPicPr>
                        <p:cNvPr id="17" name="Object 2">
                          <a:extLst>
                            <a:ext uri="{FF2B5EF4-FFF2-40B4-BE49-F238E27FC236}">
                              <a16:creationId xmlns:a16="http://schemas.microsoft.com/office/drawing/2014/main" id="{5AA13ECA-2449-4AC2-92EF-4E1787D6BB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915" y="1887771"/>
                          <a:ext cx="335059" cy="2279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">
              <a:extLst>
                <a:ext uri="{FF2B5EF4-FFF2-40B4-BE49-F238E27FC236}">
                  <a16:creationId xmlns:a16="http://schemas.microsoft.com/office/drawing/2014/main" id="{B122218B-6728-44E9-8F49-157C6AC180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776834"/>
                </p:ext>
              </p:extLst>
            </p:nvPr>
          </p:nvGraphicFramePr>
          <p:xfrm>
            <a:off x="3730966" y="2089133"/>
            <a:ext cx="314361" cy="294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335" imgH="177646" progId="Equation.DSMT4">
                    <p:embed/>
                  </p:oleObj>
                </mc:Choice>
                <mc:Fallback>
                  <p:oleObj name="Equation" r:id="rId19" imgW="190335" imgH="177646" progId="Equation.DSMT4">
                    <p:embed/>
                    <p:pic>
                      <p:nvPicPr>
                        <p:cNvPr id="18" name="Object 3">
                          <a:extLst>
                            <a:ext uri="{FF2B5EF4-FFF2-40B4-BE49-F238E27FC236}">
                              <a16:creationId xmlns:a16="http://schemas.microsoft.com/office/drawing/2014/main" id="{B122218B-6728-44E9-8F49-157C6AC180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966" y="2089133"/>
                          <a:ext cx="314361" cy="2940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">
              <a:extLst>
                <a:ext uri="{FF2B5EF4-FFF2-40B4-BE49-F238E27FC236}">
                  <a16:creationId xmlns:a16="http://schemas.microsoft.com/office/drawing/2014/main" id="{01E69D38-CF42-4632-89FC-A39DD0C54B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554150"/>
                </p:ext>
              </p:extLst>
            </p:nvPr>
          </p:nvGraphicFramePr>
          <p:xfrm>
            <a:off x="5030104" y="1571545"/>
            <a:ext cx="315655" cy="273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335" imgH="164957" progId="Equation.DSMT4">
                    <p:embed/>
                  </p:oleObj>
                </mc:Choice>
                <mc:Fallback>
                  <p:oleObj name="Equation" r:id="rId21" imgW="190335" imgH="164957" progId="Equation.DSMT4">
                    <p:embed/>
                    <p:pic>
                      <p:nvPicPr>
                        <p:cNvPr id="19" name="Object 4">
                          <a:extLst>
                            <a:ext uri="{FF2B5EF4-FFF2-40B4-BE49-F238E27FC236}">
                              <a16:creationId xmlns:a16="http://schemas.microsoft.com/office/drawing/2014/main" id="{01E69D38-CF42-4632-89FC-A39DD0C54B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104" y="1571545"/>
                          <a:ext cx="315655" cy="273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">
              <a:extLst>
                <a:ext uri="{FF2B5EF4-FFF2-40B4-BE49-F238E27FC236}">
                  <a16:creationId xmlns:a16="http://schemas.microsoft.com/office/drawing/2014/main" id="{10A529C6-CA07-4DF3-BB1B-3107024F48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532432"/>
                </p:ext>
              </p:extLst>
            </p:nvPr>
          </p:nvGraphicFramePr>
          <p:xfrm>
            <a:off x="3774951" y="1267698"/>
            <a:ext cx="270376" cy="295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20" name="Object 5">
                          <a:extLst>
                            <a:ext uri="{FF2B5EF4-FFF2-40B4-BE49-F238E27FC236}">
                              <a16:creationId xmlns:a16="http://schemas.microsoft.com/office/drawing/2014/main" id="{10A529C6-CA07-4DF3-BB1B-3107024F48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951" y="1267698"/>
                          <a:ext cx="270376" cy="2952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Isosceles Triangle 20">
            <a:extLst>
              <a:ext uri="{FF2B5EF4-FFF2-40B4-BE49-F238E27FC236}">
                <a16:creationId xmlns:a16="http://schemas.microsoft.com/office/drawing/2014/main" id="{AB1C6A6A-3851-4E05-BDD3-11DC58581BC7}"/>
              </a:ext>
            </a:extLst>
          </p:cNvPr>
          <p:cNvSpPr/>
          <p:nvPr/>
        </p:nvSpPr>
        <p:spPr>
          <a:xfrm rot="9257658">
            <a:off x="8282771" y="1391064"/>
            <a:ext cx="1860425" cy="1316647"/>
          </a:xfrm>
          <a:prstGeom prst="triangle">
            <a:avLst>
              <a:gd name="adj" fmla="val 4826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69D4CF0D-7523-4A2A-B9E0-8202A1F73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05414"/>
              </p:ext>
            </p:extLst>
          </p:nvPr>
        </p:nvGraphicFramePr>
        <p:xfrm>
          <a:off x="9403835" y="1228629"/>
          <a:ext cx="2667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00" imgH="215640" progId="Equation.DSMT4">
                  <p:embed/>
                </p:oleObj>
              </mc:Choice>
              <mc:Fallback>
                <p:oleObj name="Equation" r:id="rId25" imgW="253800" imgH="21564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69D4CF0D-7523-4A2A-B9E0-8202A1F73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3835" y="1228629"/>
                        <a:ext cx="266700" cy="22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4DE4F0A8-5BA5-4A1E-9FCE-651E32C2B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80217"/>
              </p:ext>
            </p:extLst>
          </p:nvPr>
        </p:nvGraphicFramePr>
        <p:xfrm>
          <a:off x="8536934" y="2217281"/>
          <a:ext cx="314361" cy="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335" imgH="177646" progId="Equation.DSMT4">
                  <p:embed/>
                </p:oleObj>
              </mc:Choice>
              <mc:Fallback>
                <p:oleObj name="Equation" r:id="rId19" imgW="190335" imgH="177646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4DE4F0A8-5BA5-4A1E-9FCE-651E32C2B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934" y="2217281"/>
                        <a:ext cx="314361" cy="294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F42AC214-781E-4FA2-805A-71826B939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64"/>
              </p:ext>
            </p:extLst>
          </p:nvPr>
        </p:nvGraphicFramePr>
        <p:xfrm>
          <a:off x="8655407" y="1161687"/>
          <a:ext cx="315655" cy="27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335" imgH="164957" progId="Equation.DSMT4">
                  <p:embed/>
                </p:oleObj>
              </mc:Choice>
              <mc:Fallback>
                <p:oleObj name="Equation" r:id="rId21" imgW="190335" imgH="164957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F42AC214-781E-4FA2-805A-71826B939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407" y="1161687"/>
                        <a:ext cx="315655" cy="273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C2CA9624-8DB4-4C18-AB2D-8A984FDC3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388"/>
              </p:ext>
            </p:extLst>
          </p:nvPr>
        </p:nvGraphicFramePr>
        <p:xfrm>
          <a:off x="9672532" y="1781679"/>
          <a:ext cx="270376" cy="29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C2CA9624-8DB4-4C18-AB2D-8A984FDC3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532" y="1781679"/>
                        <a:ext cx="270376" cy="295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itle 1">
            <a:extLst>
              <a:ext uri="{FF2B5EF4-FFF2-40B4-BE49-F238E27FC236}">
                <a16:creationId xmlns:a16="http://schemas.microsoft.com/office/drawing/2014/main" id="{3650DDCE-9DB4-4385-909B-585951D159D8}"/>
              </a:ext>
            </a:extLst>
          </p:cNvPr>
          <p:cNvSpPr txBox="1">
            <a:spLocks/>
          </p:cNvSpPr>
          <p:nvPr/>
        </p:nvSpPr>
        <p:spPr>
          <a:xfrm>
            <a:off x="204953" y="4437113"/>
            <a:ext cx="10013786" cy="63976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2300" cap="none" dirty="0">
                <a:latin typeface="+mn-lt"/>
              </a:rPr>
              <a:t>Ex: Use Trig to Find the Area of the Triangle:</a:t>
            </a:r>
          </a:p>
        </p:txBody>
      </p:sp>
      <p:sp>
        <p:nvSpPr>
          <p:cNvPr id="28" name="Isosceles Triangle 27">
            <a:extLst>
              <a:ext uri="{FF2B5EF4-FFF2-40B4-BE49-F238E27FC236}">
                <a16:creationId xmlns:a16="http://schemas.microsoft.com/office/drawing/2014/main" id="{07CE460D-555A-45B3-B77D-330EBFD9FA89}"/>
              </a:ext>
            </a:extLst>
          </p:cNvPr>
          <p:cNvSpPr/>
          <p:nvPr/>
        </p:nvSpPr>
        <p:spPr>
          <a:xfrm>
            <a:off x="1954338" y="5277693"/>
            <a:ext cx="3411537" cy="1103312"/>
          </a:xfrm>
          <a:prstGeom prst="triangle">
            <a:avLst>
              <a:gd name="adj" fmla="val 6531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6CCF5B1F-F480-411E-B9B0-3C890480B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54511"/>
              </p:ext>
            </p:extLst>
          </p:nvPr>
        </p:nvGraphicFramePr>
        <p:xfrm>
          <a:off x="4713412" y="5539631"/>
          <a:ext cx="5953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0670" imgH="177646" progId="Equation.DSMT4">
                  <p:embed/>
                </p:oleObj>
              </mc:Choice>
              <mc:Fallback>
                <p:oleObj name="Equation" r:id="rId27" imgW="380670" imgH="177646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6CCF5B1F-F480-411E-B9B0-3C890480B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412" y="5539631"/>
                        <a:ext cx="5953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0395FDFF-5308-4701-ACC4-9056DD39A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50194"/>
              </p:ext>
            </p:extLst>
          </p:nvPr>
        </p:nvGraphicFramePr>
        <p:xfrm>
          <a:off x="2502024" y="5538044"/>
          <a:ext cx="635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5872" imgH="177569" progId="Equation.DSMT4">
                  <p:embed/>
                </p:oleObj>
              </mc:Choice>
              <mc:Fallback>
                <p:oleObj name="Equation" r:id="rId29" imgW="405872" imgH="177569" progId="Equation.DSMT4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0395FDFF-5308-4701-ACC4-9056DD39A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024" y="5538044"/>
                        <a:ext cx="6350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0B04463A-0657-4BD9-956B-3C0CB145C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05305"/>
              </p:ext>
            </p:extLst>
          </p:nvPr>
        </p:nvGraphicFramePr>
        <p:xfrm>
          <a:off x="3467224" y="6465144"/>
          <a:ext cx="615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359" imgH="177646" progId="Equation.DSMT4">
                  <p:embed/>
                </p:oleObj>
              </mc:Choice>
              <mc:Fallback>
                <p:oleObj name="Equation" r:id="rId31" imgW="393359" imgH="177646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0B04463A-0657-4BD9-956B-3C0CB145C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224" y="6465144"/>
                        <a:ext cx="615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318473BC-AFED-4867-A49D-472BF53CE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97667"/>
              </p:ext>
            </p:extLst>
          </p:nvPr>
        </p:nvGraphicFramePr>
        <p:xfrm>
          <a:off x="1703513" y="6365131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2268" imgH="164957" progId="Equation.DSMT4">
                  <p:embed/>
                </p:oleObj>
              </mc:Choice>
              <mc:Fallback>
                <p:oleObj name="Equation" r:id="rId33" imgW="152268" imgH="164957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318473BC-AFED-4867-A49D-472BF53CE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3" y="6365131"/>
                        <a:ext cx="238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B1872F7F-E937-4864-831E-B495C464E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84953"/>
              </p:ext>
            </p:extLst>
          </p:nvPr>
        </p:nvGraphicFramePr>
        <p:xfrm>
          <a:off x="4057775" y="4999881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2268" imgH="164957" progId="Equation.DSMT4">
                  <p:embed/>
                </p:oleObj>
              </mc:Choice>
              <mc:Fallback>
                <p:oleObj name="Equation" r:id="rId35" imgW="152268" imgH="164957" progId="Equation.DSMT4">
                  <p:embed/>
                  <p:pic>
                    <p:nvPicPr>
                      <p:cNvPr id="33" name="Object 6">
                        <a:extLst>
                          <a:ext uri="{FF2B5EF4-FFF2-40B4-BE49-F238E27FC236}">
                            <a16:creationId xmlns:a16="http://schemas.microsoft.com/office/drawing/2014/main" id="{B1872F7F-E937-4864-831E-B495C464E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775" y="4999881"/>
                        <a:ext cx="238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31114061-057E-4E84-92CC-87A536455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56439"/>
              </p:ext>
            </p:extLst>
          </p:nvPr>
        </p:nvGraphicFramePr>
        <p:xfrm>
          <a:off x="5427788" y="6244481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4814" imgH="177492" progId="Equation.DSMT4">
                  <p:embed/>
                </p:oleObj>
              </mc:Choice>
              <mc:Fallback>
                <p:oleObj name="Equation" r:id="rId37" imgW="164814" imgH="177492" progId="Equation.DSMT4">
                  <p:embed/>
                  <p:pic>
                    <p:nvPicPr>
                      <p:cNvPr id="34" name="Object 7">
                        <a:extLst>
                          <a:ext uri="{FF2B5EF4-FFF2-40B4-BE49-F238E27FC236}">
                            <a16:creationId xmlns:a16="http://schemas.microsoft.com/office/drawing/2014/main" id="{31114061-057E-4E84-92CC-87A536455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88" y="6244481"/>
                        <a:ext cx="257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Isosceles Triangle 36">
            <a:extLst>
              <a:ext uri="{FF2B5EF4-FFF2-40B4-BE49-F238E27FC236}">
                <a16:creationId xmlns:a16="http://schemas.microsoft.com/office/drawing/2014/main" id="{89EF0565-5021-4369-B61C-C6ED724BE585}"/>
              </a:ext>
            </a:extLst>
          </p:cNvPr>
          <p:cNvSpPr/>
          <p:nvPr/>
        </p:nvSpPr>
        <p:spPr>
          <a:xfrm rot="9257658">
            <a:off x="1759066" y="3099458"/>
            <a:ext cx="2121140" cy="1404178"/>
          </a:xfrm>
          <a:prstGeom prst="triangle">
            <a:avLst>
              <a:gd name="adj" fmla="val 7346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808BCE51-069C-4C8D-840A-7D4A1FCD9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5291"/>
              </p:ext>
            </p:extLst>
          </p:nvPr>
        </p:nvGraphicFramePr>
        <p:xfrm>
          <a:off x="2855641" y="2894012"/>
          <a:ext cx="478649" cy="39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41200" imgH="215640" progId="Equation.DSMT4">
                  <p:embed/>
                </p:oleObj>
              </mc:Choice>
              <mc:Fallback>
                <p:oleObj name="Equation" r:id="rId39" imgW="241200" imgH="215640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808BCE51-069C-4C8D-840A-7D4A1FCD9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1" y="2894012"/>
                        <a:ext cx="478649" cy="399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21E81C8B-25C6-42B3-B78B-29C86CC58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71057"/>
              </p:ext>
            </p:extLst>
          </p:nvPr>
        </p:nvGraphicFramePr>
        <p:xfrm>
          <a:off x="1713807" y="3536428"/>
          <a:ext cx="4397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66400" imgH="177480" progId="Equation.DSMT4">
                  <p:embed/>
                </p:oleObj>
              </mc:Choice>
              <mc:Fallback>
                <p:oleObj name="Equation" r:id="rId41" imgW="266400" imgH="17748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21E81C8B-25C6-42B3-B78B-29C86CC58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807" y="3536428"/>
                        <a:ext cx="439737" cy="29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4229F94E-9BE1-4A75-B60D-CE4592250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01587"/>
              </p:ext>
            </p:extLst>
          </p:nvPr>
        </p:nvGraphicFramePr>
        <p:xfrm>
          <a:off x="2125621" y="2930956"/>
          <a:ext cx="315655" cy="27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335" imgH="164957" progId="Equation.DSMT4">
                  <p:embed/>
                </p:oleObj>
              </mc:Choice>
              <mc:Fallback>
                <p:oleObj name="Equation" r:id="rId21" imgW="190335" imgH="164957" progId="Equation.DSMT4">
                  <p:embed/>
                  <p:pic>
                    <p:nvPicPr>
                      <p:cNvPr id="40" name="Object 4">
                        <a:extLst>
                          <a:ext uri="{FF2B5EF4-FFF2-40B4-BE49-F238E27FC236}">
                            <a16:creationId xmlns:a16="http://schemas.microsoft.com/office/drawing/2014/main" id="{4229F94E-9BE1-4A75-B60D-CE4592250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21" y="2930956"/>
                        <a:ext cx="315655" cy="273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">
            <a:extLst>
              <a:ext uri="{FF2B5EF4-FFF2-40B4-BE49-F238E27FC236}">
                <a16:creationId xmlns:a16="http://schemas.microsoft.com/office/drawing/2014/main" id="{9C07E7C6-8844-483C-B848-8591141DB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1188"/>
              </p:ext>
            </p:extLst>
          </p:nvPr>
        </p:nvGraphicFramePr>
        <p:xfrm>
          <a:off x="1703513" y="4046140"/>
          <a:ext cx="39558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41" name="Object 5">
                        <a:extLst>
                          <a:ext uri="{FF2B5EF4-FFF2-40B4-BE49-F238E27FC236}">
                            <a16:creationId xmlns:a16="http://schemas.microsoft.com/office/drawing/2014/main" id="{9C07E7C6-8844-483C-B848-8591141DB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3" y="4046140"/>
                        <a:ext cx="39558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BE8582CC-DC4C-41CF-AE4C-7335B743D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3481"/>
              </p:ext>
            </p:extLst>
          </p:nvPr>
        </p:nvGraphicFramePr>
        <p:xfrm>
          <a:off x="2999657" y="3686100"/>
          <a:ext cx="4349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9680" imgH="164880" progId="Equation.DSMT4">
                  <p:embed/>
                </p:oleObj>
              </mc:Choice>
              <mc:Fallback>
                <p:oleObj name="Equation" r:id="rId43" imgW="139680" imgH="16488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BE8582CC-DC4C-41CF-AE4C-7335B743D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3686100"/>
                        <a:ext cx="434975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Isosceles Triangle 43">
            <a:extLst>
              <a:ext uri="{FF2B5EF4-FFF2-40B4-BE49-F238E27FC236}">
                <a16:creationId xmlns:a16="http://schemas.microsoft.com/office/drawing/2014/main" id="{7B3E0069-FB58-4C2D-8322-733A0D007247}"/>
              </a:ext>
            </a:extLst>
          </p:cNvPr>
          <p:cNvSpPr/>
          <p:nvPr/>
        </p:nvSpPr>
        <p:spPr>
          <a:xfrm>
            <a:off x="4583832" y="2780928"/>
            <a:ext cx="1368152" cy="1440160"/>
          </a:xfrm>
          <a:prstGeom prst="triangl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7C45223-F93E-40AA-87EF-41C74CC1A93B}"/>
              </a:ext>
            </a:extLst>
          </p:cNvPr>
          <p:cNvCxnSpPr/>
          <p:nvPr/>
        </p:nvCxnSpPr>
        <p:spPr>
          <a:xfrm>
            <a:off x="4897264" y="3374922"/>
            <a:ext cx="144016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C0A8A47B-33C4-4172-A4B7-129928694228}"/>
              </a:ext>
            </a:extLst>
          </p:cNvPr>
          <p:cNvCxnSpPr/>
          <p:nvPr/>
        </p:nvCxnSpPr>
        <p:spPr>
          <a:xfrm>
            <a:off x="4871864" y="3429000"/>
            <a:ext cx="144016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DC54FF9D-6647-4A68-AC5B-C0597AF44BE3}"/>
              </a:ext>
            </a:extLst>
          </p:cNvPr>
          <p:cNvCxnSpPr>
            <a:cxnSpLocks/>
          </p:cNvCxnSpPr>
          <p:nvPr/>
        </p:nvCxnSpPr>
        <p:spPr>
          <a:xfrm flipV="1">
            <a:off x="5505370" y="3386875"/>
            <a:ext cx="144016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715774EE-FA16-4F0B-840A-05E033955239}"/>
              </a:ext>
            </a:extLst>
          </p:cNvPr>
          <p:cNvCxnSpPr>
            <a:cxnSpLocks/>
          </p:cNvCxnSpPr>
          <p:nvPr/>
        </p:nvCxnSpPr>
        <p:spPr>
          <a:xfrm flipV="1">
            <a:off x="5530770" y="3442447"/>
            <a:ext cx="144016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6D6D8BB-39FA-4B49-ACBF-B94543770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01469"/>
              </p:ext>
            </p:extLst>
          </p:nvPr>
        </p:nvGraphicFramePr>
        <p:xfrm>
          <a:off x="5119579" y="3065568"/>
          <a:ext cx="297089" cy="20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53800" imgH="177480" progId="Equation.DSMT4">
                  <p:embed/>
                </p:oleObj>
              </mc:Choice>
              <mc:Fallback>
                <p:oleObj name="Equation" r:id="rId45" imgW="25380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E6D6D8BB-39FA-4B49-ACBF-B94543770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119579" y="3065568"/>
                        <a:ext cx="297089" cy="20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75CE6E0-3049-4D66-BCDC-182894967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60814"/>
              </p:ext>
            </p:extLst>
          </p:nvPr>
        </p:nvGraphicFramePr>
        <p:xfrm>
          <a:off x="5686070" y="3293845"/>
          <a:ext cx="663148" cy="34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42720" imgH="177480" progId="Equation.DSMT4">
                  <p:embed/>
                </p:oleObj>
              </mc:Choice>
              <mc:Fallback>
                <p:oleObj name="Equation" r:id="rId47" imgW="34272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575CE6E0-3049-4D66-BCDC-182894967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686070" y="3293845"/>
                        <a:ext cx="663148" cy="340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D88D61D-F75A-44CF-82A1-6B421C66C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89090"/>
              </p:ext>
            </p:extLst>
          </p:nvPr>
        </p:nvGraphicFramePr>
        <p:xfrm>
          <a:off x="5133976" y="4240214"/>
          <a:ext cx="343047" cy="37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20" imgH="139680" progId="Equation.DSMT4">
                  <p:embed/>
                </p:oleObj>
              </mc:Choice>
              <mc:Fallback>
                <p:oleObj name="Equation" r:id="rId49" imgW="126720" imgH="1396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D88D61D-F75A-44CF-82A1-6B421C66C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33976" y="4240214"/>
                        <a:ext cx="343047" cy="37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4BF8EE62-477C-4BA3-8FCF-6C49F82E052D}"/>
              </a:ext>
            </a:extLst>
          </p:cNvPr>
          <p:cNvSpPr/>
          <p:nvPr/>
        </p:nvSpPr>
        <p:spPr>
          <a:xfrm rot="7578471">
            <a:off x="7662836" y="3030349"/>
            <a:ext cx="1712103" cy="1388273"/>
          </a:xfrm>
          <a:prstGeom prst="triangle">
            <a:avLst>
              <a:gd name="adj" fmla="val 4826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3F97A24E-A4EC-4146-8A3F-9BC0E22F3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73458"/>
              </p:ext>
            </p:extLst>
          </p:nvPr>
        </p:nvGraphicFramePr>
        <p:xfrm>
          <a:off x="7586663" y="3657601"/>
          <a:ext cx="710741" cy="34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444240" imgH="215640" progId="Equation.DSMT4">
                  <p:embed/>
                </p:oleObj>
              </mc:Choice>
              <mc:Fallback>
                <p:oleObj name="Equation" r:id="rId51" imgW="444240" imgH="21564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3F97A24E-A4EC-4146-8A3F-9BC0E22F3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3657601"/>
                        <a:ext cx="710741" cy="341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>
            <a:extLst>
              <a:ext uri="{FF2B5EF4-FFF2-40B4-BE49-F238E27FC236}">
                <a16:creationId xmlns:a16="http://schemas.microsoft.com/office/drawing/2014/main" id="{BA4FE577-EBAA-4E3C-BDB2-434DF0538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69139"/>
              </p:ext>
            </p:extLst>
          </p:nvPr>
        </p:nvGraphicFramePr>
        <p:xfrm>
          <a:off x="7623338" y="3066758"/>
          <a:ext cx="360330" cy="39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BA4FE577-EBAA-4E3C-BDB2-434DF0538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338" y="3066758"/>
                        <a:ext cx="360330" cy="393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>
            <a:extLst>
              <a:ext uri="{FF2B5EF4-FFF2-40B4-BE49-F238E27FC236}">
                <a16:creationId xmlns:a16="http://schemas.microsoft.com/office/drawing/2014/main" id="{4362FB77-6D4A-4D8C-ADEA-5DB21962B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79129"/>
              </p:ext>
            </p:extLst>
          </p:nvPr>
        </p:nvGraphicFramePr>
        <p:xfrm>
          <a:off x="8784493" y="3049756"/>
          <a:ext cx="891736" cy="42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68280" imgH="177480" progId="Equation.DSMT4">
                  <p:embed/>
                </p:oleObj>
              </mc:Choice>
              <mc:Fallback>
                <p:oleObj name="Equation" r:id="rId53" imgW="368280" imgH="177480" progId="Equation.DSMT4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4362FB77-6D4A-4D8C-ADEA-5DB21962B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493" y="3049756"/>
                        <a:ext cx="891736" cy="426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>
            <a:extLst>
              <a:ext uri="{FF2B5EF4-FFF2-40B4-BE49-F238E27FC236}">
                <a16:creationId xmlns:a16="http://schemas.microsoft.com/office/drawing/2014/main" id="{1EFE7E8E-B37B-476D-BBF4-A402D3793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1290"/>
              </p:ext>
            </p:extLst>
          </p:nvPr>
        </p:nvGraphicFramePr>
        <p:xfrm>
          <a:off x="7807359" y="4045627"/>
          <a:ext cx="891736" cy="42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68280" imgH="177480" progId="Equation.DSMT4">
                  <p:embed/>
                </p:oleObj>
              </mc:Choice>
              <mc:Fallback>
                <p:oleObj name="Equation" r:id="rId55" imgW="368280" imgH="177480" progId="Equation.DSMT4">
                  <p:embed/>
                  <p:pic>
                    <p:nvPicPr>
                      <p:cNvPr id="57" name="Object 5">
                        <a:extLst>
                          <a:ext uri="{FF2B5EF4-FFF2-40B4-BE49-F238E27FC236}">
                            <a16:creationId xmlns:a16="http://schemas.microsoft.com/office/drawing/2014/main" id="{1EFE7E8E-B37B-476D-BBF4-A402D3793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59" y="4045627"/>
                        <a:ext cx="891736" cy="426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2531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97139D8E-1F35-4E23-A014-208A54BDABB6}"/>
              </a:ext>
            </a:extLst>
          </p:cNvPr>
          <p:cNvGrpSpPr/>
          <p:nvPr/>
        </p:nvGrpSpPr>
        <p:grpSpPr>
          <a:xfrm>
            <a:off x="703463" y="212499"/>
            <a:ext cx="2016001" cy="1297012"/>
            <a:chOff x="246707" y="830263"/>
            <a:chExt cx="4016375" cy="2255837"/>
          </a:xfrm>
        </p:grpSpPr>
        <p:sp>
          <p:nvSpPr>
            <p:cNvPr id="14" name="Isosceles Triangle 13">
              <a:extLst>
                <a:ext uri="{FF2B5EF4-FFF2-40B4-BE49-F238E27FC236}">
                  <a16:creationId xmlns:a16="http://schemas.microsoft.com/office/drawing/2014/main" id="{239F2977-39B4-4BB4-A98B-E7AA9842CB70}"/>
                </a:ext>
              </a:extLst>
            </p:cNvPr>
            <p:cNvSpPr/>
            <p:nvPr/>
          </p:nvSpPr>
          <p:spPr>
            <a:xfrm>
              <a:off x="541982" y="1069975"/>
              <a:ext cx="3100387" cy="1843088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15" name="Object 2">
              <a:extLst>
                <a:ext uri="{FF2B5EF4-FFF2-40B4-BE49-F238E27FC236}">
                  <a16:creationId xmlns:a16="http://schemas.microsoft.com/office/drawing/2014/main" id="{3E3D6A43-BDAC-4E2D-A9E5-A5D4D90E52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3723370"/>
                </p:ext>
              </p:extLst>
            </p:nvPr>
          </p:nvGraphicFramePr>
          <p:xfrm>
            <a:off x="1634182" y="1660525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15" name="Object 2">
                          <a:extLst>
                            <a:ext uri="{FF2B5EF4-FFF2-40B4-BE49-F238E27FC236}">
                              <a16:creationId xmlns:a16="http://schemas.microsoft.com/office/drawing/2014/main" id="{3E3D6A43-BDAC-4E2D-A9E5-A5D4D90E52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182" y="1660525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>
              <a:extLst>
                <a:ext uri="{FF2B5EF4-FFF2-40B4-BE49-F238E27FC236}">
                  <a16:creationId xmlns:a16="http://schemas.microsoft.com/office/drawing/2014/main" id="{B73C0691-19DD-41F5-814D-0098885161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17308"/>
                </p:ext>
              </p:extLst>
            </p:nvPr>
          </p:nvGraphicFramePr>
          <p:xfrm>
            <a:off x="854719" y="2559050"/>
            <a:ext cx="46196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780" imgH="215713" progId="Equation.DSMT4">
                    <p:embed/>
                  </p:oleObj>
                </mc:Choice>
                <mc:Fallback>
                  <p:oleObj name="Equation" r:id="rId5" imgW="253780" imgH="215713" progId="Equation.DSMT4">
                    <p:embed/>
                    <p:pic>
                      <p:nvPicPr>
                        <p:cNvPr id="16" name="Object 4">
                          <a:extLst>
                            <a:ext uri="{FF2B5EF4-FFF2-40B4-BE49-F238E27FC236}">
                              <a16:creationId xmlns:a16="http://schemas.microsoft.com/office/drawing/2014/main" id="{B73C0691-19DD-41F5-814D-0098885161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719" y="2559050"/>
                          <a:ext cx="461963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>
              <a:extLst>
                <a:ext uri="{FF2B5EF4-FFF2-40B4-BE49-F238E27FC236}">
                  <a16:creationId xmlns:a16="http://schemas.microsoft.com/office/drawing/2014/main" id="{F058B0A1-FD50-455B-BA07-55F2F49EAE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352170"/>
                </p:ext>
              </p:extLst>
            </p:nvPr>
          </p:nvGraphicFramePr>
          <p:xfrm>
            <a:off x="246707" y="2711450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17" name="Object 6">
                          <a:extLst>
                            <a:ext uri="{FF2B5EF4-FFF2-40B4-BE49-F238E27FC236}">
                              <a16:creationId xmlns:a16="http://schemas.microsoft.com/office/drawing/2014/main" id="{F058B0A1-FD50-455B-BA07-55F2F49EAE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07" y="2711450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>
              <a:extLst>
                <a:ext uri="{FF2B5EF4-FFF2-40B4-BE49-F238E27FC236}">
                  <a16:creationId xmlns:a16="http://schemas.microsoft.com/office/drawing/2014/main" id="{41A69D60-FB97-43EB-831B-70CA002E12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061382"/>
                </p:ext>
              </p:extLst>
            </p:nvPr>
          </p:nvGraphicFramePr>
          <p:xfrm>
            <a:off x="3677294" y="830263"/>
            <a:ext cx="3095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18" name="Object 7">
                          <a:extLst>
                            <a:ext uri="{FF2B5EF4-FFF2-40B4-BE49-F238E27FC236}">
                              <a16:creationId xmlns:a16="http://schemas.microsoft.com/office/drawing/2014/main" id="{41A69D60-FB97-43EB-831B-70CA002E12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294" y="830263"/>
                          <a:ext cx="309563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">
              <a:extLst>
                <a:ext uri="{FF2B5EF4-FFF2-40B4-BE49-F238E27FC236}">
                  <a16:creationId xmlns:a16="http://schemas.microsoft.com/office/drawing/2014/main" id="{D3352AE6-3F1A-4455-843B-A0E5936BBD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517707"/>
                </p:ext>
              </p:extLst>
            </p:nvPr>
          </p:nvGraphicFramePr>
          <p:xfrm>
            <a:off x="1153169" y="1717675"/>
            <a:ext cx="5159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139639" progId="Equation.DSMT4">
                    <p:embed/>
                  </p:oleObj>
                </mc:Choice>
                <mc:Fallback>
                  <p:oleObj name="Equation" r:id="rId11" imgW="253890" imgH="139639" progId="Equation.DSMT4">
                    <p:embed/>
                    <p:pic>
                      <p:nvPicPr>
                        <p:cNvPr id="19" name="Object 10">
                          <a:extLst>
                            <a:ext uri="{FF2B5EF4-FFF2-40B4-BE49-F238E27FC236}">
                              <a16:creationId xmlns:a16="http://schemas.microsoft.com/office/drawing/2014/main" id="{D3352AE6-3F1A-4455-843B-A0E5936BBD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169" y="1717675"/>
                          <a:ext cx="515938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607412F0-69A9-4582-BF9C-8A8B5450D18D}"/>
                </a:ext>
              </a:extLst>
            </p:cNvPr>
            <p:cNvSpPr/>
            <p:nvPr/>
          </p:nvSpPr>
          <p:spPr>
            <a:xfrm>
              <a:off x="2219969" y="1089025"/>
              <a:ext cx="1425575" cy="1824038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21" name="Object 3">
              <a:extLst>
                <a:ext uri="{FF2B5EF4-FFF2-40B4-BE49-F238E27FC236}">
                  <a16:creationId xmlns:a16="http://schemas.microsoft.com/office/drawing/2014/main" id="{7A0D679D-0613-4963-8558-11BA1EE344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638313"/>
                </p:ext>
              </p:extLst>
            </p:nvPr>
          </p:nvGraphicFramePr>
          <p:xfrm>
            <a:off x="1764357" y="2573338"/>
            <a:ext cx="5778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7087" imgH="215619" progId="Equation.DSMT4">
                    <p:embed/>
                  </p:oleObj>
                </mc:Choice>
                <mc:Fallback>
                  <p:oleObj name="Equation" r:id="rId13" imgW="317087" imgH="215619" progId="Equation.DSMT4">
                    <p:embed/>
                    <p:pic>
                      <p:nvPicPr>
                        <p:cNvPr id="21" name="Object 3">
                          <a:extLst>
                            <a:ext uri="{FF2B5EF4-FFF2-40B4-BE49-F238E27FC236}">
                              <a16:creationId xmlns:a16="http://schemas.microsoft.com/office/drawing/2014/main" id="{7A0D679D-0613-4963-8558-11BA1EE344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357" y="2573338"/>
                          <a:ext cx="57785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5">
              <a:extLst>
                <a:ext uri="{FF2B5EF4-FFF2-40B4-BE49-F238E27FC236}">
                  <a16:creationId xmlns:a16="http://schemas.microsoft.com/office/drawing/2014/main" id="{0E9153FE-80CE-469E-8D8E-7C922512E8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094886"/>
                </p:ext>
              </p:extLst>
            </p:nvPr>
          </p:nvGraphicFramePr>
          <p:xfrm>
            <a:off x="2994669" y="1887538"/>
            <a:ext cx="71437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17087" imgH="177569" progId="Equation.DSMT4">
                    <p:embed/>
                  </p:oleObj>
                </mc:Choice>
                <mc:Fallback>
                  <p:oleObj name="Equation" r:id="rId15" imgW="317087" imgH="177569" progId="Equation.DSMT4">
                    <p:embed/>
                    <p:pic>
                      <p:nvPicPr>
                        <p:cNvPr id="22" name="Object 5">
                          <a:extLst>
                            <a:ext uri="{FF2B5EF4-FFF2-40B4-BE49-F238E27FC236}">
                              <a16:creationId xmlns:a16="http://schemas.microsoft.com/office/drawing/2014/main" id="{0E9153FE-80CE-469E-8D8E-7C922512E8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669" y="1887538"/>
                          <a:ext cx="714375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>
              <a:extLst>
                <a:ext uri="{FF2B5EF4-FFF2-40B4-BE49-F238E27FC236}">
                  <a16:creationId xmlns:a16="http://schemas.microsoft.com/office/drawing/2014/main" id="{9D809A60-2393-4125-831C-C23C6D1E66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227355"/>
                </p:ext>
              </p:extLst>
            </p:nvPr>
          </p:nvGraphicFramePr>
          <p:xfrm>
            <a:off x="2321569" y="2724150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14" imgH="177492" progId="Equation.DSMT4">
                    <p:embed/>
                  </p:oleObj>
                </mc:Choice>
                <mc:Fallback>
                  <p:oleObj name="Equation" r:id="rId17" imgW="164814" imgH="177492" progId="Equation.DSMT4">
                    <p:embed/>
                    <p:pic>
                      <p:nvPicPr>
                        <p:cNvPr id="23" name="Object 8">
                          <a:extLst>
                            <a:ext uri="{FF2B5EF4-FFF2-40B4-BE49-F238E27FC236}">
                              <a16:creationId xmlns:a16="http://schemas.microsoft.com/office/drawing/2014/main" id="{9D809A60-2393-4125-831C-C23C6D1E66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569" y="2724150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>
              <a:extLst>
                <a:ext uri="{FF2B5EF4-FFF2-40B4-BE49-F238E27FC236}">
                  <a16:creationId xmlns:a16="http://schemas.microsoft.com/office/drawing/2014/main" id="{4D054B68-AC94-4F11-8C52-C452E5A5FE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577610"/>
                </p:ext>
              </p:extLst>
            </p:nvPr>
          </p:nvGraphicFramePr>
          <p:xfrm>
            <a:off x="3721744" y="2001838"/>
            <a:ext cx="5413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6469" imgH="139579" progId="Equation.DSMT4">
                    <p:embed/>
                  </p:oleObj>
                </mc:Choice>
                <mc:Fallback>
                  <p:oleObj name="Equation" r:id="rId19" imgW="266469" imgH="139579" progId="Equation.DSMT4">
                    <p:embed/>
                    <p:pic>
                      <p:nvPicPr>
                        <p:cNvPr id="24" name="Object 9">
                          <a:extLst>
                            <a:ext uri="{FF2B5EF4-FFF2-40B4-BE49-F238E27FC236}">
                              <a16:creationId xmlns:a16="http://schemas.microsoft.com/office/drawing/2014/main" id="{4D054B68-AC94-4F11-8C52-C452E5A5FE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744" y="2001838"/>
                          <a:ext cx="541338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EBD25395-116C-4186-8C7C-19A9AE252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320" y="1655465"/>
            <a:ext cx="252804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In this triangle, you have angle “A” with the opposite side “a” , so use the “Sine Law”</a:t>
            </a:r>
          </a:p>
        </p:txBody>
      </p:sp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468601A2-57E3-4139-AC8F-9968AC312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04738"/>
              </p:ext>
            </p:extLst>
          </p:nvPr>
        </p:nvGraphicFramePr>
        <p:xfrm>
          <a:off x="865596" y="3153230"/>
          <a:ext cx="795269" cy="55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725" imgH="444307" progId="Equation.DSMT4">
                  <p:embed/>
                </p:oleObj>
              </mc:Choice>
              <mc:Fallback>
                <p:oleObj name="Equation" r:id="rId21" imgW="634725" imgH="444307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468601A2-57E3-4139-AC8F-9968AC312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96" y="3153230"/>
                        <a:ext cx="795269" cy="556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7F3BBC41-85D2-4AED-BAA6-0DCAC009B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65613"/>
              </p:ext>
            </p:extLst>
          </p:nvPr>
        </p:nvGraphicFramePr>
        <p:xfrm>
          <a:off x="1085683" y="3435103"/>
          <a:ext cx="206108" cy="32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02" imgH="177492" progId="Equation.DSMT4">
                  <p:embed/>
                </p:oleObj>
              </mc:Choice>
              <mc:Fallback>
                <p:oleObj name="Equation" r:id="rId23" imgW="114102" imgH="177492" progId="Equation.DSMT4">
                  <p:embed/>
                  <p:pic>
                    <p:nvPicPr>
                      <p:cNvPr id="27" name="Object 12">
                        <a:extLst>
                          <a:ext uri="{FF2B5EF4-FFF2-40B4-BE49-F238E27FC236}">
                            <a16:creationId xmlns:a16="http://schemas.microsoft.com/office/drawing/2014/main" id="{7F3BBC41-85D2-4AED-BAA6-0DCAC009B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83" y="3435103"/>
                        <a:ext cx="206108" cy="321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DA20B48C-547D-4EC9-B908-8684726B2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12435"/>
              </p:ext>
            </p:extLst>
          </p:nvPr>
        </p:nvGraphicFramePr>
        <p:xfrm>
          <a:off x="1660865" y="3148174"/>
          <a:ext cx="714575" cy="55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252" imgH="444307" progId="Equation.DSMT4">
                  <p:embed/>
                </p:oleObj>
              </mc:Choice>
              <mc:Fallback>
                <p:oleObj name="Equation" r:id="rId25" imgW="571252" imgH="444307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DA20B48C-547D-4EC9-B908-8684726B2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865" y="3148174"/>
                        <a:ext cx="714575" cy="556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1BDA381E-5450-4D88-A161-2CDDF95CD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9227"/>
              </p:ext>
            </p:extLst>
          </p:nvPr>
        </p:nvGraphicFramePr>
        <p:xfrm>
          <a:off x="1904828" y="3436591"/>
          <a:ext cx="219720" cy="24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1BDA381E-5450-4D88-A161-2CDDF95CD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828" y="3436591"/>
                        <a:ext cx="219720" cy="243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>
            <a:extLst>
              <a:ext uri="{FF2B5EF4-FFF2-40B4-BE49-F238E27FC236}">
                <a16:creationId xmlns:a16="http://schemas.microsoft.com/office/drawing/2014/main" id="{6B8BE3DD-F0C6-47AE-A242-BEED53D77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64128"/>
              </p:ext>
            </p:extLst>
          </p:nvPr>
        </p:nvGraphicFramePr>
        <p:xfrm>
          <a:off x="645888" y="3884910"/>
          <a:ext cx="1048044" cy="38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37836" imgH="304668" progId="Equation.DSMT4">
                  <p:embed/>
                </p:oleObj>
              </mc:Choice>
              <mc:Fallback>
                <p:oleObj name="Equation" r:id="rId29" imgW="837836" imgH="304668" progId="Equation.DSMT4">
                  <p:embed/>
                  <p:pic>
                    <p:nvPicPr>
                      <p:cNvPr id="30" name="Object 15">
                        <a:extLst>
                          <a:ext uri="{FF2B5EF4-FFF2-40B4-BE49-F238E27FC236}">
                            <a16:creationId xmlns:a16="http://schemas.microsoft.com/office/drawing/2014/main" id="{6B8BE3DD-F0C6-47AE-A242-BEED53D77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88" y="3884910"/>
                        <a:ext cx="1048044" cy="381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296F2C10-74A3-4DDA-B560-2AAAB2859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60340"/>
              </p:ext>
            </p:extLst>
          </p:nvPr>
        </p:nvGraphicFramePr>
        <p:xfrm>
          <a:off x="1693932" y="3907728"/>
          <a:ext cx="952768" cy="38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61669" imgH="304668" progId="Equation.DSMT4">
                  <p:embed/>
                </p:oleObj>
              </mc:Choice>
              <mc:Fallback>
                <p:oleObj name="Equation" r:id="rId31" imgW="761669" imgH="304668" progId="Equation.DSMT4">
                  <p:embed/>
                  <p:pic>
                    <p:nvPicPr>
                      <p:cNvPr id="31" name="Object 16">
                        <a:extLst>
                          <a:ext uri="{FF2B5EF4-FFF2-40B4-BE49-F238E27FC236}">
                            <a16:creationId xmlns:a16="http://schemas.microsoft.com/office/drawing/2014/main" id="{296F2C10-74A3-4DDA-B560-2AAAB2859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932" y="3907728"/>
                        <a:ext cx="952768" cy="381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B0101E5F-C86C-4650-BCF1-A0CA9D25E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01821"/>
              </p:ext>
            </p:extLst>
          </p:nvPr>
        </p:nvGraphicFramePr>
        <p:xfrm>
          <a:off x="1232132" y="4743238"/>
          <a:ext cx="461801" cy="24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469" imgH="139579" progId="Equation.DSMT4">
                  <p:embed/>
                </p:oleObj>
              </mc:Choice>
              <mc:Fallback>
                <p:oleObj name="Equation" r:id="rId33" imgW="266469" imgH="139579" progId="Equation.DSMT4">
                  <p:embed/>
                  <p:pic>
                    <p:nvPicPr>
                      <p:cNvPr id="32" name="Object 17">
                        <a:extLst>
                          <a:ext uri="{FF2B5EF4-FFF2-40B4-BE49-F238E27FC236}">
                            <a16:creationId xmlns:a16="http://schemas.microsoft.com/office/drawing/2014/main" id="{B0101E5F-C86C-4650-BCF1-A0CA9D25E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132" y="4743238"/>
                        <a:ext cx="461801" cy="240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>
            <a:extLst>
              <a:ext uri="{FF2B5EF4-FFF2-40B4-BE49-F238E27FC236}">
                <a16:creationId xmlns:a16="http://schemas.microsoft.com/office/drawing/2014/main" id="{3456E2FB-8C36-407D-B5D0-70CDC266F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16182"/>
              </p:ext>
            </p:extLst>
          </p:nvPr>
        </p:nvGraphicFramePr>
        <p:xfrm>
          <a:off x="1660865" y="4537101"/>
          <a:ext cx="984849" cy="61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87058" imgH="495085" progId="Equation.DSMT4">
                  <p:embed/>
                </p:oleObj>
              </mc:Choice>
              <mc:Fallback>
                <p:oleObj name="Equation" r:id="rId35" imgW="787058" imgH="495085" progId="Equation.DSMT4">
                  <p:embed/>
                  <p:pic>
                    <p:nvPicPr>
                      <p:cNvPr id="33" name="Object 18">
                        <a:extLst>
                          <a:ext uri="{FF2B5EF4-FFF2-40B4-BE49-F238E27FC236}">
                            <a16:creationId xmlns:a16="http://schemas.microsoft.com/office/drawing/2014/main" id="{3456E2FB-8C36-407D-B5D0-70CDC266F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865" y="4537101"/>
                        <a:ext cx="984849" cy="619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">
            <a:extLst>
              <a:ext uri="{FF2B5EF4-FFF2-40B4-BE49-F238E27FC236}">
                <a16:creationId xmlns:a16="http://schemas.microsoft.com/office/drawing/2014/main" id="{EA20BEE3-5993-4C88-926D-EDF04F99D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64495"/>
              </p:ext>
            </p:extLst>
          </p:nvPr>
        </p:nvGraphicFramePr>
        <p:xfrm>
          <a:off x="851114" y="5182151"/>
          <a:ext cx="968321" cy="22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74028" imgH="177646" progId="Equation.DSMT4">
                  <p:embed/>
                </p:oleObj>
              </mc:Choice>
              <mc:Fallback>
                <p:oleObj name="Equation" r:id="rId37" imgW="774028" imgH="177646" progId="Equation.DSMT4">
                  <p:embed/>
                  <p:pic>
                    <p:nvPicPr>
                      <p:cNvPr id="34" name="Object 19">
                        <a:extLst>
                          <a:ext uri="{FF2B5EF4-FFF2-40B4-BE49-F238E27FC236}">
                            <a16:creationId xmlns:a16="http://schemas.microsoft.com/office/drawing/2014/main" id="{EA20BEE3-5993-4C88-926D-EDF04F99D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14" y="5182151"/>
                        <a:ext cx="968321" cy="220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99EE675C-1BA6-4641-A1F9-ECD2A2ADB2DB}"/>
              </a:ext>
            </a:extLst>
          </p:cNvPr>
          <p:cNvGrpSpPr/>
          <p:nvPr/>
        </p:nvGrpSpPr>
        <p:grpSpPr>
          <a:xfrm>
            <a:off x="4262713" y="629351"/>
            <a:ext cx="2450201" cy="1115438"/>
            <a:chOff x="2738712" y="629351"/>
            <a:chExt cx="2450201" cy="1115438"/>
          </a:xfrm>
        </p:grpSpPr>
        <p:sp>
          <p:nvSpPr>
            <p:cNvPr id="35" name="Isosceles Triangle 34">
              <a:extLst>
                <a:ext uri="{FF2B5EF4-FFF2-40B4-BE49-F238E27FC236}">
                  <a16:creationId xmlns:a16="http://schemas.microsoft.com/office/drawing/2014/main" id="{8499AC85-09A4-4A51-AA34-68976FDC8589}"/>
                </a:ext>
              </a:extLst>
            </p:cNvPr>
            <p:cNvSpPr/>
            <p:nvPr/>
          </p:nvSpPr>
          <p:spPr>
            <a:xfrm rot="9257658">
              <a:off x="2738712" y="837224"/>
              <a:ext cx="2450201" cy="738508"/>
            </a:xfrm>
            <a:prstGeom prst="triangle">
              <a:avLst>
                <a:gd name="adj" fmla="val 48196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36" name="Object 2">
              <a:extLst>
                <a:ext uri="{FF2B5EF4-FFF2-40B4-BE49-F238E27FC236}">
                  <a16:creationId xmlns:a16="http://schemas.microsoft.com/office/drawing/2014/main" id="{34FC6361-B15E-40CD-8E26-B5DBD13042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990738"/>
                </p:ext>
              </p:extLst>
            </p:nvPr>
          </p:nvGraphicFramePr>
          <p:xfrm>
            <a:off x="3900858" y="1249424"/>
            <a:ext cx="335059" cy="227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317087" imgH="215619" progId="Equation.DSMT4">
                    <p:embed/>
                  </p:oleObj>
                </mc:Choice>
                <mc:Fallback>
                  <p:oleObj name="Equation" r:id="rId39" imgW="317087" imgH="215619" progId="Equation.DSMT4">
                    <p:embed/>
                    <p:pic>
                      <p:nvPicPr>
                        <p:cNvPr id="36" name="Object 2">
                          <a:extLst>
                            <a:ext uri="{FF2B5EF4-FFF2-40B4-BE49-F238E27FC236}">
                              <a16:creationId xmlns:a16="http://schemas.microsoft.com/office/drawing/2014/main" id="{34FC6361-B15E-40CD-8E26-B5DBD13042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858" y="1249424"/>
                          <a:ext cx="335059" cy="2279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">
              <a:extLst>
                <a:ext uri="{FF2B5EF4-FFF2-40B4-BE49-F238E27FC236}">
                  <a16:creationId xmlns:a16="http://schemas.microsoft.com/office/drawing/2014/main" id="{84D2BE2C-0E9A-4FFE-86C3-A8CCC803F1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304389"/>
                </p:ext>
              </p:extLst>
            </p:nvPr>
          </p:nvGraphicFramePr>
          <p:xfrm>
            <a:off x="3226909" y="1450786"/>
            <a:ext cx="314361" cy="294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90335" imgH="177646" progId="Equation.DSMT4">
                    <p:embed/>
                  </p:oleObj>
                </mc:Choice>
                <mc:Fallback>
                  <p:oleObj name="Equation" r:id="rId41" imgW="190335" imgH="177646" progId="Equation.DSMT4">
                    <p:embed/>
                    <p:pic>
                      <p:nvPicPr>
                        <p:cNvPr id="37" name="Object 3">
                          <a:extLst>
                            <a:ext uri="{FF2B5EF4-FFF2-40B4-BE49-F238E27FC236}">
                              <a16:creationId xmlns:a16="http://schemas.microsoft.com/office/drawing/2014/main" id="{84D2BE2C-0E9A-4FFE-86C3-A8CCC803F1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909" y="1450786"/>
                          <a:ext cx="314361" cy="2940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">
              <a:extLst>
                <a:ext uri="{FF2B5EF4-FFF2-40B4-BE49-F238E27FC236}">
                  <a16:creationId xmlns:a16="http://schemas.microsoft.com/office/drawing/2014/main" id="{FD1230D9-6125-43B3-9184-1B7507F623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037448"/>
                </p:ext>
              </p:extLst>
            </p:nvPr>
          </p:nvGraphicFramePr>
          <p:xfrm>
            <a:off x="4526047" y="933198"/>
            <a:ext cx="315655" cy="273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90335" imgH="164957" progId="Equation.DSMT4">
                    <p:embed/>
                  </p:oleObj>
                </mc:Choice>
                <mc:Fallback>
                  <p:oleObj name="Equation" r:id="rId43" imgW="190335" imgH="164957" progId="Equation.DSMT4">
                    <p:embed/>
                    <p:pic>
                      <p:nvPicPr>
                        <p:cNvPr id="38" name="Object 4">
                          <a:extLst>
                            <a:ext uri="{FF2B5EF4-FFF2-40B4-BE49-F238E27FC236}">
                              <a16:creationId xmlns:a16="http://schemas.microsoft.com/office/drawing/2014/main" id="{FD1230D9-6125-43B3-9184-1B7507F623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047" y="933198"/>
                          <a:ext cx="315655" cy="273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5">
              <a:extLst>
                <a:ext uri="{FF2B5EF4-FFF2-40B4-BE49-F238E27FC236}">
                  <a16:creationId xmlns:a16="http://schemas.microsoft.com/office/drawing/2014/main" id="{30F2FC39-A1F3-4329-9BE7-E41F9402E9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204654"/>
                </p:ext>
              </p:extLst>
            </p:nvPr>
          </p:nvGraphicFramePr>
          <p:xfrm>
            <a:off x="3270894" y="629351"/>
            <a:ext cx="270376" cy="295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26835" imgH="139518" progId="Equation.DSMT4">
                    <p:embed/>
                  </p:oleObj>
                </mc:Choice>
                <mc:Fallback>
                  <p:oleObj name="Equation" r:id="rId45" imgW="126835" imgH="139518" progId="Equation.DSMT4">
                    <p:embed/>
                    <p:pic>
                      <p:nvPicPr>
                        <p:cNvPr id="39" name="Object 5">
                          <a:extLst>
                            <a:ext uri="{FF2B5EF4-FFF2-40B4-BE49-F238E27FC236}">
                              <a16:creationId xmlns:a16="http://schemas.microsoft.com/office/drawing/2014/main" id="{30F2FC39-A1F3-4329-9BE7-E41F9402E9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894" y="629351"/>
                          <a:ext cx="270376" cy="2952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FA96A36A-B0E2-4059-84CC-F4DC78BAB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52590"/>
              </p:ext>
            </p:extLst>
          </p:nvPr>
        </p:nvGraphicFramePr>
        <p:xfrm>
          <a:off x="3959863" y="3175733"/>
          <a:ext cx="579726" cy="37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30057" imgH="215806" progId="Equation.DSMT4">
                  <p:embed/>
                </p:oleObj>
              </mc:Choice>
              <mc:Fallback>
                <p:oleObj name="Equation" r:id="rId47" imgW="330057" imgH="215806" progId="Equation.DSMT4">
                  <p:embed/>
                  <p:pic>
                    <p:nvPicPr>
                      <p:cNvPr id="40" name="Object 6">
                        <a:extLst>
                          <a:ext uri="{FF2B5EF4-FFF2-40B4-BE49-F238E27FC236}">
                            <a16:creationId xmlns:a16="http://schemas.microsoft.com/office/drawing/2014/main" id="{FA96A36A-B0E2-4059-84CC-F4DC78BAB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863" y="3175733"/>
                        <a:ext cx="579726" cy="375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>
            <a:extLst>
              <a:ext uri="{FF2B5EF4-FFF2-40B4-BE49-F238E27FC236}">
                <a16:creationId xmlns:a16="http://schemas.microsoft.com/office/drawing/2014/main" id="{90039886-7289-4925-A259-DCF188904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6460"/>
              </p:ext>
            </p:extLst>
          </p:nvPr>
        </p:nvGraphicFramePr>
        <p:xfrm>
          <a:off x="4497218" y="3205520"/>
          <a:ext cx="576288" cy="31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93359" imgH="215713" progId="Equation.DSMT4">
                  <p:embed/>
                </p:oleObj>
              </mc:Choice>
              <mc:Fallback>
                <p:oleObj name="Equation" r:id="rId49" imgW="393359" imgH="215713" progId="Equation.DSMT4">
                  <p:embed/>
                  <p:pic>
                    <p:nvPicPr>
                      <p:cNvPr id="41" name="Object 7">
                        <a:extLst>
                          <a:ext uri="{FF2B5EF4-FFF2-40B4-BE49-F238E27FC236}">
                            <a16:creationId xmlns:a16="http://schemas.microsoft.com/office/drawing/2014/main" id="{90039886-7289-4925-A259-DCF188904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218" y="3205520"/>
                        <a:ext cx="576288" cy="316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13D74CD2-8E9D-49B3-A2BB-18C726999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54841"/>
              </p:ext>
            </p:extLst>
          </p:nvPr>
        </p:nvGraphicFramePr>
        <p:xfrm>
          <a:off x="5054981" y="3235094"/>
          <a:ext cx="484471" cy="25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80835" imgH="203112" progId="Equation.DSMT4">
                  <p:embed/>
                </p:oleObj>
              </mc:Choice>
              <mc:Fallback>
                <p:oleObj name="Equation" r:id="rId51" imgW="380835" imgH="203112" progId="Equation.DSMT4">
                  <p:embed/>
                  <p:pic>
                    <p:nvPicPr>
                      <p:cNvPr id="42" name="Object 8">
                        <a:extLst>
                          <a:ext uri="{FF2B5EF4-FFF2-40B4-BE49-F238E27FC236}">
                            <a16:creationId xmlns:a16="http://schemas.microsoft.com/office/drawing/2014/main" id="{13D74CD2-8E9D-49B3-A2BB-18C726999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981" y="3235094"/>
                        <a:ext cx="484471" cy="257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>
            <a:extLst>
              <a:ext uri="{FF2B5EF4-FFF2-40B4-BE49-F238E27FC236}">
                <a16:creationId xmlns:a16="http://schemas.microsoft.com/office/drawing/2014/main" id="{B7F8A382-F1B3-43C5-A137-89830226A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92371"/>
              </p:ext>
            </p:extLst>
          </p:nvPr>
        </p:nvGraphicFramePr>
        <p:xfrm>
          <a:off x="5588897" y="3229007"/>
          <a:ext cx="892892" cy="32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98197" imgH="253890" progId="Equation.DSMT4">
                  <p:embed/>
                </p:oleObj>
              </mc:Choice>
              <mc:Fallback>
                <p:oleObj name="Equation" r:id="rId53" imgW="698197" imgH="253890" progId="Equation.DSMT4">
                  <p:embed/>
                  <p:pic>
                    <p:nvPicPr>
                      <p:cNvPr id="43" name="Object 9">
                        <a:extLst>
                          <a:ext uri="{FF2B5EF4-FFF2-40B4-BE49-F238E27FC236}">
                            <a16:creationId xmlns:a16="http://schemas.microsoft.com/office/drawing/2014/main" id="{B7F8A382-F1B3-43C5-A137-8983022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897" y="3229007"/>
                        <a:ext cx="892892" cy="322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9DF560AB-CD7B-41FD-BE91-5254ABF28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90559"/>
              </p:ext>
            </p:extLst>
          </p:nvPr>
        </p:nvGraphicFramePr>
        <p:xfrm>
          <a:off x="6481790" y="3201016"/>
          <a:ext cx="675589" cy="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545626" imgH="215713" progId="Equation.DSMT4">
                  <p:embed/>
                </p:oleObj>
              </mc:Choice>
              <mc:Fallback>
                <p:oleObj name="Equation" r:id="rId55" imgW="545626" imgH="215713" progId="Equation.DSMT4">
                  <p:embed/>
                  <p:pic>
                    <p:nvPicPr>
                      <p:cNvPr id="44" name="Object 10">
                        <a:extLst>
                          <a:ext uri="{FF2B5EF4-FFF2-40B4-BE49-F238E27FC236}">
                            <a16:creationId xmlns:a16="http://schemas.microsoft.com/office/drawing/2014/main" id="{9DF560AB-CD7B-41FD-BE91-5254ABF28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90" y="3201016"/>
                        <a:ext cx="675589" cy="265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>
            <a:extLst>
              <a:ext uri="{FF2B5EF4-FFF2-40B4-BE49-F238E27FC236}">
                <a16:creationId xmlns:a16="http://schemas.microsoft.com/office/drawing/2014/main" id="{751EE71B-CF0F-4469-BF87-129FD2B4B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99518"/>
              </p:ext>
            </p:extLst>
          </p:nvPr>
        </p:nvGraphicFramePr>
        <p:xfrm>
          <a:off x="3958276" y="3763108"/>
          <a:ext cx="579726" cy="37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30057" imgH="215806" progId="Equation.DSMT4">
                  <p:embed/>
                </p:oleObj>
              </mc:Choice>
              <mc:Fallback>
                <p:oleObj name="Equation" r:id="rId57" imgW="330057" imgH="215806" progId="Equation.DSMT4">
                  <p:embed/>
                  <p:pic>
                    <p:nvPicPr>
                      <p:cNvPr id="45" name="Object 11">
                        <a:extLst>
                          <a:ext uri="{FF2B5EF4-FFF2-40B4-BE49-F238E27FC236}">
                            <a16:creationId xmlns:a16="http://schemas.microsoft.com/office/drawing/2014/main" id="{751EE71B-CF0F-4469-BF87-129FD2B4B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276" y="3763108"/>
                        <a:ext cx="579726" cy="375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>
            <a:extLst>
              <a:ext uri="{FF2B5EF4-FFF2-40B4-BE49-F238E27FC236}">
                <a16:creationId xmlns:a16="http://schemas.microsoft.com/office/drawing/2014/main" id="{F1089B70-366C-4372-B1E3-DF099FFF8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28854"/>
              </p:ext>
            </p:extLst>
          </p:nvPr>
        </p:nvGraphicFramePr>
        <p:xfrm>
          <a:off x="4523064" y="3832354"/>
          <a:ext cx="611805" cy="26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18918" imgH="177723" progId="Equation.DSMT4">
                  <p:embed/>
                </p:oleObj>
              </mc:Choice>
              <mc:Fallback>
                <p:oleObj name="Equation" r:id="rId58" imgW="418918" imgH="177723" progId="Equation.DSMT4">
                  <p:embed/>
                  <p:pic>
                    <p:nvPicPr>
                      <p:cNvPr id="46" name="Object 12">
                        <a:extLst>
                          <a:ext uri="{FF2B5EF4-FFF2-40B4-BE49-F238E27FC236}">
                            <a16:creationId xmlns:a16="http://schemas.microsoft.com/office/drawing/2014/main" id="{F1089B70-366C-4372-B1E3-DF099FFF8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064" y="3832354"/>
                        <a:ext cx="611805" cy="260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>
            <a:extLst>
              <a:ext uri="{FF2B5EF4-FFF2-40B4-BE49-F238E27FC236}">
                <a16:creationId xmlns:a16="http://schemas.microsoft.com/office/drawing/2014/main" id="{6DE5F885-E4D6-4B5C-99C0-D56F659CF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44157"/>
              </p:ext>
            </p:extLst>
          </p:nvPr>
        </p:nvGraphicFramePr>
        <p:xfrm>
          <a:off x="5141779" y="3839247"/>
          <a:ext cx="522299" cy="23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93359" imgH="177646" progId="Equation.DSMT4">
                  <p:embed/>
                </p:oleObj>
              </mc:Choice>
              <mc:Fallback>
                <p:oleObj name="Equation" r:id="rId60" imgW="393359" imgH="177646" progId="Equation.DSMT4">
                  <p:embed/>
                  <p:pic>
                    <p:nvPicPr>
                      <p:cNvPr id="47" name="Object 13">
                        <a:extLst>
                          <a:ext uri="{FF2B5EF4-FFF2-40B4-BE49-F238E27FC236}">
                            <a16:creationId xmlns:a16="http://schemas.microsoft.com/office/drawing/2014/main" id="{6DE5F885-E4D6-4B5C-99C0-D56F659CF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779" y="3839247"/>
                        <a:ext cx="522299" cy="233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>
            <a:extLst>
              <a:ext uri="{FF2B5EF4-FFF2-40B4-BE49-F238E27FC236}">
                <a16:creationId xmlns:a16="http://schemas.microsoft.com/office/drawing/2014/main" id="{35160AC1-F098-48CA-8743-57A3114D6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14069"/>
              </p:ext>
            </p:extLst>
          </p:nvPr>
        </p:nvGraphicFramePr>
        <p:xfrm>
          <a:off x="5704593" y="3797681"/>
          <a:ext cx="459191" cy="27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91847" imgH="177646" progId="Equation.DSMT4">
                  <p:embed/>
                </p:oleObj>
              </mc:Choice>
              <mc:Fallback>
                <p:oleObj name="Equation" r:id="rId62" imgW="291847" imgH="177646" progId="Equation.DSMT4">
                  <p:embed/>
                  <p:pic>
                    <p:nvPicPr>
                      <p:cNvPr id="48" name="Object 14">
                        <a:extLst>
                          <a:ext uri="{FF2B5EF4-FFF2-40B4-BE49-F238E27FC236}">
                            <a16:creationId xmlns:a16="http://schemas.microsoft.com/office/drawing/2014/main" id="{35160AC1-F098-48CA-8743-57A3114D6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593" y="3797681"/>
                        <a:ext cx="459191" cy="27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>
            <a:extLst>
              <a:ext uri="{FF2B5EF4-FFF2-40B4-BE49-F238E27FC236}">
                <a16:creationId xmlns:a16="http://schemas.microsoft.com/office/drawing/2014/main" id="{AB47F27E-3C83-45EF-B0BA-75E82CD00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70164"/>
              </p:ext>
            </p:extLst>
          </p:nvPr>
        </p:nvGraphicFramePr>
        <p:xfrm>
          <a:off x="6146878" y="3818800"/>
          <a:ext cx="1173258" cy="28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1040948" imgH="253890" progId="Equation.DSMT4">
                  <p:embed/>
                </p:oleObj>
              </mc:Choice>
              <mc:Fallback>
                <p:oleObj name="Equation" r:id="rId64" imgW="1040948" imgH="253890" progId="Equation.DSMT4">
                  <p:embed/>
                  <p:pic>
                    <p:nvPicPr>
                      <p:cNvPr id="49" name="Object 15">
                        <a:extLst>
                          <a:ext uri="{FF2B5EF4-FFF2-40B4-BE49-F238E27FC236}">
                            <a16:creationId xmlns:a16="http://schemas.microsoft.com/office/drawing/2014/main" id="{AB47F27E-3C83-45EF-B0BA-75E82CD00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78" y="3818800"/>
                        <a:ext cx="1173258" cy="283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6">
            <a:extLst>
              <a:ext uri="{FF2B5EF4-FFF2-40B4-BE49-F238E27FC236}">
                <a16:creationId xmlns:a16="http://schemas.microsoft.com/office/drawing/2014/main" id="{9342BBEA-FE4C-478D-A663-33090FAB7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41256"/>
              </p:ext>
            </p:extLst>
          </p:nvPr>
        </p:nvGraphicFramePr>
        <p:xfrm>
          <a:off x="3957371" y="4213378"/>
          <a:ext cx="579726" cy="37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330057" imgH="215806" progId="Equation.DSMT4">
                  <p:embed/>
                </p:oleObj>
              </mc:Choice>
              <mc:Fallback>
                <p:oleObj name="Equation" r:id="rId66" imgW="330057" imgH="215806" progId="Equation.DSMT4">
                  <p:embed/>
                  <p:pic>
                    <p:nvPicPr>
                      <p:cNvPr id="50" name="Object 16">
                        <a:extLst>
                          <a:ext uri="{FF2B5EF4-FFF2-40B4-BE49-F238E27FC236}">
                            <a16:creationId xmlns:a16="http://schemas.microsoft.com/office/drawing/2014/main" id="{9342BBEA-FE4C-478D-A663-33090FAB7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371" y="4213378"/>
                        <a:ext cx="579726" cy="375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>
            <a:extLst>
              <a:ext uri="{FF2B5EF4-FFF2-40B4-BE49-F238E27FC236}">
                <a16:creationId xmlns:a16="http://schemas.microsoft.com/office/drawing/2014/main" id="{DF0B618D-6CB1-4D11-A597-45C887339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96451"/>
              </p:ext>
            </p:extLst>
          </p:nvPr>
        </p:nvGraphicFramePr>
        <p:xfrm>
          <a:off x="4532228" y="4324203"/>
          <a:ext cx="593474" cy="26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405872" imgH="177569" progId="Equation.DSMT4">
                  <p:embed/>
                </p:oleObj>
              </mc:Choice>
              <mc:Fallback>
                <p:oleObj name="Equation" r:id="rId67" imgW="405872" imgH="177569" progId="Equation.DSMT4">
                  <p:embed/>
                  <p:pic>
                    <p:nvPicPr>
                      <p:cNvPr id="51" name="Object 17">
                        <a:extLst>
                          <a:ext uri="{FF2B5EF4-FFF2-40B4-BE49-F238E27FC236}">
                            <a16:creationId xmlns:a16="http://schemas.microsoft.com/office/drawing/2014/main" id="{DF0B618D-6CB1-4D11-A597-45C887339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228" y="4324203"/>
                        <a:ext cx="593474" cy="260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>
            <a:extLst>
              <a:ext uri="{FF2B5EF4-FFF2-40B4-BE49-F238E27FC236}">
                <a16:creationId xmlns:a16="http://schemas.microsoft.com/office/drawing/2014/main" id="{A3990C15-40BC-47D9-8FEB-444511A90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19847"/>
              </p:ext>
            </p:extLst>
          </p:nvPr>
        </p:nvGraphicFramePr>
        <p:xfrm>
          <a:off x="5125702" y="4297918"/>
          <a:ext cx="1666998" cy="37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129810" imgH="253890" progId="Equation.DSMT4">
                  <p:embed/>
                </p:oleObj>
              </mc:Choice>
              <mc:Fallback>
                <p:oleObj name="Equation" r:id="rId69" imgW="1129810" imgH="253890" progId="Equation.DSMT4">
                  <p:embed/>
                  <p:pic>
                    <p:nvPicPr>
                      <p:cNvPr id="52" name="Object 18">
                        <a:extLst>
                          <a:ext uri="{FF2B5EF4-FFF2-40B4-BE49-F238E27FC236}">
                            <a16:creationId xmlns:a16="http://schemas.microsoft.com/office/drawing/2014/main" id="{A3990C15-40BC-47D9-8FEB-444511A90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702" y="4297918"/>
                        <a:ext cx="1666998" cy="371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9">
            <a:extLst>
              <a:ext uri="{FF2B5EF4-FFF2-40B4-BE49-F238E27FC236}">
                <a16:creationId xmlns:a16="http://schemas.microsoft.com/office/drawing/2014/main" id="{8711C964-5228-4D10-8347-D71694227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05033"/>
              </p:ext>
            </p:extLst>
          </p:nvPr>
        </p:nvGraphicFramePr>
        <p:xfrm>
          <a:off x="3978513" y="4634140"/>
          <a:ext cx="579726" cy="37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30057" imgH="215806" progId="Equation.DSMT4">
                  <p:embed/>
                </p:oleObj>
              </mc:Choice>
              <mc:Fallback>
                <p:oleObj name="Equation" r:id="rId71" imgW="330057" imgH="215806" progId="Equation.DSMT4">
                  <p:embed/>
                  <p:pic>
                    <p:nvPicPr>
                      <p:cNvPr id="53" name="Object 19">
                        <a:extLst>
                          <a:ext uri="{FF2B5EF4-FFF2-40B4-BE49-F238E27FC236}">
                            <a16:creationId xmlns:a16="http://schemas.microsoft.com/office/drawing/2014/main" id="{8711C964-5228-4D10-8347-D71694227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513" y="4634140"/>
                        <a:ext cx="579726" cy="375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>
            <a:extLst>
              <a:ext uri="{FF2B5EF4-FFF2-40B4-BE49-F238E27FC236}">
                <a16:creationId xmlns:a16="http://schemas.microsoft.com/office/drawing/2014/main" id="{92DE8343-29D8-4A56-B387-19E523D6D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04412"/>
              </p:ext>
            </p:extLst>
          </p:nvPr>
        </p:nvGraphicFramePr>
        <p:xfrm>
          <a:off x="4573246" y="4745351"/>
          <a:ext cx="1334743" cy="26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914003" imgH="177723" progId="Equation.DSMT4">
                  <p:embed/>
                </p:oleObj>
              </mc:Choice>
              <mc:Fallback>
                <p:oleObj name="Equation" r:id="rId72" imgW="914003" imgH="177723" progId="Equation.DSMT4">
                  <p:embed/>
                  <p:pic>
                    <p:nvPicPr>
                      <p:cNvPr id="54" name="Object 20">
                        <a:extLst>
                          <a:ext uri="{FF2B5EF4-FFF2-40B4-BE49-F238E27FC236}">
                            <a16:creationId xmlns:a16="http://schemas.microsoft.com/office/drawing/2014/main" id="{92DE8343-29D8-4A56-B387-19E523D6D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246" y="4745351"/>
                        <a:ext cx="1334743" cy="260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1">
            <a:extLst>
              <a:ext uri="{FF2B5EF4-FFF2-40B4-BE49-F238E27FC236}">
                <a16:creationId xmlns:a16="http://schemas.microsoft.com/office/drawing/2014/main" id="{5A195DA3-620A-4333-93E6-ED7CB8DC5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51898"/>
              </p:ext>
            </p:extLst>
          </p:nvPr>
        </p:nvGraphicFramePr>
        <p:xfrm>
          <a:off x="4104653" y="5166242"/>
          <a:ext cx="468592" cy="24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266469" imgH="139579" progId="Equation.DSMT4">
                  <p:embed/>
                </p:oleObj>
              </mc:Choice>
              <mc:Fallback>
                <p:oleObj name="Equation" r:id="rId74" imgW="266469" imgH="139579" progId="Equation.DSMT4">
                  <p:embed/>
                  <p:pic>
                    <p:nvPicPr>
                      <p:cNvPr id="55" name="Object 21">
                        <a:extLst>
                          <a:ext uri="{FF2B5EF4-FFF2-40B4-BE49-F238E27FC236}">
                            <a16:creationId xmlns:a16="http://schemas.microsoft.com/office/drawing/2014/main" id="{5A195DA3-620A-4333-93E6-ED7CB8DC5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653" y="5166242"/>
                        <a:ext cx="468592" cy="242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2">
            <a:extLst>
              <a:ext uri="{FF2B5EF4-FFF2-40B4-BE49-F238E27FC236}">
                <a16:creationId xmlns:a16="http://schemas.microsoft.com/office/drawing/2014/main" id="{F6F896B5-CDC8-4FCB-82BE-040A5FE09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97702"/>
              </p:ext>
            </p:extLst>
          </p:nvPr>
        </p:nvGraphicFramePr>
        <p:xfrm>
          <a:off x="4588680" y="5135805"/>
          <a:ext cx="1149140" cy="26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787058" imgH="177723" progId="Equation.DSMT4">
                  <p:embed/>
                </p:oleObj>
              </mc:Choice>
              <mc:Fallback>
                <p:oleObj name="Equation" r:id="rId76" imgW="787058" imgH="177723" progId="Equation.DSMT4">
                  <p:embed/>
                  <p:pic>
                    <p:nvPicPr>
                      <p:cNvPr id="56" name="Object 22">
                        <a:extLst>
                          <a:ext uri="{FF2B5EF4-FFF2-40B4-BE49-F238E27FC236}">
                            <a16:creationId xmlns:a16="http://schemas.microsoft.com/office/drawing/2014/main" id="{F6F896B5-CDC8-4FCB-82BE-040A5FE09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680" y="5135805"/>
                        <a:ext cx="1149140" cy="260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2C140CA0-EBC3-4778-B71F-5CED1CF8A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5190" y="1866206"/>
            <a:ext cx="20193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You have a SAS triangle,  so use the “Cosine Law”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8F64741-DAD0-4859-9E0E-A1C7A16A2949}"/>
              </a:ext>
            </a:extLst>
          </p:cNvPr>
          <p:cNvGrpSpPr/>
          <p:nvPr/>
        </p:nvGrpSpPr>
        <p:grpSpPr>
          <a:xfrm>
            <a:off x="7851539" y="188641"/>
            <a:ext cx="1860425" cy="1546023"/>
            <a:chOff x="6533379" y="563086"/>
            <a:chExt cx="1860425" cy="1546023"/>
          </a:xfrm>
        </p:grpSpPr>
        <p:sp>
          <p:nvSpPr>
            <p:cNvPr id="58" name="Isosceles Triangle 57">
              <a:extLst>
                <a:ext uri="{FF2B5EF4-FFF2-40B4-BE49-F238E27FC236}">
                  <a16:creationId xmlns:a16="http://schemas.microsoft.com/office/drawing/2014/main" id="{93598765-DFB9-4D1F-8781-3FC34CC6A44E}"/>
                </a:ext>
              </a:extLst>
            </p:cNvPr>
            <p:cNvSpPr/>
            <p:nvPr/>
          </p:nvSpPr>
          <p:spPr>
            <a:xfrm rot="9257658">
              <a:off x="6533379" y="792462"/>
              <a:ext cx="1860425" cy="1316647"/>
            </a:xfrm>
            <a:prstGeom prst="triangle">
              <a:avLst>
                <a:gd name="adj" fmla="val 48262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59" name="Object 2">
              <a:extLst>
                <a:ext uri="{FF2B5EF4-FFF2-40B4-BE49-F238E27FC236}">
                  <a16:creationId xmlns:a16="http://schemas.microsoft.com/office/drawing/2014/main" id="{070DE0F7-F8AD-4ADA-A689-8BB63EBB2A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910121"/>
                </p:ext>
              </p:extLst>
            </p:nvPr>
          </p:nvGraphicFramePr>
          <p:xfrm>
            <a:off x="7654444" y="630028"/>
            <a:ext cx="2667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8" imgW="253800" imgH="215640" progId="Equation.DSMT4">
                    <p:embed/>
                  </p:oleObj>
                </mc:Choice>
                <mc:Fallback>
                  <p:oleObj name="Equation" r:id="rId78" imgW="253800" imgH="215640" progId="Equation.DSMT4">
                    <p:embed/>
                    <p:pic>
                      <p:nvPicPr>
                        <p:cNvPr id="59" name="Object 2">
                          <a:extLst>
                            <a:ext uri="{FF2B5EF4-FFF2-40B4-BE49-F238E27FC236}">
                              <a16:creationId xmlns:a16="http://schemas.microsoft.com/office/drawing/2014/main" id="{070DE0F7-F8AD-4ADA-A689-8BB63EBB2A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4444" y="630028"/>
                          <a:ext cx="266700" cy="2270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">
              <a:extLst>
                <a:ext uri="{FF2B5EF4-FFF2-40B4-BE49-F238E27FC236}">
                  <a16:creationId xmlns:a16="http://schemas.microsoft.com/office/drawing/2014/main" id="{C5C680D4-163B-4202-8C39-F761F22E0F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2873919"/>
                </p:ext>
              </p:extLst>
            </p:nvPr>
          </p:nvGraphicFramePr>
          <p:xfrm>
            <a:off x="6787542" y="1618679"/>
            <a:ext cx="314361" cy="294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90335" imgH="177646" progId="Equation.DSMT4">
                    <p:embed/>
                  </p:oleObj>
                </mc:Choice>
                <mc:Fallback>
                  <p:oleObj name="Equation" r:id="rId41" imgW="190335" imgH="177646" progId="Equation.DSMT4">
                    <p:embed/>
                    <p:pic>
                      <p:nvPicPr>
                        <p:cNvPr id="60" name="Object 3">
                          <a:extLst>
                            <a:ext uri="{FF2B5EF4-FFF2-40B4-BE49-F238E27FC236}">
                              <a16:creationId xmlns:a16="http://schemas.microsoft.com/office/drawing/2014/main" id="{C5C680D4-163B-4202-8C39-F761F22E0F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7542" y="1618679"/>
                          <a:ext cx="314361" cy="2940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4">
              <a:extLst>
                <a:ext uri="{FF2B5EF4-FFF2-40B4-BE49-F238E27FC236}">
                  <a16:creationId xmlns:a16="http://schemas.microsoft.com/office/drawing/2014/main" id="{72E204D0-713C-4CE3-8A27-5ACAD1AE1B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793615"/>
                </p:ext>
              </p:extLst>
            </p:nvPr>
          </p:nvGraphicFramePr>
          <p:xfrm>
            <a:off x="6906015" y="563086"/>
            <a:ext cx="315655" cy="273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90335" imgH="164957" progId="Equation.DSMT4">
                    <p:embed/>
                  </p:oleObj>
                </mc:Choice>
                <mc:Fallback>
                  <p:oleObj name="Equation" r:id="rId43" imgW="190335" imgH="164957" progId="Equation.DSMT4">
                    <p:embed/>
                    <p:pic>
                      <p:nvPicPr>
                        <p:cNvPr id="61" name="Object 4">
                          <a:extLst>
                            <a:ext uri="{FF2B5EF4-FFF2-40B4-BE49-F238E27FC236}">
                              <a16:creationId xmlns:a16="http://schemas.microsoft.com/office/drawing/2014/main" id="{72E204D0-713C-4CE3-8A27-5ACAD1AE1B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6015" y="563086"/>
                          <a:ext cx="315655" cy="273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5">
              <a:extLst>
                <a:ext uri="{FF2B5EF4-FFF2-40B4-BE49-F238E27FC236}">
                  <a16:creationId xmlns:a16="http://schemas.microsoft.com/office/drawing/2014/main" id="{1DDCEE57-5F95-4581-97AF-5C867847DB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603555"/>
                </p:ext>
              </p:extLst>
            </p:nvPr>
          </p:nvGraphicFramePr>
          <p:xfrm>
            <a:off x="7923141" y="1183078"/>
            <a:ext cx="270376" cy="295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26835" imgH="139518" progId="Equation.DSMT4">
                    <p:embed/>
                  </p:oleObj>
                </mc:Choice>
                <mc:Fallback>
                  <p:oleObj name="Equation" r:id="rId45" imgW="126835" imgH="139518" progId="Equation.DSMT4">
                    <p:embed/>
                    <p:pic>
                      <p:nvPicPr>
                        <p:cNvPr id="62" name="Object 5">
                          <a:extLst>
                            <a:ext uri="{FF2B5EF4-FFF2-40B4-BE49-F238E27FC236}">
                              <a16:creationId xmlns:a16="http://schemas.microsoft.com/office/drawing/2014/main" id="{1DDCEE57-5F95-4581-97AF-5C867847D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3141" y="1183078"/>
                          <a:ext cx="270376" cy="2952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C2DA2071-2A4C-4B1A-994D-091EE5BEE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128" y="1916832"/>
            <a:ext cx="33123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You have a side (17) with </a:t>
            </a:r>
            <a:r>
              <a:rPr lang="en-CA" sz="2000" dirty="0" err="1">
                <a:solidFill>
                  <a:srgbClr val="FF0000"/>
                </a:solidFill>
                <a:latin typeface="Gill Sans MT" pitchFamily="34" charset="0"/>
              </a:rPr>
              <a:t>opp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 angle,  so use the “Sine Law”</a:t>
            </a:r>
          </a:p>
        </p:txBody>
      </p:sp>
      <p:graphicFrame>
        <p:nvGraphicFramePr>
          <p:cNvPr id="64" name="Object 11">
            <a:extLst>
              <a:ext uri="{FF2B5EF4-FFF2-40B4-BE49-F238E27FC236}">
                <a16:creationId xmlns:a16="http://schemas.microsoft.com/office/drawing/2014/main" id="{03734996-2B56-472A-A391-E60B946ED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79867"/>
              </p:ext>
            </p:extLst>
          </p:nvPr>
        </p:nvGraphicFramePr>
        <p:xfrm>
          <a:off x="7913908" y="2722613"/>
          <a:ext cx="795269" cy="55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634680" imgH="444240" progId="Equation.DSMT4">
                  <p:embed/>
                </p:oleObj>
              </mc:Choice>
              <mc:Fallback>
                <p:oleObj name="Equation" r:id="rId80" imgW="634680" imgH="444240" progId="Equation.DSMT4">
                  <p:embed/>
                  <p:pic>
                    <p:nvPicPr>
                      <p:cNvPr id="64" name="Object 11">
                        <a:extLst>
                          <a:ext uri="{FF2B5EF4-FFF2-40B4-BE49-F238E27FC236}">
                            <a16:creationId xmlns:a16="http://schemas.microsoft.com/office/drawing/2014/main" id="{03734996-2B56-472A-A391-E60B946ED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908" y="2722613"/>
                        <a:ext cx="795269" cy="556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1">
            <a:extLst>
              <a:ext uri="{FF2B5EF4-FFF2-40B4-BE49-F238E27FC236}">
                <a16:creationId xmlns:a16="http://schemas.microsoft.com/office/drawing/2014/main" id="{A47A1AA3-3C5A-44DE-BFC4-7C3ABB420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97975"/>
              </p:ext>
            </p:extLst>
          </p:nvPr>
        </p:nvGraphicFramePr>
        <p:xfrm>
          <a:off x="8711231" y="2708921"/>
          <a:ext cx="504286" cy="57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380880" imgH="431640" progId="Equation.DSMT4">
                  <p:embed/>
                </p:oleObj>
              </mc:Choice>
              <mc:Fallback>
                <p:oleObj name="Equation" r:id="rId82" imgW="380880" imgH="431640" progId="Equation.DSMT4">
                  <p:embed/>
                  <p:pic>
                    <p:nvPicPr>
                      <p:cNvPr id="66" name="Object 11">
                        <a:extLst>
                          <a:ext uri="{FF2B5EF4-FFF2-40B4-BE49-F238E27FC236}">
                            <a16:creationId xmlns:a16="http://schemas.microsoft.com/office/drawing/2014/main" id="{A47A1AA3-3C5A-44DE-BFC4-7C3ABB420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1231" y="2708921"/>
                        <a:ext cx="504286" cy="573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1">
            <a:extLst>
              <a:ext uri="{FF2B5EF4-FFF2-40B4-BE49-F238E27FC236}">
                <a16:creationId xmlns:a16="http://schemas.microsoft.com/office/drawing/2014/main" id="{13A49683-2508-4792-9EFD-A75FB6133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29470"/>
              </p:ext>
            </p:extLst>
          </p:nvPr>
        </p:nvGraphicFramePr>
        <p:xfrm>
          <a:off x="8838262" y="1184738"/>
          <a:ext cx="324494" cy="41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139680" imgH="177480" progId="Equation.DSMT4">
                  <p:embed/>
                </p:oleObj>
              </mc:Choice>
              <mc:Fallback>
                <p:oleObj name="Equation" r:id="rId84" imgW="139680" imgH="177480" progId="Equation.DSMT4">
                  <p:embed/>
                  <p:pic>
                    <p:nvPicPr>
                      <p:cNvPr id="67" name="Object 11">
                        <a:extLst>
                          <a:ext uri="{FF2B5EF4-FFF2-40B4-BE49-F238E27FC236}">
                            <a16:creationId xmlns:a16="http://schemas.microsoft.com/office/drawing/2014/main" id="{13A49683-2508-4792-9EFD-A75FB6133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262" y="1184738"/>
                        <a:ext cx="324494" cy="412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1">
            <a:extLst>
              <a:ext uri="{FF2B5EF4-FFF2-40B4-BE49-F238E27FC236}">
                <a16:creationId xmlns:a16="http://schemas.microsoft.com/office/drawing/2014/main" id="{C6B24A3A-1BB6-4884-A5B6-50CCBF6C6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29221"/>
              </p:ext>
            </p:extLst>
          </p:nvPr>
        </p:nvGraphicFramePr>
        <p:xfrm>
          <a:off x="7642615" y="3323502"/>
          <a:ext cx="1574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1257120" imgH="444240" progId="Equation.DSMT4">
                  <p:embed/>
                </p:oleObj>
              </mc:Choice>
              <mc:Fallback>
                <p:oleObj name="Equation" r:id="rId86" imgW="1257120" imgH="444240" progId="Equation.DSMT4">
                  <p:embed/>
                  <p:pic>
                    <p:nvPicPr>
                      <p:cNvPr id="68" name="Object 11">
                        <a:extLst>
                          <a:ext uri="{FF2B5EF4-FFF2-40B4-BE49-F238E27FC236}">
                            <a16:creationId xmlns:a16="http://schemas.microsoft.com/office/drawing/2014/main" id="{C6B24A3A-1BB6-4884-A5B6-50CCBF6C6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615" y="3323502"/>
                        <a:ext cx="157480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1">
            <a:extLst>
              <a:ext uri="{FF2B5EF4-FFF2-40B4-BE49-F238E27FC236}">
                <a16:creationId xmlns:a16="http://schemas.microsoft.com/office/drawing/2014/main" id="{4B8E2EC5-C175-4C08-B288-42A3CB1CE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3644"/>
              </p:ext>
            </p:extLst>
          </p:nvPr>
        </p:nvGraphicFramePr>
        <p:xfrm>
          <a:off x="7381306" y="3934532"/>
          <a:ext cx="1552185" cy="25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1066680" imgH="177480" progId="Equation.DSMT4">
                  <p:embed/>
                </p:oleObj>
              </mc:Choice>
              <mc:Fallback>
                <p:oleObj name="Equation" r:id="rId88" imgW="1066680" imgH="177480" progId="Equation.DSMT4">
                  <p:embed/>
                  <p:pic>
                    <p:nvPicPr>
                      <p:cNvPr id="69" name="Object 11">
                        <a:extLst>
                          <a:ext uri="{FF2B5EF4-FFF2-40B4-BE49-F238E27FC236}">
                            <a16:creationId xmlns:a16="http://schemas.microsoft.com/office/drawing/2014/main" id="{4B8E2EC5-C175-4C08-B288-42A3CB1CE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306" y="3934532"/>
                        <a:ext cx="1552185" cy="259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1">
            <a:extLst>
              <a:ext uri="{FF2B5EF4-FFF2-40B4-BE49-F238E27FC236}">
                <a16:creationId xmlns:a16="http://schemas.microsoft.com/office/drawing/2014/main" id="{F160ADB0-38BB-4F54-89E9-F153E72DD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1057"/>
              </p:ext>
            </p:extLst>
          </p:nvPr>
        </p:nvGraphicFramePr>
        <p:xfrm>
          <a:off x="8781750" y="1248657"/>
          <a:ext cx="11826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0" imgW="812520" imgH="177480" progId="Equation.DSMT4">
                  <p:embed/>
                </p:oleObj>
              </mc:Choice>
              <mc:Fallback>
                <p:oleObj name="Equation" r:id="rId90" imgW="812520" imgH="177480" progId="Equation.DSMT4">
                  <p:embed/>
                  <p:pic>
                    <p:nvPicPr>
                      <p:cNvPr id="71" name="Object 11">
                        <a:extLst>
                          <a:ext uri="{FF2B5EF4-FFF2-40B4-BE49-F238E27FC236}">
                            <a16:creationId xmlns:a16="http://schemas.microsoft.com/office/drawing/2014/main" id="{F160ADB0-38BB-4F54-89E9-F153E72DD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750" y="1248657"/>
                        <a:ext cx="1182687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5">
            <a:extLst>
              <a:ext uri="{FF2B5EF4-FFF2-40B4-BE49-F238E27FC236}">
                <a16:creationId xmlns:a16="http://schemas.microsoft.com/office/drawing/2014/main" id="{AEB6939D-5931-492D-B33C-79F4E9AD4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81615"/>
              </p:ext>
            </p:extLst>
          </p:nvPr>
        </p:nvGraphicFramePr>
        <p:xfrm>
          <a:off x="7824192" y="738237"/>
          <a:ext cx="3238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2" imgW="152280" imgH="152280" progId="Equation.DSMT4">
                  <p:embed/>
                </p:oleObj>
              </mc:Choice>
              <mc:Fallback>
                <p:oleObj name="Equation" r:id="rId92" imgW="152280" imgH="152280" progId="Equation.DSMT4">
                  <p:embed/>
                  <p:pic>
                    <p:nvPicPr>
                      <p:cNvPr id="72" name="Object 5">
                        <a:extLst>
                          <a:ext uri="{FF2B5EF4-FFF2-40B4-BE49-F238E27FC236}">
                            <a16:creationId xmlns:a16="http://schemas.microsoft.com/office/drawing/2014/main" id="{AEB6939D-5931-492D-B33C-79F4E9AD4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738237"/>
                        <a:ext cx="323850" cy="32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">
            <a:extLst>
              <a:ext uri="{FF2B5EF4-FFF2-40B4-BE49-F238E27FC236}">
                <a16:creationId xmlns:a16="http://schemas.microsoft.com/office/drawing/2014/main" id="{5C59CE5B-2FD4-455E-832C-4116E88DA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96644"/>
              </p:ext>
            </p:extLst>
          </p:nvPr>
        </p:nvGraphicFramePr>
        <p:xfrm>
          <a:off x="7027929" y="4276577"/>
          <a:ext cx="3119827" cy="28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4" imgW="1904760" imgH="177480" progId="Equation.DSMT4">
                  <p:embed/>
                </p:oleObj>
              </mc:Choice>
              <mc:Fallback>
                <p:oleObj name="Equation" r:id="rId94" imgW="1904760" imgH="177480" progId="Equation.DSMT4">
                  <p:embed/>
                  <p:pic>
                    <p:nvPicPr>
                      <p:cNvPr id="73" name="Object 5">
                        <a:extLst>
                          <a:ext uri="{FF2B5EF4-FFF2-40B4-BE49-F238E27FC236}">
                            <a16:creationId xmlns:a16="http://schemas.microsoft.com/office/drawing/2014/main" id="{5C59CE5B-2FD4-455E-832C-4116E88DA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929" y="4276577"/>
                        <a:ext cx="3119827" cy="289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">
            <a:extLst>
              <a:ext uri="{FF2B5EF4-FFF2-40B4-BE49-F238E27FC236}">
                <a16:creationId xmlns:a16="http://schemas.microsoft.com/office/drawing/2014/main" id="{3226B8A9-A8ED-41B5-98C5-B228B470C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63560"/>
              </p:ext>
            </p:extLst>
          </p:nvPr>
        </p:nvGraphicFramePr>
        <p:xfrm>
          <a:off x="7027928" y="4638403"/>
          <a:ext cx="1517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6" imgW="927000" imgH="177480" progId="Equation.DSMT4">
                  <p:embed/>
                </p:oleObj>
              </mc:Choice>
              <mc:Fallback>
                <p:oleObj name="Equation" r:id="rId96" imgW="927000" imgH="177480" progId="Equation.DSMT4">
                  <p:embed/>
                  <p:pic>
                    <p:nvPicPr>
                      <p:cNvPr id="74" name="Object 5">
                        <a:extLst>
                          <a:ext uri="{FF2B5EF4-FFF2-40B4-BE49-F238E27FC236}">
                            <a16:creationId xmlns:a16="http://schemas.microsoft.com/office/drawing/2014/main" id="{3226B8A9-A8ED-41B5-98C5-B228B470C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928" y="4638403"/>
                        <a:ext cx="1517650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1">
            <a:extLst>
              <a:ext uri="{FF2B5EF4-FFF2-40B4-BE49-F238E27FC236}">
                <a16:creationId xmlns:a16="http://schemas.microsoft.com/office/drawing/2014/main" id="{E682240C-54A9-4FB7-9244-04A7F7AAB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7621"/>
              </p:ext>
            </p:extLst>
          </p:nvPr>
        </p:nvGraphicFramePr>
        <p:xfrm>
          <a:off x="7381305" y="4993081"/>
          <a:ext cx="19891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8" imgW="1587240" imgH="444240" progId="Equation.DSMT4">
                  <p:embed/>
                </p:oleObj>
              </mc:Choice>
              <mc:Fallback>
                <p:oleObj name="Equation" r:id="rId98" imgW="1587240" imgH="444240" progId="Equation.DSMT4">
                  <p:embed/>
                  <p:pic>
                    <p:nvPicPr>
                      <p:cNvPr id="77" name="Object 11">
                        <a:extLst>
                          <a:ext uri="{FF2B5EF4-FFF2-40B4-BE49-F238E27FC236}">
                            <a16:creationId xmlns:a16="http://schemas.microsoft.com/office/drawing/2014/main" id="{E682240C-54A9-4FB7-9244-04A7F7AAB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305" y="4993081"/>
                        <a:ext cx="1989138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1">
            <a:extLst>
              <a:ext uri="{FF2B5EF4-FFF2-40B4-BE49-F238E27FC236}">
                <a16:creationId xmlns:a16="http://schemas.microsoft.com/office/drawing/2014/main" id="{6E456FAD-E494-4C34-90D7-1D2E2AEBF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1386"/>
              </p:ext>
            </p:extLst>
          </p:nvPr>
        </p:nvGraphicFramePr>
        <p:xfrm>
          <a:off x="7839505" y="5551958"/>
          <a:ext cx="1878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0" imgW="1498320" imgH="431640" progId="Equation.DSMT4">
                  <p:embed/>
                </p:oleObj>
              </mc:Choice>
              <mc:Fallback>
                <p:oleObj name="Equation" r:id="rId100" imgW="1498320" imgH="431640" progId="Equation.DSMT4">
                  <p:embed/>
                  <p:pic>
                    <p:nvPicPr>
                      <p:cNvPr id="78" name="Object 11">
                        <a:extLst>
                          <a:ext uri="{FF2B5EF4-FFF2-40B4-BE49-F238E27FC236}">
                            <a16:creationId xmlns:a16="http://schemas.microsoft.com/office/drawing/2014/main" id="{6E456FAD-E494-4C34-90D7-1D2E2AEBF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505" y="5551958"/>
                        <a:ext cx="1878012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1">
            <a:extLst>
              <a:ext uri="{FF2B5EF4-FFF2-40B4-BE49-F238E27FC236}">
                <a16:creationId xmlns:a16="http://schemas.microsoft.com/office/drawing/2014/main" id="{4433AC49-4EBE-461E-AAA3-5AF0FB49C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15413"/>
              </p:ext>
            </p:extLst>
          </p:nvPr>
        </p:nvGraphicFramePr>
        <p:xfrm>
          <a:off x="7752184" y="6165304"/>
          <a:ext cx="149673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2" imgW="736560" imgH="177480" progId="Equation.DSMT4">
                  <p:embed/>
                </p:oleObj>
              </mc:Choice>
              <mc:Fallback>
                <p:oleObj name="Equation" r:id="rId102" imgW="736560" imgH="177480" progId="Equation.DSMT4">
                  <p:embed/>
                  <p:pic>
                    <p:nvPicPr>
                      <p:cNvPr id="79" name="Object 11">
                        <a:extLst>
                          <a:ext uri="{FF2B5EF4-FFF2-40B4-BE49-F238E27FC236}">
                            <a16:creationId xmlns:a16="http://schemas.microsoft.com/office/drawing/2014/main" id="{4433AC49-4EBE-461E-AAA3-5AF0FB49C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4" y="6165304"/>
                        <a:ext cx="1496738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81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7" grpId="0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EC26836A-558F-4CE2-8267-BA9D06B547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468" y="60301"/>
            <a:ext cx="1927201" cy="189095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136CBE5-0C06-4626-BAFB-EE8246FC36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7533" y="1"/>
            <a:ext cx="1815684" cy="178193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85E8FEE-6B0C-462A-BF1E-D6CDE03EA9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4744" y="112615"/>
            <a:ext cx="1757882" cy="1484069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EC92A870-6529-4CA5-94D0-FEA6DEFF4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00" y="1827065"/>
            <a:ext cx="29825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Sine law OR Cosine Law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A8CE16A-4CEE-450B-BD52-28DB1DDC6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237" y="2257788"/>
            <a:ext cx="29825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With 2 angles given, the 3</a:t>
            </a:r>
            <a:r>
              <a:rPr lang="en-CA" sz="2000" baseline="30000" dirty="0">
                <a:solidFill>
                  <a:srgbClr val="FF0000"/>
                </a:solidFill>
                <a:latin typeface="Gill Sans MT" pitchFamily="34" charset="0"/>
              </a:rPr>
              <a:t>rd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 angle can be easily found!</a:t>
            </a:r>
          </a:p>
        </p:txBody>
      </p:sp>
      <p:graphicFrame>
        <p:nvGraphicFramePr>
          <p:cNvPr id="33" name="Object 12">
            <a:extLst>
              <a:ext uri="{FF2B5EF4-FFF2-40B4-BE49-F238E27FC236}">
                <a16:creationId xmlns:a16="http://schemas.microsoft.com/office/drawing/2014/main" id="{CB00BE14-3E28-4559-83DC-74671C295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86577"/>
              </p:ext>
            </p:extLst>
          </p:nvPr>
        </p:nvGraphicFramePr>
        <p:xfrm>
          <a:off x="1379870" y="1332231"/>
          <a:ext cx="5048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33" name="Object 12">
                        <a:extLst>
                          <a:ext uri="{FF2B5EF4-FFF2-40B4-BE49-F238E27FC236}">
                            <a16:creationId xmlns:a16="http://schemas.microsoft.com/office/drawing/2014/main" id="{CB00BE14-3E28-4559-83DC-74671C295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870" y="1332231"/>
                        <a:ext cx="504825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4F97E980-6C7B-4E03-A456-CE0F703C0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888" y="2877008"/>
            <a:ext cx="30130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Now we have an angle with an opp. Side 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  <a:sym typeface="Wingdings" panose="05000000000000000000" pitchFamily="2" charset="2"/>
              </a:rPr>
              <a:t> SINE LAW!</a:t>
            </a:r>
            <a:endParaRPr lang="en-CA" sz="2000" dirty="0">
              <a:solidFill>
                <a:srgbClr val="FF0000"/>
              </a:solidFill>
              <a:latin typeface="Gill Sans MT" pitchFamily="34" charset="0"/>
            </a:endParaRPr>
          </a:p>
        </p:txBody>
      </p:sp>
      <p:graphicFrame>
        <p:nvGraphicFramePr>
          <p:cNvPr id="35" name="Object 12">
            <a:extLst>
              <a:ext uri="{FF2B5EF4-FFF2-40B4-BE49-F238E27FC236}">
                <a16:creationId xmlns:a16="http://schemas.microsoft.com/office/drawing/2014/main" id="{E5FBCF77-22ED-4620-B5E8-505D99B68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15563"/>
              </p:ext>
            </p:extLst>
          </p:nvPr>
        </p:nvGraphicFramePr>
        <p:xfrm>
          <a:off x="664663" y="3576199"/>
          <a:ext cx="1569162" cy="58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31640" progId="Equation.DSMT4">
                  <p:embed/>
                </p:oleObj>
              </mc:Choice>
              <mc:Fallback>
                <p:oleObj name="Equation" r:id="rId8" imgW="1155600" imgH="431640" progId="Equation.DSMT4">
                  <p:embed/>
                  <p:pic>
                    <p:nvPicPr>
                      <p:cNvPr id="35" name="Object 12">
                        <a:extLst>
                          <a:ext uri="{FF2B5EF4-FFF2-40B4-BE49-F238E27FC236}">
                            <a16:creationId xmlns:a16="http://schemas.microsoft.com/office/drawing/2014/main" id="{E5FBCF77-22ED-4620-B5E8-505D99B68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63" y="3576199"/>
                        <a:ext cx="1569162" cy="587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>
            <a:extLst>
              <a:ext uri="{FF2B5EF4-FFF2-40B4-BE49-F238E27FC236}">
                <a16:creationId xmlns:a16="http://schemas.microsoft.com/office/drawing/2014/main" id="{F16E06EF-089D-4D6A-B5C3-5E4C1FAC4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41691"/>
              </p:ext>
            </p:extLst>
          </p:nvPr>
        </p:nvGraphicFramePr>
        <p:xfrm>
          <a:off x="2222465" y="3568945"/>
          <a:ext cx="8620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431640" progId="Equation.DSMT4">
                  <p:embed/>
                </p:oleObj>
              </mc:Choice>
              <mc:Fallback>
                <p:oleObj name="Equation" r:id="rId10" imgW="634680" imgH="431640" progId="Equation.DSMT4">
                  <p:embed/>
                  <p:pic>
                    <p:nvPicPr>
                      <p:cNvPr id="36" name="Object 12">
                        <a:extLst>
                          <a:ext uri="{FF2B5EF4-FFF2-40B4-BE49-F238E27FC236}">
                            <a16:creationId xmlns:a16="http://schemas.microsoft.com/office/drawing/2014/main" id="{F16E06EF-089D-4D6A-B5C3-5E4C1FAC4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465" y="3568945"/>
                        <a:ext cx="862013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>
            <a:extLst>
              <a:ext uri="{FF2B5EF4-FFF2-40B4-BE49-F238E27FC236}">
                <a16:creationId xmlns:a16="http://schemas.microsoft.com/office/drawing/2014/main" id="{6070459C-1BF8-47AE-96AE-750CD5CF0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59039"/>
              </p:ext>
            </p:extLst>
          </p:nvPr>
        </p:nvGraphicFramePr>
        <p:xfrm>
          <a:off x="633841" y="4284371"/>
          <a:ext cx="1414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431640" progId="Equation.DSMT4">
                  <p:embed/>
                </p:oleObj>
              </mc:Choice>
              <mc:Fallback>
                <p:oleObj name="Equation" r:id="rId12" imgW="1041120" imgH="431640" progId="Equation.DSMT4">
                  <p:embed/>
                  <p:pic>
                    <p:nvPicPr>
                      <p:cNvPr id="37" name="Object 12">
                        <a:extLst>
                          <a:ext uri="{FF2B5EF4-FFF2-40B4-BE49-F238E27FC236}">
                            <a16:creationId xmlns:a16="http://schemas.microsoft.com/office/drawing/2014/main" id="{6070459C-1BF8-47AE-96AE-750CD5CF0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41" y="4284371"/>
                        <a:ext cx="141446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>
            <a:extLst>
              <a:ext uri="{FF2B5EF4-FFF2-40B4-BE49-F238E27FC236}">
                <a16:creationId xmlns:a16="http://schemas.microsoft.com/office/drawing/2014/main" id="{0392FF5E-E558-4BFD-93DF-281EF0F01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63366"/>
              </p:ext>
            </p:extLst>
          </p:nvPr>
        </p:nvGraphicFramePr>
        <p:xfrm>
          <a:off x="721814" y="5414720"/>
          <a:ext cx="1431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431640" progId="Equation.DSMT4">
                  <p:embed/>
                </p:oleObj>
              </mc:Choice>
              <mc:Fallback>
                <p:oleObj name="Equation" r:id="rId14" imgW="1054080" imgH="431640" progId="Equation.DSMT4">
                  <p:embed/>
                  <p:pic>
                    <p:nvPicPr>
                      <p:cNvPr id="38" name="Object 12">
                        <a:extLst>
                          <a:ext uri="{FF2B5EF4-FFF2-40B4-BE49-F238E27FC236}">
                            <a16:creationId xmlns:a16="http://schemas.microsoft.com/office/drawing/2014/main" id="{0392FF5E-E558-4BFD-93DF-281EF0F01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4" y="5414720"/>
                        <a:ext cx="1431925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>
            <a:extLst>
              <a:ext uri="{FF2B5EF4-FFF2-40B4-BE49-F238E27FC236}">
                <a16:creationId xmlns:a16="http://schemas.microsoft.com/office/drawing/2014/main" id="{3DEA7B06-60AF-4A2E-9FB3-B5310D4C2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24860"/>
              </p:ext>
            </p:extLst>
          </p:nvPr>
        </p:nvGraphicFramePr>
        <p:xfrm>
          <a:off x="963090" y="4919589"/>
          <a:ext cx="1103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177480" progId="Equation.DSMT4">
                  <p:embed/>
                </p:oleObj>
              </mc:Choice>
              <mc:Fallback>
                <p:oleObj name="Equation" r:id="rId16" imgW="812520" imgH="177480" progId="Equation.DSMT4">
                  <p:embed/>
                  <p:pic>
                    <p:nvPicPr>
                      <p:cNvPr id="39" name="Object 12">
                        <a:extLst>
                          <a:ext uri="{FF2B5EF4-FFF2-40B4-BE49-F238E27FC236}">
                            <a16:creationId xmlns:a16="http://schemas.microsoft.com/office/drawing/2014/main" id="{3DEA7B06-60AF-4A2E-9FB3-B5310D4C2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090" y="4919589"/>
                        <a:ext cx="1103313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>
            <a:extLst>
              <a:ext uri="{FF2B5EF4-FFF2-40B4-BE49-F238E27FC236}">
                <a16:creationId xmlns:a16="http://schemas.microsoft.com/office/drawing/2014/main" id="{A94EC4A5-D7CB-4B90-A148-D64DEE489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4813"/>
              </p:ext>
            </p:extLst>
          </p:nvPr>
        </p:nvGraphicFramePr>
        <p:xfrm>
          <a:off x="1051060" y="6116835"/>
          <a:ext cx="10350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40" name="Object 12">
                        <a:extLst>
                          <a:ext uri="{FF2B5EF4-FFF2-40B4-BE49-F238E27FC236}">
                            <a16:creationId xmlns:a16="http://schemas.microsoft.com/office/drawing/2014/main" id="{A94EC4A5-D7CB-4B90-A148-D64DEE489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60" y="6116835"/>
                        <a:ext cx="103505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44C8AD51-E9FA-4AEE-B44D-B4D9C25C6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088" y="1730489"/>
            <a:ext cx="2619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This is an isos. triangle</a:t>
            </a:r>
          </a:p>
        </p:txBody>
      </p:sp>
      <p:graphicFrame>
        <p:nvGraphicFramePr>
          <p:cNvPr id="43" name="Object 12">
            <a:extLst>
              <a:ext uri="{FF2B5EF4-FFF2-40B4-BE49-F238E27FC236}">
                <a16:creationId xmlns:a16="http://schemas.microsoft.com/office/drawing/2014/main" id="{9D341568-9099-40AA-8795-2F1698E73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9770"/>
              </p:ext>
            </p:extLst>
          </p:nvPr>
        </p:nvGraphicFramePr>
        <p:xfrm>
          <a:off x="4837162" y="555845"/>
          <a:ext cx="6667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177480" progId="Equation.DSMT4">
                  <p:embed/>
                </p:oleObj>
              </mc:Choice>
              <mc:Fallback>
                <p:oleObj name="Equation" r:id="rId20" imgW="368280" imgH="177480" progId="Equation.DSMT4">
                  <p:embed/>
                  <p:pic>
                    <p:nvPicPr>
                      <p:cNvPr id="43" name="Object 12">
                        <a:extLst>
                          <a:ext uri="{FF2B5EF4-FFF2-40B4-BE49-F238E27FC236}">
                            <a16:creationId xmlns:a16="http://schemas.microsoft.com/office/drawing/2014/main" id="{9D341568-9099-40AA-8795-2F1698E73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62" y="555845"/>
                        <a:ext cx="666750" cy="32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92B67F9A-AAFA-44B1-A7E4-019E1CF87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8372" y="2058736"/>
            <a:ext cx="307871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With 3 sides given in terms of “x”, Cosine Law!</a:t>
            </a:r>
          </a:p>
        </p:txBody>
      </p:sp>
      <p:graphicFrame>
        <p:nvGraphicFramePr>
          <p:cNvPr id="45" name="Object 12">
            <a:extLst>
              <a:ext uri="{FF2B5EF4-FFF2-40B4-BE49-F238E27FC236}">
                <a16:creationId xmlns:a16="http://schemas.microsoft.com/office/drawing/2014/main" id="{6F67D3D4-B371-4FD9-B877-DB21F47B3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57809"/>
              </p:ext>
            </p:extLst>
          </p:nvPr>
        </p:nvGraphicFramePr>
        <p:xfrm>
          <a:off x="4647419" y="2804601"/>
          <a:ext cx="37893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3960" imgH="291960" progId="Equation.DSMT4">
                  <p:embed/>
                </p:oleObj>
              </mc:Choice>
              <mc:Fallback>
                <p:oleObj name="Equation" r:id="rId22" imgW="2793960" imgH="291960" progId="Equation.DSMT4">
                  <p:embed/>
                  <p:pic>
                    <p:nvPicPr>
                      <p:cNvPr id="45" name="Object 12">
                        <a:extLst>
                          <a:ext uri="{FF2B5EF4-FFF2-40B4-BE49-F238E27FC236}">
                            <a16:creationId xmlns:a16="http://schemas.microsoft.com/office/drawing/2014/main" id="{6F67D3D4-B371-4FD9-B877-DB21F47B3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419" y="2804601"/>
                        <a:ext cx="37893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>
            <a:extLst>
              <a:ext uri="{FF2B5EF4-FFF2-40B4-BE49-F238E27FC236}">
                <a16:creationId xmlns:a16="http://schemas.microsoft.com/office/drawing/2014/main" id="{1CA48AAC-D342-4AB7-B263-7147799A2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57378"/>
              </p:ext>
            </p:extLst>
          </p:nvPr>
        </p:nvGraphicFramePr>
        <p:xfrm>
          <a:off x="4629200" y="3194175"/>
          <a:ext cx="2670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68480" imgH="291960" progId="Equation.DSMT4">
                  <p:embed/>
                </p:oleObj>
              </mc:Choice>
              <mc:Fallback>
                <p:oleObj name="Equation" r:id="rId24" imgW="1968480" imgH="291960" progId="Equation.DSMT4">
                  <p:embed/>
                  <p:pic>
                    <p:nvPicPr>
                      <p:cNvPr id="46" name="Object 12">
                        <a:extLst>
                          <a:ext uri="{FF2B5EF4-FFF2-40B4-BE49-F238E27FC236}">
                            <a16:creationId xmlns:a16="http://schemas.microsoft.com/office/drawing/2014/main" id="{1CA48AAC-D342-4AB7-B263-7147799A2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200" y="3194175"/>
                        <a:ext cx="267017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>
            <a:extLst>
              <a:ext uri="{FF2B5EF4-FFF2-40B4-BE49-F238E27FC236}">
                <a16:creationId xmlns:a16="http://schemas.microsoft.com/office/drawing/2014/main" id="{08E92244-D274-47E4-BCF5-AE6A2DF6D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38446"/>
              </p:ext>
            </p:extLst>
          </p:nvPr>
        </p:nvGraphicFramePr>
        <p:xfrm>
          <a:off x="4643438" y="3584575"/>
          <a:ext cx="2241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50960" imgH="355320" progId="Equation.DSMT4">
                  <p:embed/>
                </p:oleObj>
              </mc:Choice>
              <mc:Fallback>
                <p:oleObj name="Equation" r:id="rId26" imgW="1650960" imgH="355320" progId="Equation.DSMT4">
                  <p:embed/>
                  <p:pic>
                    <p:nvPicPr>
                      <p:cNvPr id="47" name="Object 12">
                        <a:extLst>
                          <a:ext uri="{FF2B5EF4-FFF2-40B4-BE49-F238E27FC236}">
                            <a16:creationId xmlns:a16="http://schemas.microsoft.com/office/drawing/2014/main" id="{08E92244-D274-47E4-BCF5-AE6A2DF6D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584575"/>
                        <a:ext cx="224155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>
            <a:extLst>
              <a:ext uri="{FF2B5EF4-FFF2-40B4-BE49-F238E27FC236}">
                <a16:creationId xmlns:a16="http://schemas.microsoft.com/office/drawing/2014/main" id="{96E797FA-B5A3-430C-A3F3-D5E9F46FD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17335"/>
              </p:ext>
            </p:extLst>
          </p:nvPr>
        </p:nvGraphicFramePr>
        <p:xfrm>
          <a:off x="4357689" y="4008439"/>
          <a:ext cx="32416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387520" imgH="304560" progId="Equation.DSMT4">
                  <p:embed/>
                </p:oleObj>
              </mc:Choice>
              <mc:Fallback>
                <p:oleObj name="Equation" r:id="rId28" imgW="2387520" imgH="304560" progId="Equation.DSMT4">
                  <p:embed/>
                  <p:pic>
                    <p:nvPicPr>
                      <p:cNvPr id="48" name="Object 12">
                        <a:extLst>
                          <a:ext uri="{FF2B5EF4-FFF2-40B4-BE49-F238E27FC236}">
                            <a16:creationId xmlns:a16="http://schemas.microsoft.com/office/drawing/2014/main" id="{96E797FA-B5A3-430C-A3F3-D5E9F46FD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9" y="4008439"/>
                        <a:ext cx="3241675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>
            <a:extLst>
              <a:ext uri="{FF2B5EF4-FFF2-40B4-BE49-F238E27FC236}">
                <a16:creationId xmlns:a16="http://schemas.microsoft.com/office/drawing/2014/main" id="{DED70892-96F3-4FCA-ABCA-BDBD78BD4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47900"/>
              </p:ext>
            </p:extLst>
          </p:nvPr>
        </p:nvGraphicFramePr>
        <p:xfrm>
          <a:off x="3746500" y="4446589"/>
          <a:ext cx="40703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997000" imgH="215640" progId="Equation.DSMT4">
                  <p:embed/>
                </p:oleObj>
              </mc:Choice>
              <mc:Fallback>
                <p:oleObj name="Equation" r:id="rId30" imgW="2997000" imgH="215640" progId="Equation.DSMT4">
                  <p:embed/>
                  <p:pic>
                    <p:nvPicPr>
                      <p:cNvPr id="55" name="Object 12">
                        <a:extLst>
                          <a:ext uri="{FF2B5EF4-FFF2-40B4-BE49-F238E27FC236}">
                            <a16:creationId xmlns:a16="http://schemas.microsoft.com/office/drawing/2014/main" id="{DED70892-96F3-4FCA-ABCA-BDBD78BD4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446589"/>
                        <a:ext cx="4070350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">
            <a:extLst>
              <a:ext uri="{FF2B5EF4-FFF2-40B4-BE49-F238E27FC236}">
                <a16:creationId xmlns:a16="http://schemas.microsoft.com/office/drawing/2014/main" id="{A0A19BCB-47EA-4CC1-9E60-DE1BC9B3F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76314"/>
              </p:ext>
            </p:extLst>
          </p:nvPr>
        </p:nvGraphicFramePr>
        <p:xfrm>
          <a:off x="3358125" y="4843904"/>
          <a:ext cx="4566676" cy="60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228920" imgH="558720" progId="Equation.DSMT4">
                  <p:embed/>
                </p:oleObj>
              </mc:Choice>
              <mc:Fallback>
                <p:oleObj name="Equation" r:id="rId32" imgW="4228920" imgH="558720" progId="Equation.DSMT4">
                  <p:embed/>
                  <p:pic>
                    <p:nvPicPr>
                      <p:cNvPr id="56" name="Object 12">
                        <a:extLst>
                          <a:ext uri="{FF2B5EF4-FFF2-40B4-BE49-F238E27FC236}">
                            <a16:creationId xmlns:a16="http://schemas.microsoft.com/office/drawing/2014/main" id="{A0A19BCB-47EA-4CC1-9E60-DE1BC9B3F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125" y="4843904"/>
                        <a:ext cx="4566676" cy="603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2">
            <a:extLst>
              <a:ext uri="{FF2B5EF4-FFF2-40B4-BE49-F238E27FC236}">
                <a16:creationId xmlns:a16="http://schemas.microsoft.com/office/drawing/2014/main" id="{82A3F6F8-4129-4759-B1C5-FEBAD1B88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32448"/>
              </p:ext>
            </p:extLst>
          </p:nvPr>
        </p:nvGraphicFramePr>
        <p:xfrm>
          <a:off x="3366868" y="5500445"/>
          <a:ext cx="25923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84120" imgH="457200" progId="Equation.DSMT4">
                  <p:embed/>
                </p:oleObj>
              </mc:Choice>
              <mc:Fallback>
                <p:oleObj name="Equation" r:id="rId34" imgW="2184120" imgH="457200" progId="Equation.DSMT4">
                  <p:embed/>
                  <p:pic>
                    <p:nvPicPr>
                      <p:cNvPr id="57" name="Object 12">
                        <a:extLst>
                          <a:ext uri="{FF2B5EF4-FFF2-40B4-BE49-F238E27FC236}">
                            <a16:creationId xmlns:a16="http://schemas.microsoft.com/office/drawing/2014/main" id="{82A3F6F8-4129-4759-B1C5-FEBAD1B88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868" y="5500445"/>
                        <a:ext cx="25923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>
            <a:extLst>
              <a:ext uri="{FF2B5EF4-FFF2-40B4-BE49-F238E27FC236}">
                <a16:creationId xmlns:a16="http://schemas.microsoft.com/office/drawing/2014/main" id="{8282E44E-D5A6-40E6-AFCD-2ECFA0C65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38702"/>
              </p:ext>
            </p:extLst>
          </p:nvPr>
        </p:nvGraphicFramePr>
        <p:xfrm>
          <a:off x="3314457" y="6148778"/>
          <a:ext cx="1645389" cy="31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27000" imgH="177480" progId="Equation.DSMT4">
                  <p:embed/>
                </p:oleObj>
              </mc:Choice>
              <mc:Fallback>
                <p:oleObj name="Equation" r:id="rId36" imgW="927000" imgH="177480" progId="Equation.DSMT4">
                  <p:embed/>
                  <p:pic>
                    <p:nvPicPr>
                      <p:cNvPr id="58" name="Object 12">
                        <a:extLst>
                          <a:ext uri="{FF2B5EF4-FFF2-40B4-BE49-F238E27FC236}">
                            <a16:creationId xmlns:a16="http://schemas.microsoft.com/office/drawing/2014/main" id="{8282E44E-D5A6-40E6-AFCD-2ECFA0C65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457" y="6148778"/>
                        <a:ext cx="1645389" cy="31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2">
            <a:extLst>
              <a:ext uri="{FF2B5EF4-FFF2-40B4-BE49-F238E27FC236}">
                <a16:creationId xmlns:a16="http://schemas.microsoft.com/office/drawing/2014/main" id="{82CA1632-D643-40C1-80FC-38CB1B2E0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33099"/>
              </p:ext>
            </p:extLst>
          </p:nvPr>
        </p:nvGraphicFramePr>
        <p:xfrm>
          <a:off x="5144429" y="6122427"/>
          <a:ext cx="1622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14400" imgH="177480" progId="Equation.DSMT4">
                  <p:embed/>
                </p:oleObj>
              </mc:Choice>
              <mc:Fallback>
                <p:oleObj name="Equation" r:id="rId38" imgW="914400" imgH="177480" progId="Equation.DSMT4">
                  <p:embed/>
                  <p:pic>
                    <p:nvPicPr>
                      <p:cNvPr id="59" name="Object 12">
                        <a:extLst>
                          <a:ext uri="{FF2B5EF4-FFF2-40B4-BE49-F238E27FC236}">
                            <a16:creationId xmlns:a16="http://schemas.microsoft.com/office/drawing/2014/main" id="{82CA1632-D643-40C1-80FC-38CB1B2E0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429" y="6122427"/>
                        <a:ext cx="162242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31FAC71-9C0B-4FFE-9AD9-024758521511}"/>
              </a:ext>
            </a:extLst>
          </p:cNvPr>
          <p:cNvCxnSpPr/>
          <p:nvPr/>
        </p:nvCxnSpPr>
        <p:spPr>
          <a:xfrm flipV="1">
            <a:off x="3697460" y="6147583"/>
            <a:ext cx="1055077" cy="3798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B239DFF1-D3F0-430E-8725-05CA01A67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9061" y="5502977"/>
            <a:ext cx="307871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You can’t have a negative length, so take the positive value !!!</a:t>
            </a:r>
          </a:p>
        </p:txBody>
      </p:sp>
    </p:spTree>
    <p:extLst>
      <p:ext uri="{BB962C8B-B14F-4D97-AF65-F5344CB8AC3E}">
        <p14:creationId xmlns:p14="http://schemas.microsoft.com/office/powerpoint/2010/main" val="87461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4" grpId="0"/>
      <p:bldP spid="42" grpId="0"/>
      <p:bldP spid="44" grpId="0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51831A6-E3DF-4671-8BAB-31CF0CBF4F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0238" y="154818"/>
            <a:ext cx="1757882" cy="148406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EEE9FE6-E176-481A-BF42-A78A08D4D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949" y="1793795"/>
            <a:ext cx="302010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With 3 sides given in terms of “x”, use the cosine law to solve for “x”</a:t>
            </a:r>
          </a:p>
        </p:txBody>
      </p:sp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BF7BF374-917B-4C1B-BB3C-63E61CE87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80672"/>
              </p:ext>
            </p:extLst>
          </p:nvPr>
        </p:nvGraphicFramePr>
        <p:xfrm>
          <a:off x="4948605" y="398562"/>
          <a:ext cx="4100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291960" progId="Equation.DSMT4">
                  <p:embed/>
                </p:oleObj>
              </mc:Choice>
              <mc:Fallback>
                <p:oleObj name="Equation" r:id="rId4" imgW="3022560" imgH="291960" progId="Equation.DSMT4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BF7BF374-917B-4C1B-BB3C-63E61CE87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605" y="398562"/>
                        <a:ext cx="410051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4084812A-FDB6-490E-B11A-C95F63B2D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29922"/>
              </p:ext>
            </p:extLst>
          </p:nvPr>
        </p:nvGraphicFramePr>
        <p:xfrm>
          <a:off x="4624241" y="930129"/>
          <a:ext cx="4927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304560" progId="Equation.DSMT4">
                  <p:embed/>
                </p:oleObj>
              </mc:Choice>
              <mc:Fallback>
                <p:oleObj name="Equation" r:id="rId6" imgW="3632040" imgH="304560" progId="Equation.DSMT4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4084812A-FDB6-490E-B11A-C95F63B2D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241" y="930129"/>
                        <a:ext cx="4927600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815189-5F4A-49E9-8536-EF6004AA5C3C}"/>
              </a:ext>
            </a:extLst>
          </p:cNvPr>
          <p:cNvCxnSpPr>
            <a:cxnSpLocks/>
          </p:cNvCxnSpPr>
          <p:nvPr/>
        </p:nvCxnSpPr>
        <p:spPr>
          <a:xfrm flipV="1">
            <a:off x="4553040" y="1017119"/>
            <a:ext cx="386861" cy="20398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2AF09AB-91DF-4E41-80B6-934393CC2178}"/>
              </a:ext>
            </a:extLst>
          </p:cNvPr>
          <p:cNvCxnSpPr>
            <a:cxnSpLocks/>
          </p:cNvCxnSpPr>
          <p:nvPr/>
        </p:nvCxnSpPr>
        <p:spPr>
          <a:xfrm flipV="1">
            <a:off x="5805269" y="996462"/>
            <a:ext cx="386861" cy="20398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3C4B67C4-F35E-485A-91F8-E358FDB28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18799"/>
              </p:ext>
            </p:extLst>
          </p:nvPr>
        </p:nvGraphicFramePr>
        <p:xfrm>
          <a:off x="5221288" y="1447800"/>
          <a:ext cx="40497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304560" progId="Equation.DSMT4">
                  <p:embed/>
                </p:oleObj>
              </mc:Choice>
              <mc:Fallback>
                <p:oleObj name="Equation" r:id="rId8" imgW="2984400" imgH="30456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3C4B67C4-F35E-485A-91F8-E358FDB28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447800"/>
                        <a:ext cx="4049712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0CDCA510-998B-41D3-9152-A3234CC19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89048"/>
              </p:ext>
            </p:extLst>
          </p:nvPr>
        </p:nvGraphicFramePr>
        <p:xfrm>
          <a:off x="5232645" y="1984375"/>
          <a:ext cx="32766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215640" progId="Equation.DSMT4">
                  <p:embed/>
                </p:oleObj>
              </mc:Choice>
              <mc:Fallback>
                <p:oleObj name="Equation" r:id="rId10" imgW="2412720" imgH="21564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0CDCA510-998B-41D3-9152-A3234CC19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645" y="1984375"/>
                        <a:ext cx="3276600" cy="29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0A55C4-1248-4F2D-B0D5-0123B5A33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39923"/>
              </p:ext>
            </p:extLst>
          </p:nvPr>
        </p:nvGraphicFramePr>
        <p:xfrm>
          <a:off x="5357275" y="2359172"/>
          <a:ext cx="3237653" cy="36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215640" progId="Equation.DSMT4">
                  <p:embed/>
                </p:oleObj>
              </mc:Choice>
              <mc:Fallback>
                <p:oleObj name="Equation" r:id="rId12" imgW="189216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D0A55C4-1248-4F2D-B0D5-0123B5A33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275" y="2359172"/>
                        <a:ext cx="3237653" cy="369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DFD7C38-6FC1-457E-9293-91EBF16A8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149371"/>
              </p:ext>
            </p:extLst>
          </p:nvPr>
        </p:nvGraphicFramePr>
        <p:xfrm>
          <a:off x="5114926" y="2814638"/>
          <a:ext cx="38465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27200" imgH="558720" progId="Equation.DSMT4">
                  <p:embed/>
                </p:oleObj>
              </mc:Choice>
              <mc:Fallback>
                <p:oleObj name="Equation" r:id="rId14" imgW="2527200" imgH="558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DFD7C38-6FC1-457E-9293-91EBF16A8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6" y="2814638"/>
                        <a:ext cx="3846513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ACAEE81-F131-4CA3-9C52-29B82F38B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84448"/>
              </p:ext>
            </p:extLst>
          </p:nvPr>
        </p:nvGraphicFramePr>
        <p:xfrm>
          <a:off x="5494338" y="3754439"/>
          <a:ext cx="20304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457200" progId="Equation.DSMT4">
                  <p:embed/>
                </p:oleObj>
              </mc:Choice>
              <mc:Fallback>
                <p:oleObj name="Equation" r:id="rId16" imgW="133344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ACAEE81-F131-4CA3-9C52-29B82F38B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3754439"/>
                        <a:ext cx="2030412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000D753-4CFE-42BF-BE68-420EC9B34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189" y="3810163"/>
            <a:ext cx="35781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Since “x” can only be positive, take the “minus” only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114986B-F8FD-4B5A-8E03-59488B868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91183"/>
              </p:ext>
            </p:extLst>
          </p:nvPr>
        </p:nvGraphicFramePr>
        <p:xfrm>
          <a:off x="5563040" y="4502151"/>
          <a:ext cx="15668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431640" progId="Equation.DSMT4">
                  <p:embed/>
                </p:oleObj>
              </mc:Choice>
              <mc:Fallback>
                <p:oleObj name="Equation" r:id="rId18" imgW="102852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114986B-F8FD-4B5A-8E03-59488B868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040" y="4502151"/>
                        <a:ext cx="156686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77D5D0B-AFBB-4167-AD6D-130CFBE7B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33632"/>
              </p:ext>
            </p:extLst>
          </p:nvPr>
        </p:nvGraphicFramePr>
        <p:xfrm>
          <a:off x="5561453" y="5300664"/>
          <a:ext cx="987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240" imgH="177480" progId="Equation.DSMT4">
                  <p:embed/>
                </p:oleObj>
              </mc:Choice>
              <mc:Fallback>
                <p:oleObj name="Equation" r:id="rId20" imgW="4442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77D5D0B-AFBB-4167-AD6D-130CFBE7B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453" y="5300664"/>
                        <a:ext cx="9874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58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3.4"/>
  <p:tag name="ISPRING_SCORM_PASSING_SCORE" val="100.0000000000"/>
  <p:tag name="ISPRING_RESOURCE_PATHS_HASH" val="f47fad2980124742eb3a1b2ef6477a9279f5fc26"/>
  <p:tag name="ISPRING_RESOURCE_PATHS_HASH_2" val="38d4c9440992e3560bce6e5ff888dc9aff913d8"/>
  <p:tag name="ISPRING_ULTRA_SCORM_COURSE_ID" val="D51C2E9F-F551-4577-BC18-67601FEF190A"/>
  <p:tag name="ISPRING_SCORM_RATE_SLIDES" val="1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RESOURCE_PATHS_HASH_PRESENTER" val="9419d192968538a8d73b58e505df2dd977bc16a"/>
  <p:tag name="ISPRING_PLAYERS_CUSTOMIZATION_2" val="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JhYU1A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CYWFNQ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JhYU1D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cWFNQ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nFhTUA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cWFNQ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nFhTUO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"/>
  <p:tag name="ISPRING_LMS_API_VERSION" val="SCORM 1.2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Section 4.4 Sine Law and Cosine La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Section 4.4 Sine Law and Cosine Law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967</TotalTime>
  <Words>1709</Words>
  <Application>Microsoft Office PowerPoint</Application>
  <PresentationFormat>Widescreen</PresentationFormat>
  <Paragraphs>141</Paragraphs>
  <Slides>33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Cambria Math</vt:lpstr>
      <vt:lpstr>Century Schoolbook</vt:lpstr>
      <vt:lpstr>Gill Sans MT</vt:lpstr>
      <vt:lpstr>Wingdings</vt:lpstr>
      <vt:lpstr>Wingdings 2</vt:lpstr>
      <vt:lpstr>Oriel</vt:lpstr>
      <vt:lpstr>Equation</vt:lpstr>
      <vt:lpstr>MathType 6.0 Equation</vt:lpstr>
      <vt:lpstr>Section 4.4 Sine Law and Cosine Law </vt:lpstr>
      <vt:lpstr>PowerPoint Presentation</vt:lpstr>
      <vt:lpstr>Properties with Supplementary angles</vt:lpstr>
      <vt:lpstr>Sine Law and Cosine Law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: FIND THE AREA OF THE TRIANGLE</vt:lpstr>
      <vt:lpstr>Solving For missing Angle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: The angle of elevation to the top of the tower is 43°.  If you travels 100m closer, the angle is 75°.  How tall is the tower? Assume the person is about 1.5m tall.</vt:lpstr>
      <vt:lpstr>PowerPoint Presentation</vt:lpstr>
      <vt:lpstr>PowerPoint Presentation</vt:lpstr>
      <vt:lpstr>PowerPoint Presentation</vt:lpstr>
      <vt:lpstr>Sine LAW with Non-Bisecting Angles:</vt:lpstr>
      <vt:lpstr>Challenge: CNML 1980 Find the ordered pair of real numbers (x,y) for which in triangle ABC,  sin A : sin B : sin C  = 4 : 5 : 6, while the ratio of cos A: cos B : cos C = x : y : 2</vt:lpstr>
      <vt:lpstr>PowerPoint Presentation</vt:lpstr>
      <vt:lpstr>Proof For the Sine Law</vt:lpstr>
      <vt:lpstr>Proof For the Cosine Law</vt:lpstr>
      <vt:lpstr>Romanian Triangle Question:</vt:lpstr>
      <vt:lpstr>Q: Find the ordered pair of real numbers (x,y) for which in triangle ABC,                 sin A : sin B : sin C  = 4 : 5 : 6,  and while the ratio of      cos A: cos B : cos C = x : y : 2 (CNML 1980)</vt:lpstr>
      <vt:lpstr>PowerPoint Presentation</vt:lpstr>
      <vt:lpstr>PowerPoint Presentation</vt:lpstr>
      <vt:lpstr>Proof For the Sine Law</vt:lpstr>
      <vt:lpstr>Proof For the Cosine Law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4 Sine Law and Cosine Law</dc:title>
  <dc:creator>Danny Young</dc:creator>
  <cp:lastModifiedBy>Danny Young</cp:lastModifiedBy>
  <cp:revision>64</cp:revision>
  <dcterms:created xsi:type="dcterms:W3CDTF">2011-06-27T16:11:13Z</dcterms:created>
  <dcterms:modified xsi:type="dcterms:W3CDTF">2026-01-31T05:09:42Z</dcterms:modified>
</cp:coreProperties>
</file>